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437501" w14:textId="77777777" w:rsidR="00617C5E" w:rsidRPr="00FB3DBC" w:rsidRDefault="00617C5E" w:rsidP="00617C5E">
      <w:pPr>
        <w:tabs>
          <w:tab w:val="left" w:pos="-4860"/>
        </w:tabs>
        <w:spacing w:after="240"/>
        <w:jc w:val="center"/>
        <w:rPr>
          <w:rFonts w:ascii="Times New Roman" w:hAnsi="Times New Roman" w:cs="Times New Roman"/>
          <w:sz w:val="28"/>
          <w:szCs w:val="28"/>
        </w:rPr>
      </w:pPr>
      <w:r w:rsidRPr="00FB3DBC">
        <w:rPr>
          <w:rFonts w:ascii="Times New Roman" w:hAnsi="Times New Roman" w:cs="Times New Roman"/>
          <w:sz w:val="28"/>
          <w:szCs w:val="28"/>
        </w:rPr>
        <w:t>МИНОБРНАУКИ РОССИИ</w:t>
      </w:r>
    </w:p>
    <w:p w14:paraId="05EC6868" w14:textId="5D862F83" w:rsidR="00617C5E" w:rsidRPr="00FB3DBC" w:rsidRDefault="00617C5E" w:rsidP="00617C5E">
      <w:pPr>
        <w:tabs>
          <w:tab w:val="left" w:pos="-4860"/>
        </w:tabs>
        <w:spacing w:before="120" w:after="120"/>
        <w:jc w:val="center"/>
        <w:rPr>
          <w:rFonts w:ascii="Times New Roman" w:hAnsi="Times New Roman" w:cs="Times New Roman"/>
          <w:sz w:val="28"/>
          <w:szCs w:val="28"/>
        </w:rPr>
      </w:pPr>
      <w:r w:rsidRPr="00FB3DBC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бюджетное </w:t>
      </w:r>
      <w:r w:rsidRPr="00FB3DBC">
        <w:rPr>
          <w:rFonts w:ascii="Times New Roman" w:hAnsi="Times New Roman" w:cs="Times New Roman"/>
          <w:sz w:val="28"/>
          <w:szCs w:val="28"/>
        </w:rPr>
        <w:br/>
        <w:t xml:space="preserve">образовательное учреждение высшего образования </w:t>
      </w:r>
      <w:r w:rsidRPr="00FB3DBC">
        <w:rPr>
          <w:rFonts w:ascii="Times New Roman" w:hAnsi="Times New Roman" w:cs="Times New Roman"/>
          <w:sz w:val="28"/>
          <w:szCs w:val="28"/>
        </w:rPr>
        <w:br/>
        <w:t>«</w:t>
      </w:r>
      <w:r w:rsidR="00722A3E">
        <w:rPr>
          <w:rFonts w:ascii="Times New Roman" w:hAnsi="Times New Roman" w:cs="Times New Roman"/>
          <w:sz w:val="28"/>
          <w:szCs w:val="28"/>
        </w:rPr>
        <w:t>Югорский</w:t>
      </w:r>
      <w:r w:rsidRPr="00FB3DBC">
        <w:rPr>
          <w:rFonts w:ascii="Times New Roman" w:hAnsi="Times New Roman" w:cs="Times New Roman"/>
          <w:sz w:val="28"/>
          <w:szCs w:val="28"/>
        </w:rPr>
        <w:t xml:space="preserve"> государственный университет»</w:t>
      </w:r>
    </w:p>
    <w:p w14:paraId="596E045E" w14:textId="77777777" w:rsidR="00617C5E" w:rsidRPr="00FB3DBC" w:rsidRDefault="00617C5E" w:rsidP="00617C5E">
      <w:pPr>
        <w:spacing w:line="23" w:lineRule="atLeast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6CAA78E4" w14:textId="77777777" w:rsidR="00617C5E" w:rsidRPr="00FB3DBC" w:rsidRDefault="00617C5E" w:rsidP="00617C5E">
      <w:pPr>
        <w:spacing w:line="23" w:lineRule="atLeast"/>
        <w:rPr>
          <w:rFonts w:ascii="Times New Roman" w:hAnsi="Times New Roman" w:cs="Times New Roman"/>
          <w:b/>
          <w:sz w:val="30"/>
          <w:szCs w:val="30"/>
        </w:rPr>
      </w:pPr>
    </w:p>
    <w:p w14:paraId="62ECAE80" w14:textId="77777777" w:rsidR="00617C5E" w:rsidRPr="00FB3DBC" w:rsidRDefault="00617C5E" w:rsidP="00617C5E">
      <w:pPr>
        <w:spacing w:line="23" w:lineRule="atLeast"/>
        <w:rPr>
          <w:rFonts w:ascii="Times New Roman" w:hAnsi="Times New Roman" w:cs="Times New Roman"/>
          <w:b/>
          <w:sz w:val="30"/>
          <w:szCs w:val="30"/>
        </w:rPr>
      </w:pPr>
    </w:p>
    <w:p w14:paraId="2CEF3F17" w14:textId="77777777" w:rsidR="00617C5E" w:rsidRPr="00FB3DBC" w:rsidRDefault="00617C5E" w:rsidP="00617C5E">
      <w:pPr>
        <w:spacing w:line="23" w:lineRule="atLeast"/>
        <w:rPr>
          <w:rFonts w:ascii="Times New Roman" w:hAnsi="Times New Roman" w:cs="Times New Roman"/>
          <w:b/>
          <w:sz w:val="30"/>
          <w:szCs w:val="30"/>
        </w:rPr>
      </w:pPr>
    </w:p>
    <w:p w14:paraId="71541FFB" w14:textId="6D8152D1" w:rsidR="00617C5E" w:rsidRPr="00FB3DBC" w:rsidRDefault="00617C5E" w:rsidP="00617C5E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А.О. Шепелев</w:t>
      </w:r>
      <w:r w:rsidR="00722A3E">
        <w:rPr>
          <w:rFonts w:ascii="Times New Roman" w:hAnsi="Times New Roman" w:cs="Times New Roman"/>
          <w:b/>
          <w:sz w:val="32"/>
          <w:szCs w:val="32"/>
        </w:rPr>
        <w:t>, В.А. Ткаченко</w:t>
      </w:r>
    </w:p>
    <w:p w14:paraId="435BDD17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363D8D67" w14:textId="2635DC07" w:rsidR="00617C5E" w:rsidRPr="00FB3DBC" w:rsidRDefault="00A73094" w:rsidP="00617C5E">
      <w:pPr>
        <w:pStyle w:val="a7"/>
        <w:spacing w:line="288" w:lineRule="auto"/>
        <w:jc w:val="center"/>
        <w:rPr>
          <w:b w:val="0"/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>ЭЛЕКТРИЧЕСКИЕ СЕТИ И СИСТЕМЫ</w:t>
      </w:r>
    </w:p>
    <w:p w14:paraId="72667E48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61079680" w14:textId="77777777" w:rsidR="00617C5E" w:rsidRDefault="00617C5E" w:rsidP="00617C5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Методические указания </w:t>
      </w:r>
    </w:p>
    <w:p w14:paraId="7B25A090" w14:textId="56D4FB4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 xml:space="preserve">по выполнению </w:t>
      </w:r>
      <w:r w:rsidR="00A73094">
        <w:rPr>
          <w:rFonts w:ascii="Times New Roman" w:hAnsi="Times New Roman" w:cs="Times New Roman"/>
          <w:sz w:val="30"/>
          <w:szCs w:val="30"/>
        </w:rPr>
        <w:t>практических</w:t>
      </w:r>
      <w:r>
        <w:rPr>
          <w:rFonts w:ascii="Times New Roman" w:hAnsi="Times New Roman" w:cs="Times New Roman"/>
          <w:sz w:val="30"/>
          <w:szCs w:val="30"/>
        </w:rPr>
        <w:t xml:space="preserve"> работ</w:t>
      </w:r>
    </w:p>
    <w:p w14:paraId="6D8D9C03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6CA707EA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5EE77A57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714D4FD1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3DFBFA90" w14:textId="77777777" w:rsidR="00617C5E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06C8470C" w14:textId="77777777" w:rsidR="00617C5E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4C5A5DF1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41D2C470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4DC6C704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5DCDC57C" w14:textId="77777777" w:rsidR="00617C5E" w:rsidRPr="00FB3DBC" w:rsidRDefault="00617C5E" w:rsidP="00617C5E">
      <w:pPr>
        <w:spacing w:line="288" w:lineRule="auto"/>
        <w:jc w:val="center"/>
        <w:rPr>
          <w:rFonts w:ascii="Times New Roman" w:hAnsi="Times New Roman" w:cs="Times New Roman"/>
          <w:b/>
          <w:sz w:val="30"/>
          <w:szCs w:val="30"/>
        </w:rPr>
      </w:pPr>
    </w:p>
    <w:p w14:paraId="3A1E0881" w14:textId="3F2E491D" w:rsidR="00617C5E" w:rsidRPr="00FB3DBC" w:rsidRDefault="00722A3E" w:rsidP="00617C5E">
      <w:pPr>
        <w:pStyle w:val="a9"/>
        <w:spacing w:line="288" w:lineRule="auto"/>
        <w:rPr>
          <w:sz w:val="30"/>
          <w:szCs w:val="30"/>
        </w:rPr>
      </w:pPr>
      <w:r>
        <w:rPr>
          <w:sz w:val="30"/>
          <w:szCs w:val="30"/>
        </w:rPr>
        <w:t>Ханты-Мансийск</w:t>
      </w:r>
    </w:p>
    <w:p w14:paraId="596D75CB" w14:textId="77777777" w:rsidR="00722A3E" w:rsidRDefault="00722A3E" w:rsidP="00617C5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004B9E89" w14:textId="3ADE4E4B" w:rsidR="00617C5E" w:rsidRDefault="00617C5E" w:rsidP="00617C5E">
      <w:pPr>
        <w:spacing w:line="288" w:lineRule="auto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02</w:t>
      </w:r>
      <w:r w:rsidR="006F7485">
        <w:rPr>
          <w:rFonts w:ascii="Times New Roman" w:hAnsi="Times New Roman" w:cs="Times New Roman"/>
          <w:sz w:val="30"/>
          <w:szCs w:val="30"/>
        </w:rPr>
        <w:t>4</w:t>
      </w:r>
      <w:r>
        <w:rPr>
          <w:rFonts w:ascii="Times New Roman" w:hAnsi="Times New Roman" w:cs="Times New Roman"/>
          <w:sz w:val="30"/>
          <w:szCs w:val="30"/>
        </w:rPr>
        <w:br w:type="page"/>
      </w:r>
    </w:p>
    <w:p w14:paraId="4CBDE065" w14:textId="77777777" w:rsidR="00D57C28" w:rsidRDefault="00D57C28" w:rsidP="00867955">
      <w:pPr>
        <w:jc w:val="both"/>
        <w:rPr>
          <w:rFonts w:ascii="Times New Roman" w:hAnsi="Times New Roman" w:cs="Times New Roman"/>
          <w:sz w:val="28"/>
        </w:rPr>
        <w:sectPr w:rsidR="00D57C28" w:rsidSect="00617C5E">
          <w:pgSz w:w="11906" w:h="16838"/>
          <w:pgMar w:top="567" w:right="851" w:bottom="567" w:left="1701" w:header="709" w:footer="709" w:gutter="0"/>
          <w:cols w:space="708"/>
          <w:docGrid w:linePitch="360"/>
        </w:sectPr>
      </w:pPr>
    </w:p>
    <w:p w14:paraId="2B5661ED" w14:textId="30638F50" w:rsidR="00D57C28" w:rsidRPr="00D57C28" w:rsidRDefault="00A73094" w:rsidP="00D57C28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lastRenderedPageBreak/>
        <w:t>ПРАКТИЧЕСКАЯ РАБОТА №</w:t>
      </w:r>
      <w:r w:rsidR="00D57C28" w:rsidRPr="00D57C2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1</w:t>
      </w:r>
    </w:p>
    <w:p w14:paraId="2BF795C5" w14:textId="77777777" w:rsidR="00D57C28" w:rsidRPr="00D57C28" w:rsidRDefault="00D57C28" w:rsidP="00D57C2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43963C8" w14:textId="77777777" w:rsidR="00D57C28" w:rsidRPr="00D57C28" w:rsidRDefault="00D57C28" w:rsidP="00D57C2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 w:rsidRPr="00D57C2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ростейшая радиальная сеть в ПВК RastrWin3</w:t>
      </w:r>
    </w:p>
    <w:p w14:paraId="38B5D8DB" w14:textId="77777777" w:rsidR="00D57C28" w:rsidRPr="00D57C28" w:rsidRDefault="00D57C28" w:rsidP="00D57C2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</w:p>
    <w:p w14:paraId="334D244C" w14:textId="258111E2" w:rsidR="00D57C28" w:rsidRPr="00D57C28" w:rsidRDefault="00D57C28" w:rsidP="008859E6">
      <w:pPr>
        <w:overflowPunct w:val="0"/>
        <w:autoSpaceDE w:val="0"/>
        <w:autoSpaceDN w:val="0"/>
        <w:adjustRightInd w:val="0"/>
        <w:spacing w:after="240" w:line="360" w:lineRule="auto"/>
        <w:ind w:firstLine="425"/>
        <w:jc w:val="both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Цель работы</w:t>
      </w:r>
      <w:r w:rsidR="00202792"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  <w:r w:rsid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зучить основные принципы работы в программе </w:t>
      </w:r>
      <w:r w:rsidR="00202792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RastrWin</w:t>
      </w:r>
      <w:r w:rsidR="00202792" w:rsidRP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>3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ить уровн</w:t>
      </w:r>
      <w:r w:rsidR="00286F39">
        <w:rPr>
          <w:rFonts w:ascii="Times New Roman" w:eastAsia="Times New Roman" w:hAnsi="Times New Roman" w:cs="Times New Roman"/>
          <w:sz w:val="28"/>
          <w:szCs w:val="20"/>
          <w:lang w:eastAsia="ru-RU"/>
        </w:rPr>
        <w:t>и</w:t>
      </w:r>
      <w:r w:rsid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>, протекающих токов через элемент до компенсации реактивной мощности и после.</w:t>
      </w:r>
    </w:p>
    <w:p w14:paraId="22EE9CA6" w14:textId="057CF738" w:rsidR="00D57C28" w:rsidRPr="008859E6" w:rsidRDefault="00D57C28" w:rsidP="00D022A3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8859E6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ояснения к работе</w:t>
      </w:r>
    </w:p>
    <w:p w14:paraId="36FC5F07" w14:textId="099C61AA" w:rsidR="00D57C28" w:rsidRDefault="00C35A70" w:rsidP="000A1880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выполнения лабораторной работы могут понадобиться следующие функции программы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35A70">
        <w:rPr>
          <w:rFonts w:ascii="Times New Roman" w:hAnsi="Times New Roman" w:cs="Times New Roman"/>
          <w:sz w:val="28"/>
        </w:rPr>
        <w:t>3:</w:t>
      </w:r>
    </w:p>
    <w:p w14:paraId="4F5B7D44" w14:textId="24566EC1" w:rsidR="00C35A70" w:rsidRDefault="00C35A70" w:rsidP="00D022A3">
      <w:pPr>
        <w:pStyle w:val="a4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линий электропередачи через таблицу проводов (рисунок 1.1)</w:t>
      </w:r>
    </w:p>
    <w:p w14:paraId="2CE57897" w14:textId="0B1E9E87" w:rsidR="00C35A70" w:rsidRDefault="00C35A70" w:rsidP="00D022A3">
      <w:pPr>
        <w:pStyle w:val="a4"/>
        <w:numPr>
          <w:ilvl w:val="0"/>
          <w:numId w:val="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трансформаторов через таблицу трансформаторов (рисунок 1.2)</w:t>
      </w:r>
    </w:p>
    <w:p w14:paraId="7F40D71B" w14:textId="77777777" w:rsidR="00C35A70" w:rsidRDefault="00C35A70" w:rsidP="00C35A70">
      <w:pPr>
        <w:jc w:val="both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7E26AD96" wp14:editId="2CDE4CA7">
            <wp:extent cx="5939790" cy="1006475"/>
            <wp:effectExtent l="0" t="0" r="381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91DCB" w14:textId="73DEE4E8" w:rsidR="00C35A70" w:rsidRDefault="00C35A70" w:rsidP="00C35A7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1 – Таблица проводов</w:t>
      </w:r>
    </w:p>
    <w:p w14:paraId="2848DFAC" w14:textId="77777777" w:rsidR="00C35A70" w:rsidRDefault="00C35A70" w:rsidP="00C35A70">
      <w:pPr>
        <w:jc w:val="both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672F7191" wp14:editId="2224ABC8">
            <wp:extent cx="5939790" cy="318135"/>
            <wp:effectExtent l="0" t="0" r="381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984C2" w14:textId="49007C89" w:rsidR="00C35A70" w:rsidRDefault="00C35A70" w:rsidP="00C35A7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2 – Таблица трансформаторов</w:t>
      </w:r>
    </w:p>
    <w:p w14:paraId="53BFC6F7" w14:textId="346175CB" w:rsidR="00C35A70" w:rsidRPr="00452F1C" w:rsidRDefault="00C35A70" w:rsidP="00D022A3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 w:rsidRPr="00452F1C">
        <w:rPr>
          <w:rFonts w:ascii="Times New Roman" w:hAnsi="Times New Roman" w:cs="Times New Roman"/>
          <w:sz w:val="28"/>
          <w:szCs w:val="28"/>
        </w:rPr>
        <w:t>Исходные данные представлен</w:t>
      </w:r>
      <w:r w:rsidR="00286F39">
        <w:rPr>
          <w:rFonts w:ascii="Times New Roman" w:hAnsi="Times New Roman" w:cs="Times New Roman"/>
          <w:sz w:val="28"/>
          <w:szCs w:val="28"/>
        </w:rPr>
        <w:t>ы</w:t>
      </w:r>
      <w:r w:rsidRPr="00452F1C">
        <w:rPr>
          <w:rFonts w:ascii="Times New Roman" w:hAnsi="Times New Roman" w:cs="Times New Roman"/>
          <w:sz w:val="28"/>
          <w:szCs w:val="28"/>
        </w:rPr>
        <w:t xml:space="preserve"> в таблицах 1.1 и 1.2. Таблица 1.1 </w:t>
      </w:r>
      <w:r w:rsidR="00EE52C5" w:rsidRPr="00452F1C">
        <w:rPr>
          <w:rFonts w:ascii="Times New Roman" w:hAnsi="Times New Roman" w:cs="Times New Roman"/>
          <w:sz w:val="28"/>
          <w:szCs w:val="28"/>
        </w:rPr>
        <w:t>определяет</w:t>
      </w:r>
      <w:r w:rsidRPr="00452F1C">
        <w:rPr>
          <w:rFonts w:ascii="Times New Roman" w:hAnsi="Times New Roman" w:cs="Times New Roman"/>
          <w:sz w:val="28"/>
          <w:szCs w:val="28"/>
        </w:rPr>
        <w:t xml:space="preserve"> параметры по узлам схемы.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E52C5" w:rsidRPr="00452F1C">
        <w:rPr>
          <w:rFonts w:ascii="Times New Roman" w:hAnsi="Times New Roman" w:cs="Times New Roman"/>
          <w:sz w:val="28"/>
          <w:szCs w:val="28"/>
          <w:vertAlign w:val="subscript"/>
        </w:rPr>
        <w:t>БУ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 – напряжение в базисном узле.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E52C5" w:rsidRPr="00452F1C">
        <w:rPr>
          <w:rFonts w:ascii="Times New Roman" w:hAnsi="Times New Roman" w:cs="Times New Roman"/>
          <w:sz w:val="28"/>
          <w:szCs w:val="28"/>
          <w:vertAlign w:val="subscript"/>
        </w:rPr>
        <w:t>ном2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 – номинальное напряжение на НН трансформатора.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1,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2,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3 – активная мощность нагрузки в узлах 4, 5, 6.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1,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2,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3 – реактивная мощность нагрузки в узлах 4, 5, 6. БСК – показывает в каком узле необходимо установить БСК.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EE52C5" w:rsidRPr="00452F1C">
        <w:rPr>
          <w:rFonts w:ascii="Times New Roman" w:hAnsi="Times New Roman" w:cs="Times New Roman"/>
          <w:sz w:val="28"/>
          <w:szCs w:val="28"/>
          <w:vertAlign w:val="subscript"/>
        </w:rPr>
        <w:t>БСК</w:t>
      </w:r>
      <w:r w:rsidR="00EE52C5" w:rsidRPr="00452F1C">
        <w:rPr>
          <w:rFonts w:ascii="Times New Roman" w:hAnsi="Times New Roman" w:cs="Times New Roman"/>
          <w:sz w:val="28"/>
          <w:szCs w:val="28"/>
        </w:rPr>
        <w:t xml:space="preserve"> – мощность устанавливаемой БСК. 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EE52C5" w:rsidRPr="00452F1C">
        <w:rPr>
          <w:rFonts w:ascii="Times New Roman" w:hAnsi="Times New Roman" w:cs="Times New Roman"/>
          <w:sz w:val="28"/>
          <w:szCs w:val="28"/>
        </w:rPr>
        <w:t>(</w:t>
      </w:r>
      <w:r w:rsidR="00EE52C5" w:rsidRPr="00452F1C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E52C5" w:rsidRPr="00452F1C">
        <w:rPr>
          <w:rFonts w:ascii="Times New Roman" w:hAnsi="Times New Roman" w:cs="Times New Roman"/>
          <w:sz w:val="28"/>
          <w:szCs w:val="28"/>
        </w:rPr>
        <w:t>), Q(U) – задание нагрузок СХН.</w:t>
      </w:r>
    </w:p>
    <w:p w14:paraId="39B2DBD1" w14:textId="77777777" w:rsidR="004E6C70" w:rsidRDefault="00EE52C5" w:rsidP="004E6C70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 w:rsidRPr="00452F1C">
        <w:rPr>
          <w:rFonts w:ascii="Times New Roman" w:hAnsi="Times New Roman" w:cs="Times New Roman"/>
          <w:sz w:val="28"/>
          <w:szCs w:val="28"/>
        </w:rPr>
        <w:t xml:space="preserve">Таблица 1.2 определяет параметры по ветвям схемы. </w:t>
      </w:r>
      <w:r w:rsidRPr="004E6C70">
        <w:rPr>
          <w:rFonts w:ascii="Times New Roman" w:hAnsi="Times New Roman" w:cs="Times New Roman"/>
          <w:sz w:val="28"/>
          <w:szCs w:val="28"/>
        </w:rPr>
        <w:t>W</w:t>
      </w:r>
      <w:r w:rsidRPr="00452F1C">
        <w:rPr>
          <w:rFonts w:ascii="Times New Roman" w:hAnsi="Times New Roman" w:cs="Times New Roman"/>
          <w:sz w:val="28"/>
          <w:szCs w:val="28"/>
        </w:rPr>
        <w:t xml:space="preserve">1, </w:t>
      </w:r>
      <w:r w:rsidRPr="004E6C70">
        <w:rPr>
          <w:rFonts w:ascii="Times New Roman" w:hAnsi="Times New Roman" w:cs="Times New Roman"/>
          <w:sz w:val="28"/>
          <w:szCs w:val="28"/>
        </w:rPr>
        <w:t>W</w:t>
      </w:r>
      <w:r w:rsidRPr="00452F1C">
        <w:rPr>
          <w:rFonts w:ascii="Times New Roman" w:hAnsi="Times New Roman" w:cs="Times New Roman"/>
          <w:sz w:val="28"/>
          <w:szCs w:val="28"/>
        </w:rPr>
        <w:t xml:space="preserve">2, </w:t>
      </w:r>
      <w:r w:rsidRPr="004E6C70">
        <w:rPr>
          <w:rFonts w:ascii="Times New Roman" w:hAnsi="Times New Roman" w:cs="Times New Roman"/>
          <w:sz w:val="28"/>
          <w:szCs w:val="28"/>
        </w:rPr>
        <w:t>W</w:t>
      </w:r>
      <w:r w:rsidRPr="00452F1C">
        <w:rPr>
          <w:rFonts w:ascii="Times New Roman" w:hAnsi="Times New Roman" w:cs="Times New Roman"/>
          <w:sz w:val="28"/>
          <w:szCs w:val="28"/>
        </w:rPr>
        <w:t xml:space="preserve">3, </w:t>
      </w:r>
      <w:r w:rsidRPr="004E6C70">
        <w:rPr>
          <w:rFonts w:ascii="Times New Roman" w:hAnsi="Times New Roman" w:cs="Times New Roman"/>
          <w:sz w:val="28"/>
          <w:szCs w:val="28"/>
        </w:rPr>
        <w:t>W</w:t>
      </w:r>
      <w:r w:rsidRPr="00452F1C">
        <w:rPr>
          <w:rFonts w:ascii="Times New Roman" w:hAnsi="Times New Roman" w:cs="Times New Roman"/>
          <w:sz w:val="28"/>
          <w:szCs w:val="28"/>
        </w:rPr>
        <w:t xml:space="preserve">4 – марка провода линии электропередачи. </w:t>
      </w:r>
      <w:r w:rsidRPr="004E6C70">
        <w:rPr>
          <w:rFonts w:ascii="Times New Roman" w:hAnsi="Times New Roman" w:cs="Times New Roman"/>
          <w:sz w:val="28"/>
          <w:szCs w:val="28"/>
        </w:rPr>
        <w:t>L</w:t>
      </w:r>
      <w:r w:rsidRPr="00452F1C">
        <w:rPr>
          <w:rFonts w:ascii="Times New Roman" w:hAnsi="Times New Roman" w:cs="Times New Roman"/>
          <w:sz w:val="28"/>
          <w:szCs w:val="28"/>
        </w:rPr>
        <w:t xml:space="preserve">1, </w:t>
      </w:r>
      <w:r w:rsidRPr="004E6C70">
        <w:rPr>
          <w:rFonts w:ascii="Times New Roman" w:hAnsi="Times New Roman" w:cs="Times New Roman"/>
          <w:sz w:val="28"/>
          <w:szCs w:val="28"/>
        </w:rPr>
        <w:t>L</w:t>
      </w:r>
      <w:r w:rsidRPr="00452F1C">
        <w:rPr>
          <w:rFonts w:ascii="Times New Roman" w:hAnsi="Times New Roman" w:cs="Times New Roman"/>
          <w:sz w:val="28"/>
          <w:szCs w:val="28"/>
        </w:rPr>
        <w:t xml:space="preserve">2, </w:t>
      </w:r>
      <w:r w:rsidRPr="004E6C70">
        <w:rPr>
          <w:rFonts w:ascii="Times New Roman" w:hAnsi="Times New Roman" w:cs="Times New Roman"/>
          <w:sz w:val="28"/>
          <w:szCs w:val="28"/>
        </w:rPr>
        <w:t>L</w:t>
      </w:r>
      <w:r w:rsidRPr="00452F1C">
        <w:rPr>
          <w:rFonts w:ascii="Times New Roman" w:hAnsi="Times New Roman" w:cs="Times New Roman"/>
          <w:sz w:val="28"/>
          <w:szCs w:val="28"/>
        </w:rPr>
        <w:t xml:space="preserve">3, </w:t>
      </w:r>
      <w:r w:rsidRPr="004E6C70">
        <w:rPr>
          <w:rFonts w:ascii="Times New Roman" w:hAnsi="Times New Roman" w:cs="Times New Roman"/>
          <w:sz w:val="28"/>
          <w:szCs w:val="28"/>
        </w:rPr>
        <w:t>L</w:t>
      </w:r>
      <w:r w:rsidRPr="00452F1C">
        <w:rPr>
          <w:rFonts w:ascii="Times New Roman" w:hAnsi="Times New Roman" w:cs="Times New Roman"/>
          <w:sz w:val="28"/>
          <w:szCs w:val="28"/>
        </w:rPr>
        <w:t xml:space="preserve">4 – длина линии электропередачи. </w:t>
      </w:r>
      <w:r w:rsidRPr="004E6C70">
        <w:rPr>
          <w:rFonts w:ascii="Times New Roman" w:hAnsi="Times New Roman" w:cs="Times New Roman"/>
          <w:sz w:val="28"/>
          <w:szCs w:val="28"/>
        </w:rPr>
        <w:t>T</w:t>
      </w:r>
      <w:r w:rsidRPr="00452F1C">
        <w:rPr>
          <w:rFonts w:ascii="Times New Roman" w:hAnsi="Times New Roman" w:cs="Times New Roman"/>
          <w:sz w:val="28"/>
          <w:szCs w:val="28"/>
        </w:rPr>
        <w:t>1 – тип трансформатора.</w:t>
      </w:r>
      <w:r w:rsidR="004E6C7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2A22A22" w14:textId="43A55B78" w:rsidR="004E6C70" w:rsidRPr="008859E6" w:rsidRDefault="004E6C70" w:rsidP="004E6C70">
      <w:pPr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8859E6">
        <w:rPr>
          <w:rFonts w:ascii="Times New Roman" w:hAnsi="Times New Roman" w:cs="Times New Roman"/>
          <w:b/>
          <w:bCs/>
          <w:sz w:val="28"/>
        </w:rPr>
        <w:t>Ход работы</w:t>
      </w:r>
    </w:p>
    <w:p w14:paraId="5A7851DE" w14:textId="77777777" w:rsidR="004E6C70" w:rsidRDefault="004E6C70" w:rsidP="004E6C70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еобходимо построить электрическую сеть, представленную на рисунке 1.3. Параметры электрической сети определяются по варианту в таблицах 1.1 и 1.2.</w:t>
      </w:r>
    </w:p>
    <w:p w14:paraId="54E9A410" w14:textId="77777777" w:rsidR="004E6C70" w:rsidRDefault="004E6C70" w:rsidP="004E6C70">
      <w:pPr>
        <w:jc w:val="center"/>
        <w:rPr>
          <w:rFonts w:ascii="Times New Roman" w:hAnsi="Times New Roman" w:cs="Times New Roman"/>
          <w:sz w:val="28"/>
        </w:rPr>
      </w:pPr>
      <w:r w:rsidRPr="00D117A6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671CB5AE" wp14:editId="5372CBCC">
            <wp:extent cx="4210050" cy="2548733"/>
            <wp:effectExtent l="0" t="0" r="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26639" cy="2558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7E1AA" w14:textId="77777777" w:rsidR="004E6C70" w:rsidRDefault="004E6C70" w:rsidP="004E6C70">
      <w:pPr>
        <w:spacing w:after="24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3 – Однолинейная схема электрической сети</w:t>
      </w:r>
    </w:p>
    <w:p w14:paraId="3AA90728" w14:textId="77777777" w:rsidR="004E6C70" w:rsidRDefault="004E6C70" w:rsidP="004E6C70">
      <w:pPr>
        <w:pStyle w:val="a4"/>
        <w:numPr>
          <w:ilvl w:val="0"/>
          <w:numId w:val="4"/>
        </w:numPr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ть уровни напряжения во всех узлах электрической сети до и после компенсации</w:t>
      </w:r>
    </w:p>
    <w:p w14:paraId="01845F8E" w14:textId="77777777" w:rsidR="004E6C70" w:rsidRDefault="004E6C70" w:rsidP="004E6C70">
      <w:pPr>
        <w:pStyle w:val="a4"/>
        <w:numPr>
          <w:ilvl w:val="0"/>
          <w:numId w:val="4"/>
        </w:numPr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ть уровень загрузки трансформатора до и после компенсации</w:t>
      </w:r>
    </w:p>
    <w:p w14:paraId="4E526BC7" w14:textId="77777777" w:rsidR="004E6C70" w:rsidRPr="00DE3092" w:rsidRDefault="004E6C70" w:rsidP="004E6C70">
      <w:pPr>
        <w:pStyle w:val="a4"/>
        <w:numPr>
          <w:ilvl w:val="0"/>
          <w:numId w:val="4"/>
        </w:numPr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делать вывод о положительном или отрицательном характере компенсации реактивной мощности в узле электрической сети</w:t>
      </w:r>
    </w:p>
    <w:p w14:paraId="4AFD9D0A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7601270D" wp14:editId="254404AD">
            <wp:extent cx="5799037" cy="104400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99037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E7593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4 – Таблица узлов до установки БСК</w:t>
      </w:r>
    </w:p>
    <w:p w14:paraId="54718CA6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D742A81" wp14:editId="2C8F5F8C">
            <wp:extent cx="5939790" cy="847725"/>
            <wp:effectExtent l="0" t="0" r="381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DAD13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5 – Таблица ветвей до установки БСК</w:t>
      </w:r>
    </w:p>
    <w:p w14:paraId="2A55738B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35138AE" wp14:editId="2DF8353E">
            <wp:extent cx="5829300" cy="9989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839729" cy="1000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E5378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6 – Таблица узлов после установки БСК</w:t>
      </w:r>
    </w:p>
    <w:p w14:paraId="1114F05F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261F50AF" wp14:editId="1A671627">
            <wp:extent cx="5939790" cy="838835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3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634D1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.7 – Таблица ветвей после установки БСК</w:t>
      </w:r>
    </w:p>
    <w:p w14:paraId="65351AA1" w14:textId="77777777" w:rsidR="004E6C70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FC9A211" wp14:editId="755B6673">
            <wp:extent cx="3072967" cy="249744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916" cy="2542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B711F" w14:textId="77777777" w:rsidR="004E6C70" w:rsidRDefault="004E6C70" w:rsidP="004E6C70">
      <w:pPr>
        <w:spacing w:after="24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.8 – Вклада Режим в ПВК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35A70">
        <w:rPr>
          <w:rFonts w:ascii="Times New Roman" w:hAnsi="Times New Roman" w:cs="Times New Roman"/>
          <w:sz w:val="28"/>
        </w:rPr>
        <w:t>3</w:t>
      </w:r>
    </w:p>
    <w:p w14:paraId="063F9BEA" w14:textId="77777777" w:rsidR="004E6C70" w:rsidRPr="008859E6" w:rsidRDefault="004E6C70" w:rsidP="004E6C7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8859E6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Вопросы</w:t>
      </w:r>
    </w:p>
    <w:p w14:paraId="514D17D4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воздушных линий электропередачи напряжением 6, 10, 35, 110, 220, 330 и 500 кВ. Изобразить схему замещения соответствующего класса напряжения (по выбору преподавателя).</w:t>
      </w:r>
    </w:p>
    <w:p w14:paraId="15980639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двухобмоточных трансформаторов. Изобразить схему замещения. Записать формулу определения параметров схемы замещения (по выбору преподавателя).</w:t>
      </w:r>
    </w:p>
    <w:p w14:paraId="043362E5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компенсирующих устройств</w:t>
      </w:r>
      <w:r w:rsidRPr="000A188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хема замещения батареи статических конденсаторов.</w:t>
      </w:r>
    </w:p>
    <w:p w14:paraId="4265A8C8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компенсирующих устройств</w:t>
      </w:r>
      <w:r w:rsidRPr="000A188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хема замещения шунтирующего реактора.</w:t>
      </w:r>
    </w:p>
    <w:p w14:paraId="5108E655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зависит генерируемая реактивная мощность батарей статических конденсаторов от уровня напряжения?</w:t>
      </w:r>
    </w:p>
    <w:p w14:paraId="5D793760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зависит потребляемая реактивная мощность шунтирующих реакторов от уровня напряжения?</w:t>
      </w:r>
    </w:p>
    <w:p w14:paraId="0E4E3851" w14:textId="77777777" w:rsidR="004E6C70" w:rsidRDefault="004E6C70" w:rsidP="004E6C70">
      <w:pPr>
        <w:pStyle w:val="a4"/>
        <w:numPr>
          <w:ilvl w:val="0"/>
          <w:numId w:val="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определяется уровень загрузки трансформаторного оборудования в зависимости от протекающего тока?</w:t>
      </w:r>
    </w:p>
    <w:p w14:paraId="47DD2C96" w14:textId="69D3381E" w:rsidR="00EE52C5" w:rsidRPr="00452F1C" w:rsidRDefault="004E6C70" w:rsidP="004E6C70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  <w:szCs w:val="28"/>
        </w:rPr>
      </w:pPr>
      <w:r w:rsidRPr="008859E6">
        <w:rPr>
          <w:rFonts w:ascii="Times New Roman" w:hAnsi="Times New Roman" w:cs="Times New Roman"/>
          <w:sz w:val="28"/>
        </w:rPr>
        <w:t>Запишите формулу для определения тока, протекающего по элементу сети, через полную мощность.</w:t>
      </w:r>
    </w:p>
    <w:p w14:paraId="7D72E667" w14:textId="77777777" w:rsidR="00D57C28" w:rsidRDefault="00D57C28" w:rsidP="00867955">
      <w:pPr>
        <w:jc w:val="both"/>
        <w:rPr>
          <w:rFonts w:ascii="Times New Roman" w:hAnsi="Times New Roman" w:cs="Times New Roman"/>
          <w:sz w:val="28"/>
        </w:rPr>
      </w:pPr>
    </w:p>
    <w:p w14:paraId="3BFE0124" w14:textId="77777777" w:rsidR="00D57C28" w:rsidRDefault="00D57C28" w:rsidP="00867955">
      <w:pPr>
        <w:jc w:val="both"/>
        <w:rPr>
          <w:rFonts w:ascii="Times New Roman" w:hAnsi="Times New Roman" w:cs="Times New Roman"/>
          <w:sz w:val="28"/>
        </w:rPr>
        <w:sectPr w:rsidR="00D57C28" w:rsidSect="00722A3E">
          <w:pgSz w:w="11906" w:h="16838"/>
          <w:pgMar w:top="567" w:right="567" w:bottom="567" w:left="851" w:header="709" w:footer="709" w:gutter="0"/>
          <w:cols w:space="708"/>
          <w:docGrid w:linePitch="360"/>
        </w:sect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632"/>
        <w:gridCol w:w="836"/>
        <w:gridCol w:w="1103"/>
        <w:gridCol w:w="1103"/>
        <w:gridCol w:w="1257"/>
        <w:gridCol w:w="1407"/>
        <w:gridCol w:w="1406"/>
        <w:gridCol w:w="1406"/>
        <w:gridCol w:w="1406"/>
        <w:gridCol w:w="1406"/>
        <w:gridCol w:w="1406"/>
        <w:gridCol w:w="1190"/>
        <w:gridCol w:w="1136"/>
      </w:tblGrid>
      <w:tr w:rsidR="00014BC4" w:rsidRPr="005A4E13" w14:paraId="2A44808B" w14:textId="77777777" w:rsidTr="00524FD1">
        <w:tc>
          <w:tcPr>
            <w:tcW w:w="201" w:type="pct"/>
          </w:tcPr>
          <w:p w14:paraId="1A7EA882" w14:textId="77777777" w:rsidR="00014BC4" w:rsidRPr="005A4E13" w:rsidRDefault="00014BC4" w:rsidP="005A4E1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08134252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U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бу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В</w:t>
            </w:r>
          </w:p>
        </w:tc>
        <w:tc>
          <w:tcPr>
            <w:tcW w:w="351" w:type="pct"/>
            <w:vAlign w:val="center"/>
          </w:tcPr>
          <w:p w14:paraId="417712D6" w14:textId="20BDA350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U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В</w:t>
            </w:r>
          </w:p>
        </w:tc>
        <w:tc>
          <w:tcPr>
            <w:tcW w:w="351" w:type="pct"/>
            <w:vAlign w:val="center"/>
          </w:tcPr>
          <w:p w14:paraId="65E3F504" w14:textId="2836ECE7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U</w:t>
            </w:r>
            <w:r w:rsidR="00524FD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-5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В</w:t>
            </w:r>
          </w:p>
        </w:tc>
        <w:tc>
          <w:tcPr>
            <w:tcW w:w="400" w:type="pct"/>
            <w:vAlign w:val="center"/>
          </w:tcPr>
          <w:p w14:paraId="6E300A10" w14:textId="7B2C4194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МВт</w:t>
            </w:r>
          </w:p>
        </w:tc>
        <w:tc>
          <w:tcPr>
            <w:tcW w:w="448" w:type="pct"/>
            <w:vAlign w:val="center"/>
          </w:tcPr>
          <w:p w14:paraId="43FEE745" w14:textId="6BDCD71B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Мвар</w:t>
            </w:r>
          </w:p>
        </w:tc>
        <w:tc>
          <w:tcPr>
            <w:tcW w:w="448" w:type="pct"/>
            <w:vAlign w:val="center"/>
          </w:tcPr>
          <w:p w14:paraId="65EAAF96" w14:textId="123508E5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МВт</w:t>
            </w:r>
          </w:p>
        </w:tc>
        <w:tc>
          <w:tcPr>
            <w:tcW w:w="448" w:type="pct"/>
            <w:vAlign w:val="center"/>
          </w:tcPr>
          <w:p w14:paraId="775F03F3" w14:textId="17A2E3D4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Мвар</w:t>
            </w:r>
          </w:p>
        </w:tc>
        <w:tc>
          <w:tcPr>
            <w:tcW w:w="448" w:type="pct"/>
            <w:vAlign w:val="center"/>
          </w:tcPr>
          <w:p w14:paraId="38D62E19" w14:textId="5F0AFD0D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МВт</w:t>
            </w:r>
          </w:p>
        </w:tc>
        <w:tc>
          <w:tcPr>
            <w:tcW w:w="448" w:type="pct"/>
            <w:vAlign w:val="center"/>
          </w:tcPr>
          <w:p w14:paraId="0BB355BE" w14:textId="439ACF0A" w:rsidR="00014BC4" w:rsidRPr="005A4E13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Мвар</w:t>
            </w:r>
          </w:p>
        </w:tc>
        <w:tc>
          <w:tcPr>
            <w:tcW w:w="448" w:type="pct"/>
            <w:vAlign w:val="center"/>
          </w:tcPr>
          <w:p w14:paraId="753B8140" w14:textId="5E2B126A" w:rsidR="00014BC4" w:rsidRPr="00EE52C5" w:rsidRDefault="00014BC4" w:rsidP="00524F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БСК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*</w:t>
            </w:r>
          </w:p>
        </w:tc>
        <w:tc>
          <w:tcPr>
            <w:tcW w:w="379" w:type="pct"/>
          </w:tcPr>
          <w:p w14:paraId="06DA7C8C" w14:textId="04EF86E2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Q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БСК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Мвар</w:t>
            </w:r>
          </w:p>
        </w:tc>
        <w:tc>
          <w:tcPr>
            <w:tcW w:w="362" w:type="pct"/>
          </w:tcPr>
          <w:p w14:paraId="477D3AC5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U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), Q(U)</w:t>
            </w:r>
          </w:p>
        </w:tc>
      </w:tr>
      <w:tr w:rsidR="00014BC4" w:rsidRPr="005A4E13" w14:paraId="4F2FE7E1" w14:textId="77777777" w:rsidTr="00014BC4">
        <w:tc>
          <w:tcPr>
            <w:tcW w:w="201" w:type="pct"/>
          </w:tcPr>
          <w:p w14:paraId="21041A55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3572ED72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6023BD8F" w14:textId="6557012E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 w:val="restart"/>
            <w:vAlign w:val="center"/>
          </w:tcPr>
          <w:p w14:paraId="150BFB98" w14:textId="101A686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400" w:type="pct"/>
          </w:tcPr>
          <w:p w14:paraId="52CBC989" w14:textId="0EEE3B6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6EFF6ED9" w14:textId="5B68D46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6E9EF1D8" w14:textId="5262C71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62B0D5B7" w14:textId="327CB983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17FD6439" w14:textId="0B47E9B3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6EFAA8A9" w14:textId="60DD36F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07BFAD25" w14:textId="6EF3C08E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5F621D63" w14:textId="4863CB3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740DC448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0B0DCC43" w14:textId="77777777" w:rsidTr="00014BC4">
        <w:tc>
          <w:tcPr>
            <w:tcW w:w="201" w:type="pct"/>
          </w:tcPr>
          <w:p w14:paraId="7BDF87F7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496FF7C8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73E5CBD2" w14:textId="7F82E117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6781809B" w14:textId="562C131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07C2C956" w14:textId="106468DA" w:rsidR="00014BC4" w:rsidRPr="008107CC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56B292F3" w14:textId="18AD240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6B7E20B2" w14:textId="062DF1D4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60B93E54" w14:textId="4E0E07D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2D131E20" w14:textId="0A70A46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51778B17" w14:textId="2C21E8D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6E2FA90D" w14:textId="182EF41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35754365" w14:textId="3624736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02803214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1C403E83" w14:textId="77777777" w:rsidTr="00014BC4">
        <w:tc>
          <w:tcPr>
            <w:tcW w:w="201" w:type="pct"/>
          </w:tcPr>
          <w:p w14:paraId="2B61D327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62EE3B19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2E2C3C7D" w14:textId="559D4B5E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685E2B06" w14:textId="51C92F6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25214323" w14:textId="66EE11B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08195E79" w14:textId="454AED8A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335A6E43" w14:textId="684C1A6C" w:rsidR="00014BC4" w:rsidRPr="00A17939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2F44CE7E" w14:textId="2A49EB1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4810D6DB" w14:textId="3DF9B10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90F5BE9" w14:textId="19ADD8F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7FA56DC7" w14:textId="1EAB6D0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08715B04" w14:textId="34561C5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362" w:type="pct"/>
          </w:tcPr>
          <w:p w14:paraId="28C803A3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61A92935" w14:textId="77777777" w:rsidTr="00014BC4">
        <w:tc>
          <w:tcPr>
            <w:tcW w:w="201" w:type="pct"/>
          </w:tcPr>
          <w:p w14:paraId="67AAE734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227497E6" w14:textId="7DC2E763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5164550D" w14:textId="2E182336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6DF41C82" w14:textId="7219587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4364AA4C" w14:textId="7EFBE75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,5</w:t>
            </w:r>
          </w:p>
        </w:tc>
        <w:tc>
          <w:tcPr>
            <w:tcW w:w="448" w:type="pct"/>
          </w:tcPr>
          <w:p w14:paraId="07E5EB26" w14:textId="44DFE74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43614A0C" w14:textId="20E748E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06628EF2" w14:textId="3D0738B2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2B5627A4" w14:textId="56B6C743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,5</w:t>
            </w:r>
          </w:p>
        </w:tc>
        <w:tc>
          <w:tcPr>
            <w:tcW w:w="448" w:type="pct"/>
          </w:tcPr>
          <w:p w14:paraId="233B962C" w14:textId="14C84DD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448" w:type="pct"/>
          </w:tcPr>
          <w:p w14:paraId="48F68BC8" w14:textId="02E1033C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355D4881" w14:textId="408DC8A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6DEABEDD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6E759A93" w14:textId="77777777" w:rsidTr="00014BC4">
        <w:tc>
          <w:tcPr>
            <w:tcW w:w="201" w:type="pct"/>
          </w:tcPr>
          <w:p w14:paraId="319EB916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312F4ADF" w14:textId="4CF50C84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8</w:t>
            </w:r>
          </w:p>
        </w:tc>
        <w:tc>
          <w:tcPr>
            <w:tcW w:w="351" w:type="pct"/>
          </w:tcPr>
          <w:p w14:paraId="0A885A00" w14:textId="03C2164A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7E582A98" w14:textId="111FC2F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044ECCB" w14:textId="1E49F0B0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1F3D29E6" w14:textId="37A539E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798D5E13" w14:textId="13F5306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3F5EEED8" w14:textId="4740C97E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61BACF2A" w14:textId="52B59B0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56AA679B" w14:textId="5B53158D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17670467" w14:textId="0D45CD3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6620AE92" w14:textId="6A5E85D2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7E4D16EE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4AE79C91" w14:textId="77777777" w:rsidTr="00014BC4">
        <w:tc>
          <w:tcPr>
            <w:tcW w:w="201" w:type="pct"/>
          </w:tcPr>
          <w:p w14:paraId="30B7EBD2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1ADE98DB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42</w:t>
            </w:r>
          </w:p>
        </w:tc>
        <w:tc>
          <w:tcPr>
            <w:tcW w:w="351" w:type="pct"/>
          </w:tcPr>
          <w:p w14:paraId="6855B967" w14:textId="7BCCA75E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689ABA8F" w14:textId="2BF16FA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43CDF2B2" w14:textId="50D7D83A" w:rsidR="00014BC4" w:rsidRPr="003A6590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</w:t>
            </w:r>
          </w:p>
        </w:tc>
        <w:tc>
          <w:tcPr>
            <w:tcW w:w="448" w:type="pct"/>
          </w:tcPr>
          <w:p w14:paraId="4EE46A82" w14:textId="66BA94A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1C3CC58B" w14:textId="21C586EE" w:rsidR="00014BC4" w:rsidRPr="003A6590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</w:t>
            </w:r>
          </w:p>
        </w:tc>
        <w:tc>
          <w:tcPr>
            <w:tcW w:w="448" w:type="pct"/>
          </w:tcPr>
          <w:p w14:paraId="627326E8" w14:textId="63E0020B" w:rsidR="00014BC4" w:rsidRPr="003A6590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448" w:type="pct"/>
          </w:tcPr>
          <w:p w14:paraId="0734CCE0" w14:textId="631A687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0FA45610" w14:textId="0752EF04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12F3F836" w14:textId="49DEAE91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3485F78D" w14:textId="65B6FE1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362" w:type="pct"/>
          </w:tcPr>
          <w:p w14:paraId="6D03EEA8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1F312BAA" w14:textId="77777777" w:rsidTr="00014BC4">
        <w:tc>
          <w:tcPr>
            <w:tcW w:w="201" w:type="pct"/>
          </w:tcPr>
          <w:p w14:paraId="326E3221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4885F275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21</w:t>
            </w:r>
          </w:p>
        </w:tc>
        <w:tc>
          <w:tcPr>
            <w:tcW w:w="351" w:type="pct"/>
          </w:tcPr>
          <w:p w14:paraId="6544228F" w14:textId="47C8B0C5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55B33D82" w14:textId="3BB68CC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6D7E07E7" w14:textId="0DB2E2C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170225E7" w14:textId="30A3E49C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3992ED0B" w14:textId="3A51FC9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549C8641" w14:textId="765419A6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766FF9C8" w14:textId="1368EB9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40CE52A9" w14:textId="3B23DF0C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584B773F" w14:textId="7EDBDD9C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79" w:type="pct"/>
          </w:tcPr>
          <w:p w14:paraId="622A8F9D" w14:textId="6D694F53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61C6B596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5F419872" w14:textId="77777777" w:rsidTr="00014BC4">
        <w:tc>
          <w:tcPr>
            <w:tcW w:w="201" w:type="pct"/>
          </w:tcPr>
          <w:p w14:paraId="3C64C903" w14:textId="77777777" w:rsidR="00014BC4" w:rsidRPr="005A4E13" w:rsidRDefault="00014BC4" w:rsidP="005A4E1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01805109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42</w:t>
            </w:r>
          </w:p>
        </w:tc>
        <w:tc>
          <w:tcPr>
            <w:tcW w:w="351" w:type="pct"/>
          </w:tcPr>
          <w:p w14:paraId="3B9C0A3A" w14:textId="61558BD0" w:rsidR="00014BC4" w:rsidRPr="005A4E13" w:rsidRDefault="00524FD1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32B16AB0" w14:textId="01EEA77D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422FEFEA" w14:textId="73D7548D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4413C87D" w14:textId="1CE93A6A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311F603" w14:textId="3A72BFA9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2317B57F" w14:textId="5F2F975A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0450144D" w14:textId="3FCE332F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0F27874C" w14:textId="648E6398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5B56A00E" w14:textId="53D19EA2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25470E52" w14:textId="0D0B60AB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3D4D7300" w14:textId="77777777" w:rsidR="00014BC4" w:rsidRPr="005A4E13" w:rsidRDefault="00014BC4" w:rsidP="005A4E1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5538162D" w14:textId="77777777" w:rsidTr="00014BC4">
        <w:tc>
          <w:tcPr>
            <w:tcW w:w="201" w:type="pct"/>
          </w:tcPr>
          <w:p w14:paraId="72823842" w14:textId="77777777" w:rsidR="00014BC4" w:rsidRPr="005A4E13" w:rsidRDefault="00014BC4" w:rsidP="0036573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08B53CEF" w14:textId="77777777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5</w:t>
            </w:r>
          </w:p>
        </w:tc>
        <w:tc>
          <w:tcPr>
            <w:tcW w:w="351" w:type="pct"/>
          </w:tcPr>
          <w:p w14:paraId="1A621AF6" w14:textId="080D4EEE" w:rsidR="00014BC4" w:rsidRPr="005A4E13" w:rsidRDefault="00524FD1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2BEF412A" w14:textId="6C41262A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69738DBA" w14:textId="4305D6F0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1110F5A2" w14:textId="547F6469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46F5CA53" w14:textId="57E5CE47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5E5FAED6" w14:textId="4F94CA71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53AC5AA3" w14:textId="6B40DB4D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161E0ABD" w14:textId="3229FFED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14A3C5C5" w14:textId="2BBF9B86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69E6E46A" w14:textId="7189D9CF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4045EA3E" w14:textId="77777777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5353D147" w14:textId="77777777" w:rsidTr="00014BC4">
        <w:tc>
          <w:tcPr>
            <w:tcW w:w="201" w:type="pct"/>
          </w:tcPr>
          <w:p w14:paraId="63B7AB64" w14:textId="77777777" w:rsidR="00014BC4" w:rsidRPr="005A4E13" w:rsidRDefault="00014BC4" w:rsidP="008107CC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1836FC83" w14:textId="7777777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35</w:t>
            </w:r>
          </w:p>
        </w:tc>
        <w:tc>
          <w:tcPr>
            <w:tcW w:w="351" w:type="pct"/>
          </w:tcPr>
          <w:p w14:paraId="6433CE34" w14:textId="21106868" w:rsidR="00014BC4" w:rsidRPr="005A4E13" w:rsidRDefault="00524FD1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1081F79F" w14:textId="40B1130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2E452F9D" w14:textId="1D6E96BF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2F40785F" w14:textId="188452BD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37E2D526" w14:textId="285AD08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1417EF45" w14:textId="3EFE8E6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14980D11" w14:textId="46A9EA92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2839F8BA" w14:textId="7F98C51E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650553EB" w14:textId="643EFDC5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18715150" w14:textId="4BF62A4C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22A29C53" w14:textId="7777777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22E97F44" w14:textId="77777777" w:rsidTr="00014BC4">
        <w:tc>
          <w:tcPr>
            <w:tcW w:w="201" w:type="pct"/>
          </w:tcPr>
          <w:p w14:paraId="51906250" w14:textId="77777777" w:rsidR="00014BC4" w:rsidRPr="005A4E13" w:rsidRDefault="00014BC4" w:rsidP="0036573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2B1888E1" w14:textId="101EF9B6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351" w:type="pct"/>
          </w:tcPr>
          <w:p w14:paraId="2446B59E" w14:textId="4CFE902B" w:rsidR="00014BC4" w:rsidRPr="005A4E13" w:rsidRDefault="00524FD1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6747F634" w14:textId="327A98DA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319CB931" w14:textId="4662F1C4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64794B24" w14:textId="505E44FF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220EA59A" w14:textId="7D1FC12C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26F3B9EC" w14:textId="05DB6EE3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6DCB7CE2" w14:textId="57348582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3282DF11" w14:textId="3E776DB7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4EBD1A42" w14:textId="5F9A62B4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79" w:type="pct"/>
          </w:tcPr>
          <w:p w14:paraId="47A528FF" w14:textId="6BC2E1A4" w:rsidR="00014BC4" w:rsidRPr="0036573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362" w:type="pct"/>
          </w:tcPr>
          <w:p w14:paraId="672C208C" w14:textId="62F695C0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7D96DB13" w14:textId="77777777" w:rsidTr="00014BC4">
        <w:tc>
          <w:tcPr>
            <w:tcW w:w="201" w:type="pct"/>
          </w:tcPr>
          <w:p w14:paraId="72C41676" w14:textId="77777777" w:rsidR="00014BC4" w:rsidRPr="005A4E13" w:rsidRDefault="00014BC4" w:rsidP="00365733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679EA700" w14:textId="50BDE94A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1C6AAAC4" w14:textId="090783D3" w:rsidR="00014BC4" w:rsidRPr="005A4E13" w:rsidRDefault="00524FD1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4C7987D6" w14:textId="47B240BF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0B5769C5" w14:textId="3D88C6C6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33816264" w14:textId="4BC15733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2C6C5B7C" w14:textId="3BBF8C3D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53FE79D7" w14:textId="7D81E38A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5E8CEE63" w14:textId="2378FC64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5FA22A99" w14:textId="4199EFDC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6D5CF89A" w14:textId="40C9820F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22BA2050" w14:textId="5075D767" w:rsidR="00014BC4" w:rsidRPr="0036573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62" w:type="pct"/>
          </w:tcPr>
          <w:p w14:paraId="77406CB2" w14:textId="28DBCBAE" w:rsidR="00014BC4" w:rsidRPr="005A4E13" w:rsidRDefault="00014BC4" w:rsidP="003657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541FD7E6" w14:textId="77777777" w:rsidTr="00014BC4">
        <w:tc>
          <w:tcPr>
            <w:tcW w:w="201" w:type="pct"/>
          </w:tcPr>
          <w:p w14:paraId="1F5F7632" w14:textId="77777777" w:rsidR="00014BC4" w:rsidRPr="005A4E13" w:rsidRDefault="00014BC4" w:rsidP="008107CC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2C460D3E" w14:textId="3ECBEA15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3</w:t>
            </w:r>
          </w:p>
        </w:tc>
        <w:tc>
          <w:tcPr>
            <w:tcW w:w="351" w:type="pct"/>
          </w:tcPr>
          <w:p w14:paraId="218FF884" w14:textId="2CE0C63A" w:rsidR="00014BC4" w:rsidRPr="005A4E13" w:rsidRDefault="00524FD1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1676DC64" w14:textId="4325F0B4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25FE802C" w14:textId="1DC4AA7A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2F87D594" w14:textId="76DEDE2A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4418A502" w14:textId="5EFDEBB0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007F1E17" w14:textId="267AB631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6E59CA9E" w14:textId="4CAC4227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05BEF5AE" w14:textId="7646854D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68F1AC23" w14:textId="0D8F5E28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1A65A351" w14:textId="2EFBD355" w:rsidR="00014BC4" w:rsidRPr="00A17939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252D40E8" w14:textId="13219F64" w:rsidR="00014BC4" w:rsidRPr="005A4E13" w:rsidRDefault="00014BC4" w:rsidP="008107C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54B0A894" w14:textId="77777777" w:rsidTr="00014BC4">
        <w:tc>
          <w:tcPr>
            <w:tcW w:w="201" w:type="pct"/>
          </w:tcPr>
          <w:p w14:paraId="64AA87AA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7D238149" w14:textId="1695E35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40</w:t>
            </w:r>
          </w:p>
        </w:tc>
        <w:tc>
          <w:tcPr>
            <w:tcW w:w="351" w:type="pct"/>
          </w:tcPr>
          <w:p w14:paraId="78F97ED4" w14:textId="6B5B87D6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5623C960" w14:textId="2B3DB29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2AD541C3" w14:textId="2A5BBF0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5248B047" w14:textId="765C423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72211735" w14:textId="7B0ACB3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7A844692" w14:textId="2E1723E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021A407E" w14:textId="47C2BAB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4428DD57" w14:textId="6657440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35F14B75" w14:textId="501BDCC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04E88A58" w14:textId="2D7DF9E4" w:rsidR="00014BC4" w:rsidRPr="00594D6E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4B033262" w14:textId="0BEC764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190BB588" w14:textId="77777777" w:rsidTr="00014BC4">
        <w:tc>
          <w:tcPr>
            <w:tcW w:w="201" w:type="pct"/>
          </w:tcPr>
          <w:p w14:paraId="1840117B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6CEB5BBF" w14:textId="6447195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32</w:t>
            </w:r>
          </w:p>
        </w:tc>
        <w:tc>
          <w:tcPr>
            <w:tcW w:w="351" w:type="pct"/>
          </w:tcPr>
          <w:p w14:paraId="513B612C" w14:textId="010646BD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1C2B93D8" w14:textId="168396C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059F419F" w14:textId="54E8775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49A51B9F" w14:textId="75374AC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37DECD34" w14:textId="653D808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797308AC" w14:textId="03787DC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5FC8FF51" w14:textId="407F1B9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3CF7B40C" w14:textId="3D69AB8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448" w:type="pct"/>
          </w:tcPr>
          <w:p w14:paraId="4ED376D9" w14:textId="57F28E1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79" w:type="pct"/>
          </w:tcPr>
          <w:p w14:paraId="21833136" w14:textId="19E74320" w:rsidR="00014BC4" w:rsidRPr="00594D6E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362" w:type="pct"/>
          </w:tcPr>
          <w:p w14:paraId="1F0EE248" w14:textId="0981549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4EE0E95E" w14:textId="77777777" w:rsidTr="00014BC4">
        <w:tc>
          <w:tcPr>
            <w:tcW w:w="201" w:type="pct"/>
          </w:tcPr>
          <w:p w14:paraId="713FDFEB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3A7E3F72" w14:textId="2AD37E7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54D95CCF" w14:textId="053AF058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1854C2AC" w14:textId="6E0BC6D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45207858" w14:textId="5C943B6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09B5917A" w14:textId="552B448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7864B87E" w14:textId="1DB4D4C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B06BF25" w14:textId="3D52C5F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24ECC967" w14:textId="759201F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2AF73276" w14:textId="31AC00A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06BCF430" w14:textId="0F43197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19F095A7" w14:textId="2840DF91" w:rsidR="00014BC4" w:rsidRPr="0036573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362" w:type="pct"/>
          </w:tcPr>
          <w:p w14:paraId="7C547386" w14:textId="4195CD9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1B6FFFD9" w14:textId="77777777" w:rsidTr="00014BC4">
        <w:tc>
          <w:tcPr>
            <w:tcW w:w="201" w:type="pct"/>
          </w:tcPr>
          <w:p w14:paraId="2565A792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47DA5F82" w14:textId="6CC5D3DE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3B98EEAE" w14:textId="164A0233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1F8EE568" w14:textId="31CA5E8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6A613F3C" w14:textId="7ADCD26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2FC3D071" w14:textId="048188A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11EAAE9F" w14:textId="64F487E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7339CB79" w14:textId="572C69C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03FA4343" w14:textId="5DE2020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32F317AA" w14:textId="70EE281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8037ED4" w14:textId="1C34109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49255FC2" w14:textId="0F1B47CC" w:rsidR="00014BC4" w:rsidRPr="00A1793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62BD83A3" w14:textId="2AFCD2F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6B7073DC" w14:textId="77777777" w:rsidTr="00014BC4">
        <w:tc>
          <w:tcPr>
            <w:tcW w:w="201" w:type="pct"/>
          </w:tcPr>
          <w:p w14:paraId="32B6F66F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3018C88E" w14:textId="071611F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047FF785" w14:textId="06833A8C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41D2CD52" w14:textId="7509654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1FF3CC0A" w14:textId="4725AE4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66E763C9" w14:textId="1CBDF3E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28A5C1FF" w14:textId="0D47885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7A101C50" w14:textId="575737E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4870E9D1" w14:textId="304DDAA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2EC6D363" w14:textId="020F802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F1BA58B" w14:textId="3BBAC0B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72AAAEC4" w14:textId="0AE68106" w:rsidR="00014BC4" w:rsidRPr="0036573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40B7EF9F" w14:textId="40359DD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25AFC2DB" w14:textId="77777777" w:rsidTr="00014BC4">
        <w:tc>
          <w:tcPr>
            <w:tcW w:w="201" w:type="pct"/>
          </w:tcPr>
          <w:p w14:paraId="5419BB9A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7A3EE65F" w14:textId="7960C66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35</w:t>
            </w:r>
          </w:p>
        </w:tc>
        <w:tc>
          <w:tcPr>
            <w:tcW w:w="351" w:type="pct"/>
          </w:tcPr>
          <w:p w14:paraId="1766B8F1" w14:textId="1AF63978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5A18CC23" w14:textId="3C4753C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5CA77FAE" w14:textId="513A0E8C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20DA1F1D" w14:textId="3B4CE87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49249AC7" w14:textId="08A1430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1C52906C" w14:textId="1B97DF1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01EBA4F1" w14:textId="2C56676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48236686" w14:textId="09C9791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045C3DD9" w14:textId="06811C1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79" w:type="pct"/>
          </w:tcPr>
          <w:p w14:paraId="61BD6D38" w14:textId="18D7D0B5" w:rsidR="00014BC4" w:rsidRPr="00983BC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3CBFD088" w14:textId="63F58B6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1FBA4609" w14:textId="77777777" w:rsidTr="00014BC4">
        <w:tc>
          <w:tcPr>
            <w:tcW w:w="201" w:type="pct"/>
          </w:tcPr>
          <w:p w14:paraId="62D3100B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561B5095" w14:textId="10A7C57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351" w:type="pct"/>
          </w:tcPr>
          <w:p w14:paraId="379C0B3C" w14:textId="4DED0ACA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70EF551E" w14:textId="5AD1A46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6EE0E41A" w14:textId="16B2B40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449BACC3" w14:textId="6155D46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627A1D93" w14:textId="34C24A1C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01CD8D29" w14:textId="1CA1F41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3BEE6730" w14:textId="0C1D904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43F96917" w14:textId="6535255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28A15CCE" w14:textId="221F0A0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51721CE2" w14:textId="14E3C43B" w:rsidR="00014BC4" w:rsidRPr="0036573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362" w:type="pct"/>
          </w:tcPr>
          <w:p w14:paraId="4EC61256" w14:textId="5DF2257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3A04A86F" w14:textId="77777777" w:rsidTr="00014BC4">
        <w:tc>
          <w:tcPr>
            <w:tcW w:w="201" w:type="pct"/>
          </w:tcPr>
          <w:p w14:paraId="481D841C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2F6212E5" w14:textId="0F4E551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409C942A" w14:textId="7B93B0B2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607BA42B" w14:textId="7867C92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55B698E3" w14:textId="718A92E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591412DB" w14:textId="4C40486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1DFB7E9B" w14:textId="751E334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5434D44D" w14:textId="2F92229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329508DD" w14:textId="04D3DB5C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1A81DF4D" w14:textId="4E92FCB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025602AE" w14:textId="1BD165F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38B186C2" w14:textId="529BEA0A" w:rsidR="00014BC4" w:rsidRPr="00A1793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362" w:type="pct"/>
          </w:tcPr>
          <w:p w14:paraId="501468C8" w14:textId="150BF1B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5797D9C6" w14:textId="77777777" w:rsidTr="00014BC4">
        <w:tc>
          <w:tcPr>
            <w:tcW w:w="201" w:type="pct"/>
          </w:tcPr>
          <w:p w14:paraId="5FBE73C1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286B8D41" w14:textId="4B2359C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3</w:t>
            </w:r>
          </w:p>
        </w:tc>
        <w:tc>
          <w:tcPr>
            <w:tcW w:w="351" w:type="pct"/>
          </w:tcPr>
          <w:p w14:paraId="0A9A2008" w14:textId="79F116B0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4116BDCC" w14:textId="51ECF5A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49C9F25" w14:textId="27B1C1FC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379231DF" w14:textId="696BAC7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5F479F3D" w14:textId="62C391B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59B4BE86" w14:textId="4B26EF2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231E9934" w14:textId="6D0BF1D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67E829FE" w14:textId="278D486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207C0404" w14:textId="4B40CAD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50B2DD2D" w14:textId="54915AC8" w:rsidR="00014BC4" w:rsidRPr="00AA1C94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4E7AC9AD" w14:textId="0644F6D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71E01358" w14:textId="77777777" w:rsidTr="00014BC4">
        <w:tc>
          <w:tcPr>
            <w:tcW w:w="201" w:type="pct"/>
          </w:tcPr>
          <w:p w14:paraId="778A584B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116A2D82" w14:textId="148CB902" w:rsidR="00014BC4" w:rsidRPr="00524FD1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7B98F326" w14:textId="33E550CC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31609C3C" w14:textId="55CB842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8432747" w14:textId="7B8469A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4346C900" w14:textId="21D5CBD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7F296F7A" w14:textId="21F8C18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73A6A9E8" w14:textId="5F263A0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218B12A9" w14:textId="588C14E6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448" w:type="pct"/>
          </w:tcPr>
          <w:p w14:paraId="6F57A9AB" w14:textId="110AA1E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625672A0" w14:textId="0FB31A8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79" w:type="pct"/>
          </w:tcPr>
          <w:p w14:paraId="2978533F" w14:textId="7520606F" w:rsidR="00014BC4" w:rsidRPr="008F3495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,5</w:t>
            </w:r>
          </w:p>
        </w:tc>
        <w:tc>
          <w:tcPr>
            <w:tcW w:w="362" w:type="pct"/>
          </w:tcPr>
          <w:p w14:paraId="2BD051D5" w14:textId="1EBE452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43C5E161" w14:textId="77777777" w:rsidTr="00014BC4">
        <w:tc>
          <w:tcPr>
            <w:tcW w:w="201" w:type="pct"/>
          </w:tcPr>
          <w:p w14:paraId="3C53154C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5A64E80A" w14:textId="4CC7101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32</w:t>
            </w:r>
          </w:p>
        </w:tc>
        <w:tc>
          <w:tcPr>
            <w:tcW w:w="351" w:type="pct"/>
          </w:tcPr>
          <w:p w14:paraId="7BF80581" w14:textId="4E7E28F4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6C26A2E5" w14:textId="35B5011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64821EB4" w14:textId="2A6E691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6EE0D83F" w14:textId="32B5492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0042E20B" w14:textId="6FC3E8B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20E665E9" w14:textId="49C3408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6DF5D8D8" w14:textId="429E4A9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0B8CDAF2" w14:textId="4DA18CD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21440E2D" w14:textId="650CDD1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4AE085E0" w14:textId="313D7CE3" w:rsidR="00014BC4" w:rsidRPr="00983BC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5D2DDEB6" w14:textId="0470126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454DAF56" w14:textId="77777777" w:rsidTr="00014BC4">
        <w:tc>
          <w:tcPr>
            <w:tcW w:w="201" w:type="pct"/>
          </w:tcPr>
          <w:p w14:paraId="19642A58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32B93F39" w14:textId="0BC0963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1</w:t>
            </w:r>
          </w:p>
        </w:tc>
        <w:tc>
          <w:tcPr>
            <w:tcW w:w="351" w:type="pct"/>
          </w:tcPr>
          <w:p w14:paraId="6C5DE893" w14:textId="3F640C75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07BB2B9A" w14:textId="74F8158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CEAC9EE" w14:textId="357C52C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448" w:type="pct"/>
          </w:tcPr>
          <w:p w14:paraId="5651A5B2" w14:textId="26A79CE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5A83BC0D" w14:textId="0247574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0AD23770" w14:textId="3DE6E3E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75E7A9AF" w14:textId="06D045B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5365A884" w14:textId="2EFCD33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328467C5" w14:textId="398AC2D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1C8DCC95" w14:textId="5FE6510A" w:rsidR="00014BC4" w:rsidRPr="00A1793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62" w:type="pct"/>
          </w:tcPr>
          <w:p w14:paraId="531AC6E9" w14:textId="5A7FEC5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5A1034FA" w14:textId="77777777" w:rsidTr="00014BC4">
        <w:tc>
          <w:tcPr>
            <w:tcW w:w="201" w:type="pct"/>
          </w:tcPr>
          <w:p w14:paraId="1E2BC76C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108E39B4" w14:textId="764FE31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42</w:t>
            </w:r>
          </w:p>
        </w:tc>
        <w:tc>
          <w:tcPr>
            <w:tcW w:w="351" w:type="pct"/>
          </w:tcPr>
          <w:p w14:paraId="2C74B8D9" w14:textId="7D2CC4ED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3B485C19" w14:textId="69B0533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01EEB7A3" w14:textId="7F9C59C3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</w:t>
            </w:r>
          </w:p>
        </w:tc>
        <w:tc>
          <w:tcPr>
            <w:tcW w:w="448" w:type="pct"/>
          </w:tcPr>
          <w:p w14:paraId="3E07A2BC" w14:textId="543A150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0DAE90E5" w14:textId="5345C8B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7CF949F3" w14:textId="37321B8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3014C7C7" w14:textId="1855E37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2840F1BD" w14:textId="0716292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6201FD47" w14:textId="1B610214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015E709A" w14:textId="3F0D2CB2" w:rsidR="00014BC4" w:rsidRPr="008F3495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362" w:type="pct"/>
          </w:tcPr>
          <w:p w14:paraId="07301131" w14:textId="7899978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7ECBCBFB" w14:textId="77777777" w:rsidTr="00014BC4">
        <w:tc>
          <w:tcPr>
            <w:tcW w:w="201" w:type="pct"/>
          </w:tcPr>
          <w:p w14:paraId="65B7EEEA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5C556D82" w14:textId="71C705A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15</w:t>
            </w:r>
          </w:p>
        </w:tc>
        <w:tc>
          <w:tcPr>
            <w:tcW w:w="351" w:type="pct"/>
          </w:tcPr>
          <w:p w14:paraId="12265541" w14:textId="4415ACBD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545700A6" w14:textId="14E4373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43A97092" w14:textId="3BE597F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5650796A" w14:textId="2E01EC9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725A1FD8" w14:textId="10CA2D6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448" w:type="pct"/>
          </w:tcPr>
          <w:p w14:paraId="06848DD2" w14:textId="348C8A7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6FDAE870" w14:textId="0EA9284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448" w:type="pct"/>
          </w:tcPr>
          <w:p w14:paraId="3C1410AA" w14:textId="0A7B5AA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448" w:type="pct"/>
          </w:tcPr>
          <w:p w14:paraId="28C0B3C7" w14:textId="7CE9AFD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03BD9A1C" w14:textId="0C713552" w:rsidR="00014BC4" w:rsidRPr="008107CC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362" w:type="pct"/>
          </w:tcPr>
          <w:p w14:paraId="188343C6" w14:textId="3757B19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167CEBC6" w14:textId="77777777" w:rsidTr="00014BC4">
        <w:tc>
          <w:tcPr>
            <w:tcW w:w="201" w:type="pct"/>
          </w:tcPr>
          <w:p w14:paraId="6B0A35FE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01C6547A" w14:textId="68EE6C90" w:rsidR="00014BC4" w:rsidRPr="00524FD1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0</w:t>
            </w:r>
          </w:p>
        </w:tc>
        <w:tc>
          <w:tcPr>
            <w:tcW w:w="351" w:type="pct"/>
          </w:tcPr>
          <w:p w14:paraId="4032DE61" w14:textId="40BBEFE8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0</w:t>
            </w:r>
          </w:p>
        </w:tc>
        <w:tc>
          <w:tcPr>
            <w:tcW w:w="351" w:type="pct"/>
            <w:vMerge/>
          </w:tcPr>
          <w:p w14:paraId="30A381E5" w14:textId="63A15B2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2E1BD353" w14:textId="77787E3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7C86E154" w14:textId="648F87E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37393410" w14:textId="715DAD7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288F248D" w14:textId="31D4946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48" w:type="pct"/>
          </w:tcPr>
          <w:p w14:paraId="1556E638" w14:textId="434F36D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41CABF72" w14:textId="50F8ECF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0BBB032A" w14:textId="6332010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20752BFD" w14:textId="4B30453B" w:rsidR="00014BC4" w:rsidRPr="008F3495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,5</w:t>
            </w:r>
          </w:p>
        </w:tc>
        <w:tc>
          <w:tcPr>
            <w:tcW w:w="362" w:type="pct"/>
          </w:tcPr>
          <w:p w14:paraId="3E45CAAC" w14:textId="3A44147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Нет</w:t>
            </w:r>
          </w:p>
        </w:tc>
      </w:tr>
      <w:tr w:rsidR="00014BC4" w:rsidRPr="005A4E13" w14:paraId="38A23943" w14:textId="77777777" w:rsidTr="00014BC4">
        <w:tc>
          <w:tcPr>
            <w:tcW w:w="201" w:type="pct"/>
          </w:tcPr>
          <w:p w14:paraId="77E6BCDC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69E8494B" w14:textId="653ED74E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35</w:t>
            </w:r>
          </w:p>
        </w:tc>
        <w:tc>
          <w:tcPr>
            <w:tcW w:w="351" w:type="pct"/>
          </w:tcPr>
          <w:p w14:paraId="1C7CB696" w14:textId="01B956E9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0F50A860" w14:textId="7A8A08B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7B8D73A" w14:textId="7291655D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</w:t>
            </w:r>
          </w:p>
        </w:tc>
        <w:tc>
          <w:tcPr>
            <w:tcW w:w="448" w:type="pct"/>
          </w:tcPr>
          <w:p w14:paraId="0925C60F" w14:textId="1685C5D2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448" w:type="pct"/>
          </w:tcPr>
          <w:p w14:paraId="636FCCAE" w14:textId="47A5A463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530C284B" w14:textId="38A03FE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3E1C3F5D" w14:textId="76C08E3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48" w:type="pct"/>
          </w:tcPr>
          <w:p w14:paraId="5CB7AE0C" w14:textId="541D5D4D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48" w:type="pct"/>
          </w:tcPr>
          <w:p w14:paraId="24583475" w14:textId="105F9251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79" w:type="pct"/>
          </w:tcPr>
          <w:p w14:paraId="66E12E37" w14:textId="76275054" w:rsidR="00014BC4" w:rsidRPr="00A17939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5</w:t>
            </w:r>
          </w:p>
        </w:tc>
        <w:tc>
          <w:tcPr>
            <w:tcW w:w="362" w:type="pct"/>
          </w:tcPr>
          <w:p w14:paraId="01FF4261" w14:textId="60D1FEAF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  <w:tr w:rsidR="00014BC4" w:rsidRPr="005A4E13" w14:paraId="0CBD81B7" w14:textId="77777777" w:rsidTr="00014BC4">
        <w:tc>
          <w:tcPr>
            <w:tcW w:w="201" w:type="pct"/>
          </w:tcPr>
          <w:p w14:paraId="45C90B0D" w14:textId="77777777" w:rsidR="00014BC4" w:rsidRPr="005A4E13" w:rsidRDefault="00014BC4" w:rsidP="00594D6E">
            <w:pPr>
              <w:pStyle w:val="a4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6" w:type="pct"/>
          </w:tcPr>
          <w:p w14:paraId="4CB9C617" w14:textId="36D6BDE7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242</w:t>
            </w:r>
          </w:p>
        </w:tc>
        <w:tc>
          <w:tcPr>
            <w:tcW w:w="351" w:type="pct"/>
          </w:tcPr>
          <w:p w14:paraId="6CF857D8" w14:textId="0631DD89" w:rsidR="00014BC4" w:rsidRPr="005A4E13" w:rsidRDefault="00524FD1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351" w:type="pct"/>
            <w:vMerge/>
          </w:tcPr>
          <w:p w14:paraId="0DF14E6E" w14:textId="77756032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00" w:type="pct"/>
          </w:tcPr>
          <w:p w14:paraId="71B748E8" w14:textId="3EA5BBC8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48" w:type="pct"/>
          </w:tcPr>
          <w:p w14:paraId="1F74E824" w14:textId="6E591C19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48" w:type="pct"/>
          </w:tcPr>
          <w:p w14:paraId="0F5BBD7E" w14:textId="57F6709F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</w:t>
            </w:r>
          </w:p>
        </w:tc>
        <w:tc>
          <w:tcPr>
            <w:tcW w:w="448" w:type="pct"/>
          </w:tcPr>
          <w:p w14:paraId="4D813568" w14:textId="7955B9FF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448" w:type="pct"/>
          </w:tcPr>
          <w:p w14:paraId="5717126C" w14:textId="2637C9FB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48" w:type="pct"/>
          </w:tcPr>
          <w:p w14:paraId="2B2A8E94" w14:textId="454C70B5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48" w:type="pct"/>
          </w:tcPr>
          <w:p w14:paraId="7D5A7EEA" w14:textId="3D7CD630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79" w:type="pct"/>
          </w:tcPr>
          <w:p w14:paraId="13C3D69D" w14:textId="5122FD93" w:rsidR="00014BC4" w:rsidRPr="003A6590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,5</w:t>
            </w:r>
          </w:p>
        </w:tc>
        <w:tc>
          <w:tcPr>
            <w:tcW w:w="362" w:type="pct"/>
          </w:tcPr>
          <w:p w14:paraId="47290BFB" w14:textId="7324572A" w:rsidR="00014BC4" w:rsidRPr="005A4E13" w:rsidRDefault="00014BC4" w:rsidP="00594D6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Да</w:t>
            </w:r>
          </w:p>
        </w:tc>
      </w:tr>
    </w:tbl>
    <w:p w14:paraId="504C5626" w14:textId="696334C7" w:rsidR="007C3BC2" w:rsidRPr="005A4E13" w:rsidRDefault="00524FD1" w:rsidP="00867955">
      <w:pPr>
        <w:jc w:val="both"/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sz w:val="24"/>
          <w:szCs w:val="20"/>
        </w:rPr>
        <w:t>*Номер узла для установки батарей статических конденсаторов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513"/>
        <w:gridCol w:w="1658"/>
        <w:gridCol w:w="1159"/>
        <w:gridCol w:w="1988"/>
        <w:gridCol w:w="1730"/>
        <w:gridCol w:w="1730"/>
        <w:gridCol w:w="1729"/>
        <w:gridCol w:w="1729"/>
        <w:gridCol w:w="1729"/>
        <w:gridCol w:w="1729"/>
      </w:tblGrid>
      <w:tr w:rsidR="00C35A70" w:rsidRPr="005A4E13" w14:paraId="7D803621" w14:textId="77777777" w:rsidTr="00C35A70">
        <w:tc>
          <w:tcPr>
            <w:tcW w:w="163" w:type="pct"/>
          </w:tcPr>
          <w:p w14:paraId="2D96F9E3" w14:textId="77777777" w:rsidR="00C35A70" w:rsidRPr="005A4E13" w:rsidRDefault="00C35A70" w:rsidP="0025161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</w:tcPr>
          <w:p w14:paraId="1283ECEC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W1</w:t>
            </w:r>
          </w:p>
        </w:tc>
        <w:tc>
          <w:tcPr>
            <w:tcW w:w="369" w:type="pct"/>
          </w:tcPr>
          <w:p w14:paraId="6A24DC58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1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м</w:t>
            </w:r>
          </w:p>
        </w:tc>
        <w:tc>
          <w:tcPr>
            <w:tcW w:w="633" w:type="pct"/>
          </w:tcPr>
          <w:p w14:paraId="2326082B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1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*</w:t>
            </w:r>
          </w:p>
        </w:tc>
        <w:tc>
          <w:tcPr>
            <w:tcW w:w="551" w:type="pct"/>
          </w:tcPr>
          <w:p w14:paraId="05141831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W2</w:t>
            </w:r>
          </w:p>
        </w:tc>
        <w:tc>
          <w:tcPr>
            <w:tcW w:w="551" w:type="pct"/>
          </w:tcPr>
          <w:p w14:paraId="6EF0B69C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W3</w:t>
            </w:r>
          </w:p>
        </w:tc>
        <w:tc>
          <w:tcPr>
            <w:tcW w:w="551" w:type="pct"/>
          </w:tcPr>
          <w:p w14:paraId="239A8253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W4</w:t>
            </w:r>
          </w:p>
        </w:tc>
        <w:tc>
          <w:tcPr>
            <w:tcW w:w="551" w:type="pct"/>
          </w:tcPr>
          <w:p w14:paraId="7986632B" w14:textId="4B84A1D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</w:t>
            </w:r>
            <w:r w:rsidRPr="005A4E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м</w:t>
            </w:r>
          </w:p>
        </w:tc>
        <w:tc>
          <w:tcPr>
            <w:tcW w:w="551" w:type="pct"/>
          </w:tcPr>
          <w:p w14:paraId="33977197" w14:textId="77D4EAA3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3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м</w:t>
            </w:r>
          </w:p>
        </w:tc>
        <w:tc>
          <w:tcPr>
            <w:tcW w:w="551" w:type="pct"/>
          </w:tcPr>
          <w:p w14:paraId="53ED8931" w14:textId="627DD171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4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, км</w:t>
            </w:r>
          </w:p>
        </w:tc>
      </w:tr>
      <w:tr w:rsidR="00C35A70" w:rsidRPr="005A4E13" w14:paraId="41C280EA" w14:textId="77777777" w:rsidTr="00C35A70">
        <w:tc>
          <w:tcPr>
            <w:tcW w:w="163" w:type="pct"/>
          </w:tcPr>
          <w:p w14:paraId="3AA98866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</w:tcPr>
          <w:p w14:paraId="2FCC295D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</w:tcPr>
          <w:p w14:paraId="465B8F87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633" w:type="pct"/>
          </w:tcPr>
          <w:p w14:paraId="419E1778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ТДН-16000</w:t>
            </w:r>
          </w:p>
        </w:tc>
        <w:tc>
          <w:tcPr>
            <w:tcW w:w="551" w:type="pct"/>
          </w:tcPr>
          <w:p w14:paraId="68F71FDF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</w:tcPr>
          <w:p w14:paraId="6B8EA093" w14:textId="2000FE58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</w:tcPr>
          <w:p w14:paraId="59B31D30" w14:textId="33EFBB3C" w:rsidR="00C35A70" w:rsidRPr="00356B68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</w:tcPr>
          <w:p w14:paraId="4773A8F5" w14:textId="0F6F6FE1" w:rsidR="00C35A70" w:rsidRPr="00FB042B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</w:tcPr>
          <w:p w14:paraId="3B2595C6" w14:textId="4F226B0E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</w:tcPr>
          <w:p w14:paraId="2BEF8D72" w14:textId="50E75226" w:rsidR="00C35A70" w:rsidRPr="005A4E13" w:rsidRDefault="00C35A70" w:rsidP="00FB042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79AE81B2" w14:textId="77777777" w:rsidTr="00C35A70">
        <w:tc>
          <w:tcPr>
            <w:tcW w:w="163" w:type="pct"/>
          </w:tcPr>
          <w:p w14:paraId="5DD85DF5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475F6F6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С-120/19</w:t>
            </w:r>
          </w:p>
        </w:tc>
        <w:tc>
          <w:tcPr>
            <w:tcW w:w="369" w:type="pct"/>
            <w:shd w:val="clear" w:color="auto" w:fill="auto"/>
          </w:tcPr>
          <w:p w14:paraId="7C902563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33" w:type="pct"/>
            <w:shd w:val="clear" w:color="auto" w:fill="auto"/>
          </w:tcPr>
          <w:p w14:paraId="40F747FE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6991AD05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14A7792D" w14:textId="5283874F" w:rsidR="00C35A70" w:rsidRPr="00294C61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77E07D73" w14:textId="0175D0D7" w:rsidR="00C35A70" w:rsidRPr="00294C61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7A399744" w14:textId="4123BB5E" w:rsidR="00C35A70" w:rsidRPr="00FB042B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0E6CFA87" w14:textId="7671E3D4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05D3B309" w14:textId="55474CBA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35A70" w:rsidRPr="005A4E13" w14:paraId="71174653" w14:textId="77777777" w:rsidTr="00C35A70">
        <w:tc>
          <w:tcPr>
            <w:tcW w:w="163" w:type="pct"/>
          </w:tcPr>
          <w:p w14:paraId="36B28FDD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6378D732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С-70/11</w:t>
            </w:r>
          </w:p>
        </w:tc>
        <w:tc>
          <w:tcPr>
            <w:tcW w:w="369" w:type="pct"/>
            <w:shd w:val="clear" w:color="auto" w:fill="auto"/>
          </w:tcPr>
          <w:p w14:paraId="2DE48C68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33" w:type="pct"/>
            <w:shd w:val="clear" w:color="auto" w:fill="auto"/>
          </w:tcPr>
          <w:p w14:paraId="33EB3332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ТМН-6300</w:t>
            </w:r>
          </w:p>
        </w:tc>
        <w:tc>
          <w:tcPr>
            <w:tcW w:w="551" w:type="pct"/>
            <w:shd w:val="clear" w:color="auto" w:fill="auto"/>
          </w:tcPr>
          <w:p w14:paraId="6117CE98" w14:textId="37DB50E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695D775B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41B8CB9B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6967C236" w14:textId="12D7DA92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4C9287B4" w14:textId="0A3E43DD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2C6CE86C" w14:textId="5171636F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35A70" w:rsidRPr="005A4E13" w14:paraId="208517B5" w14:textId="77777777" w:rsidTr="00C35A70">
        <w:tc>
          <w:tcPr>
            <w:tcW w:w="163" w:type="pct"/>
          </w:tcPr>
          <w:p w14:paraId="24F1E40D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768CE4D3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С-240/32</w:t>
            </w:r>
          </w:p>
        </w:tc>
        <w:tc>
          <w:tcPr>
            <w:tcW w:w="369" w:type="pct"/>
            <w:shd w:val="clear" w:color="auto" w:fill="auto"/>
          </w:tcPr>
          <w:p w14:paraId="163373FB" w14:textId="34B09CC0" w:rsidR="00C35A70" w:rsidRPr="005A4E13" w:rsidRDefault="00014BC4" w:rsidP="00014BC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33" w:type="pct"/>
            <w:shd w:val="clear" w:color="auto" w:fill="auto"/>
          </w:tcPr>
          <w:p w14:paraId="4EF52B71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ТДН-25000</w:t>
            </w:r>
          </w:p>
        </w:tc>
        <w:tc>
          <w:tcPr>
            <w:tcW w:w="551" w:type="pct"/>
            <w:shd w:val="clear" w:color="auto" w:fill="auto"/>
          </w:tcPr>
          <w:p w14:paraId="2E905DED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737018B3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2E706F6F" w14:textId="53B61FF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51" w:type="pct"/>
            <w:shd w:val="clear" w:color="auto" w:fill="auto"/>
          </w:tcPr>
          <w:p w14:paraId="2A6FB816" w14:textId="7DE8C93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1AF5F7C4" w14:textId="11BE34E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51" w:type="pct"/>
            <w:shd w:val="clear" w:color="auto" w:fill="auto"/>
          </w:tcPr>
          <w:p w14:paraId="692ED086" w14:textId="060087B3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C35A70" w:rsidRPr="005A4E13" w14:paraId="78AADC5E" w14:textId="77777777" w:rsidTr="00C35A70">
        <w:tc>
          <w:tcPr>
            <w:tcW w:w="163" w:type="pct"/>
          </w:tcPr>
          <w:p w14:paraId="2CEB33C7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59369C2" w14:textId="59D126D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С-240/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69" w:type="pct"/>
            <w:shd w:val="clear" w:color="auto" w:fill="auto"/>
          </w:tcPr>
          <w:p w14:paraId="434D0B2C" w14:textId="53FA7A31" w:rsidR="00C35A70" w:rsidRPr="005A4E13" w:rsidRDefault="00014BC4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33" w:type="pct"/>
            <w:shd w:val="clear" w:color="auto" w:fill="auto"/>
          </w:tcPr>
          <w:p w14:paraId="7DB26CB3" w14:textId="25E72A0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ТДН-25000</w:t>
            </w:r>
          </w:p>
        </w:tc>
        <w:tc>
          <w:tcPr>
            <w:tcW w:w="551" w:type="pct"/>
            <w:shd w:val="clear" w:color="auto" w:fill="auto"/>
          </w:tcPr>
          <w:p w14:paraId="41010770" w14:textId="77777777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5F8729A1" w14:textId="667A6B05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А-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5A4E1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51" w:type="pct"/>
            <w:shd w:val="clear" w:color="auto" w:fill="auto"/>
          </w:tcPr>
          <w:p w14:paraId="5F54EC70" w14:textId="2F41FFA9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57FF748E" w14:textId="667C02F8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7E274CB1" w14:textId="49003D90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51" w:type="pct"/>
            <w:shd w:val="clear" w:color="auto" w:fill="auto"/>
          </w:tcPr>
          <w:p w14:paraId="44B60BBA" w14:textId="5D62807E" w:rsidR="00C35A70" w:rsidRPr="005A4E13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55B3FE78" w14:textId="77777777" w:rsidTr="00C35A70">
        <w:tc>
          <w:tcPr>
            <w:tcW w:w="163" w:type="pct"/>
          </w:tcPr>
          <w:p w14:paraId="4DD4F10B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737E38AA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300/39</w:t>
            </w:r>
          </w:p>
        </w:tc>
        <w:tc>
          <w:tcPr>
            <w:tcW w:w="369" w:type="pct"/>
            <w:shd w:val="clear" w:color="auto" w:fill="auto"/>
          </w:tcPr>
          <w:p w14:paraId="4C50D9AD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8</w:t>
            </w:r>
          </w:p>
        </w:tc>
        <w:tc>
          <w:tcPr>
            <w:tcW w:w="633" w:type="pct"/>
            <w:shd w:val="clear" w:color="auto" w:fill="auto"/>
          </w:tcPr>
          <w:p w14:paraId="54BBAEDE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3F305F81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3DCC9E12" w14:textId="16DDE97E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6DD8F9F2" w14:textId="0ABFA762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37F997D9" w14:textId="6B591EAC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7D433F10" w14:textId="29468745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51" w:type="pct"/>
            <w:shd w:val="clear" w:color="auto" w:fill="auto"/>
          </w:tcPr>
          <w:p w14:paraId="17D743D9" w14:textId="26E850E5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35A70" w:rsidRPr="005A4E13" w14:paraId="7AB04F77" w14:textId="77777777" w:rsidTr="00C35A70">
        <w:tc>
          <w:tcPr>
            <w:tcW w:w="163" w:type="pct"/>
          </w:tcPr>
          <w:p w14:paraId="75361AE8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1F142B39" w14:textId="5A61401A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85/29</w:t>
            </w:r>
          </w:p>
        </w:tc>
        <w:tc>
          <w:tcPr>
            <w:tcW w:w="369" w:type="pct"/>
            <w:shd w:val="clear" w:color="auto" w:fill="auto"/>
          </w:tcPr>
          <w:p w14:paraId="63CAE3C6" w14:textId="2E2443CC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633" w:type="pct"/>
            <w:shd w:val="clear" w:color="auto" w:fill="auto"/>
          </w:tcPr>
          <w:p w14:paraId="79911A5D" w14:textId="66F1A716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6000</w:t>
            </w:r>
          </w:p>
        </w:tc>
        <w:tc>
          <w:tcPr>
            <w:tcW w:w="551" w:type="pct"/>
            <w:shd w:val="clear" w:color="auto" w:fill="auto"/>
          </w:tcPr>
          <w:p w14:paraId="4EAD5027" w14:textId="77777777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69E8D76F" w14:textId="4DCCEA30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249DB36A" w14:textId="2F10B6CF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50F8A72C" w14:textId="2C4A5585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6E322FA1" w14:textId="11C02043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165A1BDE" w14:textId="397422FB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0F6CF165" w14:textId="77777777" w:rsidTr="00C35A70">
        <w:tc>
          <w:tcPr>
            <w:tcW w:w="163" w:type="pct"/>
          </w:tcPr>
          <w:p w14:paraId="58E58210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50F2D077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300/64</w:t>
            </w:r>
          </w:p>
        </w:tc>
        <w:tc>
          <w:tcPr>
            <w:tcW w:w="369" w:type="pct"/>
            <w:shd w:val="clear" w:color="auto" w:fill="auto"/>
          </w:tcPr>
          <w:p w14:paraId="0E34382E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633" w:type="pct"/>
            <w:shd w:val="clear" w:color="auto" w:fill="auto"/>
          </w:tcPr>
          <w:p w14:paraId="045BF31D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568A4E11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12E1B44D" w14:textId="2F51E552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77CEA471" w14:textId="48290722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4D878547" w14:textId="479D3F4E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6310C2F1" w14:textId="12A254AD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151382B4" w14:textId="376EBD18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C35A70" w:rsidRPr="005A4E13" w14:paraId="37CD13B8" w14:textId="77777777" w:rsidTr="00C35A70">
        <w:tc>
          <w:tcPr>
            <w:tcW w:w="163" w:type="pct"/>
          </w:tcPr>
          <w:p w14:paraId="61757393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05AB5FDA" w14:textId="3AADC0CC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  <w:shd w:val="clear" w:color="auto" w:fill="auto"/>
          </w:tcPr>
          <w:p w14:paraId="1A88CF9E" w14:textId="018F82C9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33" w:type="pct"/>
            <w:shd w:val="clear" w:color="auto" w:fill="auto"/>
          </w:tcPr>
          <w:p w14:paraId="0D919454" w14:textId="7FEE70E4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24F40946" w14:textId="77777777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41148318" w14:textId="5BF96AC3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4AF60031" w14:textId="1FEC7839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5A7234C9" w14:textId="3ABF8C9C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  <w:shd w:val="clear" w:color="auto" w:fill="auto"/>
          </w:tcPr>
          <w:p w14:paraId="6A5FECD1" w14:textId="78973C5F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7D0CFA0B" w14:textId="2E590741" w:rsidR="00C35A70" w:rsidRPr="003A6590" w:rsidRDefault="00C35A70" w:rsidP="00A1793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35A70" w:rsidRPr="005A4E13" w14:paraId="21ECC1CD" w14:textId="77777777" w:rsidTr="00C35A70">
        <w:tc>
          <w:tcPr>
            <w:tcW w:w="163" w:type="pct"/>
          </w:tcPr>
          <w:p w14:paraId="517A5B66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7FE2DAE6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400/51</w:t>
            </w:r>
          </w:p>
        </w:tc>
        <w:tc>
          <w:tcPr>
            <w:tcW w:w="369" w:type="pct"/>
            <w:shd w:val="clear" w:color="auto" w:fill="auto"/>
          </w:tcPr>
          <w:p w14:paraId="3CF4B093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9</w:t>
            </w:r>
          </w:p>
        </w:tc>
        <w:tc>
          <w:tcPr>
            <w:tcW w:w="633" w:type="pct"/>
            <w:shd w:val="clear" w:color="auto" w:fill="auto"/>
          </w:tcPr>
          <w:p w14:paraId="1226DD88" w14:textId="17C81B79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000</w:t>
            </w:r>
          </w:p>
        </w:tc>
        <w:tc>
          <w:tcPr>
            <w:tcW w:w="551" w:type="pct"/>
            <w:shd w:val="clear" w:color="auto" w:fill="auto"/>
          </w:tcPr>
          <w:p w14:paraId="780D73FC" w14:textId="77777777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372772A0" w14:textId="11F9D5C8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7F652323" w14:textId="0316F448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6601ECB3" w14:textId="61820679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72E279F2" w14:textId="5CF40C4F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756D40D5" w14:textId="287811AC" w:rsidR="00C35A70" w:rsidRPr="003A6590" w:rsidRDefault="00C35A70" w:rsidP="002516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5E39F550" w14:textId="77777777" w:rsidTr="00C35A70">
        <w:tc>
          <w:tcPr>
            <w:tcW w:w="163" w:type="pct"/>
          </w:tcPr>
          <w:p w14:paraId="12D3935E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06054C89" w14:textId="5DC0AF5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  <w:shd w:val="clear" w:color="auto" w:fill="auto"/>
          </w:tcPr>
          <w:p w14:paraId="1455D261" w14:textId="12D9464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33" w:type="pct"/>
            <w:shd w:val="clear" w:color="auto" w:fill="auto"/>
          </w:tcPr>
          <w:p w14:paraId="3B7485F7" w14:textId="36AD0A2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МН-6300</w:t>
            </w:r>
          </w:p>
        </w:tc>
        <w:tc>
          <w:tcPr>
            <w:tcW w:w="551" w:type="pct"/>
            <w:shd w:val="clear" w:color="auto" w:fill="auto"/>
          </w:tcPr>
          <w:p w14:paraId="00442D73" w14:textId="56CE809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52904AA6" w14:textId="760FF32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048CB327" w14:textId="2147D66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24C18FCC" w14:textId="543F4CF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30B65A87" w14:textId="1989200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5EBBC994" w14:textId="214AAAC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001DE5FA" w14:textId="77777777" w:rsidTr="00C35A70">
        <w:tc>
          <w:tcPr>
            <w:tcW w:w="163" w:type="pct"/>
          </w:tcPr>
          <w:p w14:paraId="7084E47D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2F14CEB" w14:textId="4413673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20/19</w:t>
            </w:r>
          </w:p>
        </w:tc>
        <w:tc>
          <w:tcPr>
            <w:tcW w:w="369" w:type="pct"/>
            <w:shd w:val="clear" w:color="auto" w:fill="auto"/>
          </w:tcPr>
          <w:p w14:paraId="3E20AD10" w14:textId="4D0E807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633" w:type="pct"/>
            <w:shd w:val="clear" w:color="auto" w:fill="auto"/>
          </w:tcPr>
          <w:p w14:paraId="069C028D" w14:textId="1953FC6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2A1A967E" w14:textId="6F677B0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590C2D40" w14:textId="388B15E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4330C30C" w14:textId="0B0717A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40B7722F" w14:textId="1B776C2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58A45235" w14:textId="3C9E3A2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32F2B2FE" w14:textId="4886967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35A70" w:rsidRPr="005A4E13" w14:paraId="2267F653" w14:textId="77777777" w:rsidTr="00C35A70">
        <w:tc>
          <w:tcPr>
            <w:tcW w:w="163" w:type="pct"/>
          </w:tcPr>
          <w:p w14:paraId="160C5B87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7B88CF8D" w14:textId="4EC6BE9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85/29</w:t>
            </w:r>
          </w:p>
        </w:tc>
        <w:tc>
          <w:tcPr>
            <w:tcW w:w="369" w:type="pct"/>
            <w:shd w:val="clear" w:color="auto" w:fill="auto"/>
          </w:tcPr>
          <w:p w14:paraId="4A8F558C" w14:textId="659C8AA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633" w:type="pct"/>
            <w:shd w:val="clear" w:color="auto" w:fill="auto"/>
          </w:tcPr>
          <w:p w14:paraId="77D1C97A" w14:textId="6F909E3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6000</w:t>
            </w:r>
          </w:p>
        </w:tc>
        <w:tc>
          <w:tcPr>
            <w:tcW w:w="551" w:type="pct"/>
            <w:shd w:val="clear" w:color="auto" w:fill="auto"/>
          </w:tcPr>
          <w:p w14:paraId="462B438F" w14:textId="7C2143C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04CB90B5" w14:textId="01972ED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107B155F" w14:textId="5A12C9D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5CEF9807" w14:textId="4F7BF8C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6EA83F6C" w14:textId="1D2AD2C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47960E3E" w14:textId="6E465A7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3C48F44C" w14:textId="77777777" w:rsidTr="00C35A70">
        <w:tc>
          <w:tcPr>
            <w:tcW w:w="163" w:type="pct"/>
          </w:tcPr>
          <w:p w14:paraId="09619FAE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0972D0E" w14:textId="4A46697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240/32</w:t>
            </w:r>
          </w:p>
        </w:tc>
        <w:tc>
          <w:tcPr>
            <w:tcW w:w="369" w:type="pct"/>
            <w:shd w:val="clear" w:color="auto" w:fill="auto"/>
          </w:tcPr>
          <w:p w14:paraId="02A85093" w14:textId="79CFED5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9</w:t>
            </w:r>
          </w:p>
        </w:tc>
        <w:tc>
          <w:tcPr>
            <w:tcW w:w="633" w:type="pct"/>
            <w:shd w:val="clear" w:color="auto" w:fill="auto"/>
          </w:tcPr>
          <w:p w14:paraId="0E27CCC1" w14:textId="7C6D34A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27E6C82E" w14:textId="38D3E40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5B9A62CD" w14:textId="73BB318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4CCD475C" w14:textId="016890A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7A377C0B" w14:textId="62035BA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3D9EBA37" w14:textId="0EE5BF0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0D5AB284" w14:textId="1C08A8C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C35A70" w:rsidRPr="005A4E13" w14:paraId="19EF103B" w14:textId="77777777" w:rsidTr="00C35A70">
        <w:tc>
          <w:tcPr>
            <w:tcW w:w="163" w:type="pct"/>
          </w:tcPr>
          <w:p w14:paraId="55D0E7D1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01831C16" w14:textId="0A48912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300/39</w:t>
            </w:r>
          </w:p>
        </w:tc>
        <w:tc>
          <w:tcPr>
            <w:tcW w:w="369" w:type="pct"/>
            <w:shd w:val="clear" w:color="auto" w:fill="auto"/>
          </w:tcPr>
          <w:p w14:paraId="1DD92507" w14:textId="742FCD4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  <w:tc>
          <w:tcPr>
            <w:tcW w:w="633" w:type="pct"/>
            <w:shd w:val="clear" w:color="auto" w:fill="auto"/>
          </w:tcPr>
          <w:p w14:paraId="2E6E3764" w14:textId="00DF89A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554FBEFF" w14:textId="23816D5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6F5F1FA7" w14:textId="6DA73B8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2F4E381D" w14:textId="5E58BC5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66CB807B" w14:textId="35E1124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280CE79F" w14:textId="1EDDCD4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121E78AF" w14:textId="133E7F6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35A70" w:rsidRPr="005A4E13" w14:paraId="687E47CB" w14:textId="77777777" w:rsidTr="00C35A70">
        <w:tc>
          <w:tcPr>
            <w:tcW w:w="163" w:type="pct"/>
          </w:tcPr>
          <w:p w14:paraId="034E773D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14E58A50" w14:textId="74E6A69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  <w:shd w:val="clear" w:color="auto" w:fill="auto"/>
          </w:tcPr>
          <w:p w14:paraId="44F7CDE5" w14:textId="5D6253E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33" w:type="pct"/>
            <w:shd w:val="clear" w:color="auto" w:fill="auto"/>
          </w:tcPr>
          <w:p w14:paraId="71A291D2" w14:textId="79E20F3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МН-6300</w:t>
            </w:r>
          </w:p>
        </w:tc>
        <w:tc>
          <w:tcPr>
            <w:tcW w:w="551" w:type="pct"/>
            <w:shd w:val="clear" w:color="auto" w:fill="auto"/>
          </w:tcPr>
          <w:p w14:paraId="04C11802" w14:textId="72249C9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7EC2BBCC" w14:textId="4AD3F3E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0FAB6E5C" w14:textId="3791F92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3EB56C9B" w14:textId="168809F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51143E17" w14:textId="3E19DC7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51" w:type="pct"/>
            <w:shd w:val="clear" w:color="auto" w:fill="auto"/>
          </w:tcPr>
          <w:p w14:paraId="109ED2A6" w14:textId="5FAB62D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35A70" w:rsidRPr="005A4E13" w14:paraId="181551F5" w14:textId="77777777" w:rsidTr="00C35A70">
        <w:tc>
          <w:tcPr>
            <w:tcW w:w="163" w:type="pct"/>
          </w:tcPr>
          <w:p w14:paraId="4F9513BB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1732E70D" w14:textId="214B341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185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29</w:t>
            </w:r>
          </w:p>
        </w:tc>
        <w:tc>
          <w:tcPr>
            <w:tcW w:w="369" w:type="pct"/>
            <w:shd w:val="clear" w:color="auto" w:fill="auto"/>
          </w:tcPr>
          <w:p w14:paraId="16D688A9" w14:textId="7E224E5E" w:rsidR="00C35A70" w:rsidRPr="003A6590" w:rsidRDefault="00524FD1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33" w:type="pct"/>
            <w:shd w:val="clear" w:color="auto" w:fill="auto"/>
          </w:tcPr>
          <w:p w14:paraId="3F4571F1" w14:textId="43C4B91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25000</w:t>
            </w:r>
          </w:p>
        </w:tc>
        <w:tc>
          <w:tcPr>
            <w:tcW w:w="551" w:type="pct"/>
            <w:shd w:val="clear" w:color="auto" w:fill="auto"/>
          </w:tcPr>
          <w:p w14:paraId="66310D61" w14:textId="78D3723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02DB327C" w14:textId="7E8EE9F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2E2C7645" w14:textId="43A3AEA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7AC209E2" w14:textId="7BF3E59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  <w:shd w:val="clear" w:color="auto" w:fill="auto"/>
          </w:tcPr>
          <w:p w14:paraId="01022BA0" w14:textId="012A89E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4B504ACD" w14:textId="4CFBE80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7516D490" w14:textId="77777777" w:rsidTr="00C35A70">
        <w:tc>
          <w:tcPr>
            <w:tcW w:w="163" w:type="pct"/>
          </w:tcPr>
          <w:p w14:paraId="04F5E6D8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01CFC293" w14:textId="4F92848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  <w:shd w:val="clear" w:color="auto" w:fill="auto"/>
          </w:tcPr>
          <w:p w14:paraId="1A682DC3" w14:textId="016DEF6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33" w:type="pct"/>
            <w:shd w:val="clear" w:color="auto" w:fill="auto"/>
          </w:tcPr>
          <w:p w14:paraId="29B059B3" w14:textId="1F57BB3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6D6DF9EC" w14:textId="5738D04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2F19C108" w14:textId="0D3D46D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0A0F11C6" w14:textId="40405BC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7F297F70" w14:textId="56BC5C1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760AF9D3" w14:textId="57F86AB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1E1F0386" w14:textId="77018CD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6995DE27" w14:textId="77777777" w:rsidTr="00C35A70">
        <w:tc>
          <w:tcPr>
            <w:tcW w:w="163" w:type="pct"/>
          </w:tcPr>
          <w:p w14:paraId="07E58B42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5665B612" w14:textId="5C7D8FF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240/32</w:t>
            </w:r>
          </w:p>
        </w:tc>
        <w:tc>
          <w:tcPr>
            <w:tcW w:w="369" w:type="pct"/>
            <w:shd w:val="clear" w:color="auto" w:fill="auto"/>
          </w:tcPr>
          <w:p w14:paraId="1706A68F" w14:textId="00DA8BC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6</w:t>
            </w:r>
          </w:p>
        </w:tc>
        <w:tc>
          <w:tcPr>
            <w:tcW w:w="633" w:type="pct"/>
            <w:shd w:val="clear" w:color="auto" w:fill="auto"/>
          </w:tcPr>
          <w:p w14:paraId="75308381" w14:textId="4100BBA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6131D79C" w14:textId="79709D1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50295D4E" w14:textId="2E6A964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5DED46CF" w14:textId="4BB3597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72C26C5B" w14:textId="13252CF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27C3D440" w14:textId="70237AA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51" w:type="pct"/>
            <w:shd w:val="clear" w:color="auto" w:fill="auto"/>
          </w:tcPr>
          <w:p w14:paraId="1EB25206" w14:textId="1185F43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2FEFA01E" w14:textId="77777777" w:rsidTr="00C35A70">
        <w:tc>
          <w:tcPr>
            <w:tcW w:w="163" w:type="pct"/>
          </w:tcPr>
          <w:p w14:paraId="35786EC9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728DC147" w14:textId="77FF32A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85/29</w:t>
            </w:r>
          </w:p>
        </w:tc>
        <w:tc>
          <w:tcPr>
            <w:tcW w:w="369" w:type="pct"/>
            <w:shd w:val="clear" w:color="auto" w:fill="auto"/>
          </w:tcPr>
          <w:p w14:paraId="433CB681" w14:textId="5BC849E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33" w:type="pct"/>
            <w:shd w:val="clear" w:color="auto" w:fill="auto"/>
          </w:tcPr>
          <w:p w14:paraId="0B325A7E" w14:textId="752A91B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МН-6300</w:t>
            </w:r>
          </w:p>
        </w:tc>
        <w:tc>
          <w:tcPr>
            <w:tcW w:w="551" w:type="pct"/>
            <w:shd w:val="clear" w:color="auto" w:fill="auto"/>
          </w:tcPr>
          <w:p w14:paraId="25C64F45" w14:textId="399AEFA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43DBC616" w14:textId="5E83677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614B006C" w14:textId="02D48B8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155C258D" w14:textId="143B582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0B193E6F" w14:textId="5D3E7BE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627CE23E" w14:textId="5AF5EA0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35A70" w:rsidRPr="005A4E13" w14:paraId="2C1E9C26" w14:textId="77777777" w:rsidTr="00C35A70">
        <w:tc>
          <w:tcPr>
            <w:tcW w:w="163" w:type="pct"/>
          </w:tcPr>
          <w:p w14:paraId="16DE75AB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6F6766FA" w14:textId="438F99A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20/19</w:t>
            </w:r>
          </w:p>
        </w:tc>
        <w:tc>
          <w:tcPr>
            <w:tcW w:w="369" w:type="pct"/>
            <w:shd w:val="clear" w:color="auto" w:fill="auto"/>
          </w:tcPr>
          <w:p w14:paraId="6CE66DDE" w14:textId="2DC915A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33" w:type="pct"/>
            <w:shd w:val="clear" w:color="auto" w:fill="auto"/>
          </w:tcPr>
          <w:p w14:paraId="5F11D0F6" w14:textId="73BA472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498A5C30" w14:textId="3A7BF9E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5BFF69B7" w14:textId="512195D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708767DF" w14:textId="23C8BF4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15A8C06A" w14:textId="43B08D4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05EA534A" w14:textId="4124A9A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  <w:shd w:val="clear" w:color="auto" w:fill="auto"/>
          </w:tcPr>
          <w:p w14:paraId="0989FAE1" w14:textId="271FA31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65352603" w14:textId="77777777" w:rsidTr="00C35A70">
        <w:tc>
          <w:tcPr>
            <w:tcW w:w="163" w:type="pct"/>
          </w:tcPr>
          <w:p w14:paraId="2D5936AC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5A83272F" w14:textId="4D52F8A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50/24</w:t>
            </w:r>
          </w:p>
        </w:tc>
        <w:tc>
          <w:tcPr>
            <w:tcW w:w="369" w:type="pct"/>
            <w:shd w:val="clear" w:color="auto" w:fill="auto"/>
          </w:tcPr>
          <w:p w14:paraId="74832FAE" w14:textId="31FDB17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33" w:type="pct"/>
            <w:shd w:val="clear" w:color="auto" w:fill="auto"/>
          </w:tcPr>
          <w:p w14:paraId="67C91ED8" w14:textId="4C497CA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6000</w:t>
            </w:r>
          </w:p>
        </w:tc>
        <w:tc>
          <w:tcPr>
            <w:tcW w:w="551" w:type="pct"/>
            <w:shd w:val="clear" w:color="auto" w:fill="auto"/>
          </w:tcPr>
          <w:p w14:paraId="29B12F65" w14:textId="7511666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0D73F0E3" w14:textId="48F00D3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33ECFAF9" w14:textId="374BADC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2564F960" w14:textId="6728CBD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2DBFA654" w14:textId="368D703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2C5C9ED0" w14:textId="03BFE0E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C35A70" w:rsidRPr="005A4E13" w14:paraId="789953E3" w14:textId="77777777" w:rsidTr="00C35A70">
        <w:tc>
          <w:tcPr>
            <w:tcW w:w="163" w:type="pct"/>
          </w:tcPr>
          <w:p w14:paraId="430025A5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6C027F3E" w14:textId="5E3FA48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240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/3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69" w:type="pct"/>
            <w:shd w:val="clear" w:color="auto" w:fill="auto"/>
          </w:tcPr>
          <w:p w14:paraId="36D85AC5" w14:textId="02B5DE12" w:rsidR="00C35A70" w:rsidRPr="003A6590" w:rsidRDefault="00524FD1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633" w:type="pct"/>
            <w:shd w:val="clear" w:color="auto" w:fill="auto"/>
          </w:tcPr>
          <w:p w14:paraId="251F0B1D" w14:textId="5005604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25000</w:t>
            </w:r>
          </w:p>
        </w:tc>
        <w:tc>
          <w:tcPr>
            <w:tcW w:w="551" w:type="pct"/>
            <w:shd w:val="clear" w:color="auto" w:fill="auto"/>
          </w:tcPr>
          <w:p w14:paraId="32FA1F51" w14:textId="107DA2D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409040B7" w14:textId="6D57234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790F8199" w14:textId="7046E2A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62EBB19B" w14:textId="2320B1E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07097E39" w14:textId="1C251B2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51" w:type="pct"/>
            <w:shd w:val="clear" w:color="auto" w:fill="auto"/>
          </w:tcPr>
          <w:p w14:paraId="123C0E4D" w14:textId="7323BEF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398DEA6E" w14:textId="77777777" w:rsidTr="00C35A70">
        <w:tc>
          <w:tcPr>
            <w:tcW w:w="163" w:type="pct"/>
          </w:tcPr>
          <w:p w14:paraId="2D3434E3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6E780AA9" w14:textId="05F118B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240/32</w:t>
            </w:r>
          </w:p>
        </w:tc>
        <w:tc>
          <w:tcPr>
            <w:tcW w:w="369" w:type="pct"/>
            <w:shd w:val="clear" w:color="auto" w:fill="auto"/>
          </w:tcPr>
          <w:p w14:paraId="0E3DDD19" w14:textId="1BFD723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2</w:t>
            </w:r>
          </w:p>
        </w:tc>
        <w:tc>
          <w:tcPr>
            <w:tcW w:w="633" w:type="pct"/>
            <w:shd w:val="clear" w:color="auto" w:fill="auto"/>
          </w:tcPr>
          <w:p w14:paraId="7657CA8A" w14:textId="2B35BC0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210214C2" w14:textId="0A4AF63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67E31D6E" w14:textId="6FE6BE7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0EED05B1" w14:textId="1FB99A8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36000D06" w14:textId="38569B2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3B008216" w14:textId="6B16D42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1D8B56D8" w14:textId="3D6189F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C35A70" w:rsidRPr="005A4E13" w14:paraId="23CCE3A3" w14:textId="77777777" w:rsidTr="00C35A70">
        <w:tc>
          <w:tcPr>
            <w:tcW w:w="163" w:type="pct"/>
          </w:tcPr>
          <w:p w14:paraId="14674A51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2118B61C" w14:textId="062C57C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20/19</w:t>
            </w:r>
          </w:p>
        </w:tc>
        <w:tc>
          <w:tcPr>
            <w:tcW w:w="369" w:type="pct"/>
            <w:shd w:val="clear" w:color="auto" w:fill="auto"/>
          </w:tcPr>
          <w:p w14:paraId="4C0F09A4" w14:textId="550E55F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633" w:type="pct"/>
            <w:shd w:val="clear" w:color="auto" w:fill="auto"/>
          </w:tcPr>
          <w:p w14:paraId="77F1BEA1" w14:textId="460385C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10000</w:t>
            </w:r>
          </w:p>
        </w:tc>
        <w:tc>
          <w:tcPr>
            <w:tcW w:w="551" w:type="pct"/>
            <w:shd w:val="clear" w:color="auto" w:fill="auto"/>
          </w:tcPr>
          <w:p w14:paraId="102B0F77" w14:textId="15D1EEA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5EFD0E23" w14:textId="27C8D44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2D14409D" w14:textId="412E09C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7CFF9016" w14:textId="6D8A062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  <w:shd w:val="clear" w:color="auto" w:fill="auto"/>
          </w:tcPr>
          <w:p w14:paraId="7347A003" w14:textId="65D6DF9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1DD29564" w14:textId="61F6447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0B3111CB" w14:textId="77777777" w:rsidTr="00C35A70">
        <w:tc>
          <w:tcPr>
            <w:tcW w:w="163" w:type="pct"/>
          </w:tcPr>
          <w:p w14:paraId="06459A77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20F61190" w14:textId="05370803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300/64</w:t>
            </w:r>
          </w:p>
        </w:tc>
        <w:tc>
          <w:tcPr>
            <w:tcW w:w="369" w:type="pct"/>
            <w:shd w:val="clear" w:color="auto" w:fill="auto"/>
          </w:tcPr>
          <w:p w14:paraId="1B0C7DDB" w14:textId="1DA650F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5</w:t>
            </w:r>
          </w:p>
        </w:tc>
        <w:tc>
          <w:tcPr>
            <w:tcW w:w="633" w:type="pct"/>
            <w:shd w:val="clear" w:color="auto" w:fill="auto"/>
          </w:tcPr>
          <w:p w14:paraId="49450B68" w14:textId="5DFC02C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000</w:t>
            </w:r>
          </w:p>
        </w:tc>
        <w:tc>
          <w:tcPr>
            <w:tcW w:w="551" w:type="pct"/>
            <w:shd w:val="clear" w:color="auto" w:fill="auto"/>
          </w:tcPr>
          <w:p w14:paraId="78D36E3E" w14:textId="6A7116B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62393C14" w14:textId="5D62E3D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48C2B956" w14:textId="685ABD6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714CEB8F" w14:textId="631AAC6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51" w:type="pct"/>
            <w:shd w:val="clear" w:color="auto" w:fill="auto"/>
          </w:tcPr>
          <w:p w14:paraId="2EF5CC8E" w14:textId="6403C407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26B523F4" w14:textId="3FAD2F2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35A70" w:rsidRPr="005A4E13" w14:paraId="06BAF150" w14:textId="77777777" w:rsidTr="00C35A70">
        <w:tc>
          <w:tcPr>
            <w:tcW w:w="163" w:type="pct"/>
          </w:tcPr>
          <w:p w14:paraId="7484463A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6F76F03B" w14:textId="4FDA8459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120/19</w:t>
            </w:r>
          </w:p>
        </w:tc>
        <w:tc>
          <w:tcPr>
            <w:tcW w:w="369" w:type="pct"/>
            <w:shd w:val="clear" w:color="auto" w:fill="auto"/>
          </w:tcPr>
          <w:p w14:paraId="40EAFE7F" w14:textId="249021C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33" w:type="pct"/>
            <w:shd w:val="clear" w:color="auto" w:fill="auto"/>
          </w:tcPr>
          <w:p w14:paraId="123219BE" w14:textId="089D193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МН-6300</w:t>
            </w:r>
          </w:p>
        </w:tc>
        <w:tc>
          <w:tcPr>
            <w:tcW w:w="551" w:type="pct"/>
            <w:shd w:val="clear" w:color="auto" w:fill="auto"/>
          </w:tcPr>
          <w:p w14:paraId="27124C11" w14:textId="6E3CA66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70</w:t>
            </w:r>
          </w:p>
        </w:tc>
        <w:tc>
          <w:tcPr>
            <w:tcW w:w="551" w:type="pct"/>
            <w:shd w:val="clear" w:color="auto" w:fill="auto"/>
          </w:tcPr>
          <w:p w14:paraId="03FCEAF1" w14:textId="7B04753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18CDCCF6" w14:textId="21ACF83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2A3CAFB1" w14:textId="1153F7A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51" w:type="pct"/>
            <w:shd w:val="clear" w:color="auto" w:fill="auto"/>
          </w:tcPr>
          <w:p w14:paraId="752CE739" w14:textId="7F4DBAC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51" w:type="pct"/>
            <w:shd w:val="clear" w:color="auto" w:fill="auto"/>
          </w:tcPr>
          <w:p w14:paraId="56AF7250" w14:textId="71F674D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35A70" w:rsidRPr="005A4E13" w14:paraId="64F3E422" w14:textId="77777777" w:rsidTr="00C35A70">
        <w:tc>
          <w:tcPr>
            <w:tcW w:w="163" w:type="pct"/>
          </w:tcPr>
          <w:p w14:paraId="4CC83F69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95C145D" w14:textId="5C92824C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185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="00524FD1">
              <w:rPr>
                <w:rFonts w:ascii="Times New Roman" w:hAnsi="Times New Roman" w:cs="Times New Roman"/>
                <w:sz w:val="26"/>
                <w:szCs w:val="26"/>
              </w:rPr>
              <w:t>29</w:t>
            </w:r>
          </w:p>
        </w:tc>
        <w:tc>
          <w:tcPr>
            <w:tcW w:w="369" w:type="pct"/>
            <w:shd w:val="clear" w:color="auto" w:fill="auto"/>
          </w:tcPr>
          <w:p w14:paraId="6C861A96" w14:textId="22B6F393" w:rsidR="00C35A70" w:rsidRPr="003A6590" w:rsidRDefault="00524FD1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33" w:type="pct"/>
            <w:shd w:val="clear" w:color="auto" w:fill="auto"/>
          </w:tcPr>
          <w:p w14:paraId="6FB6CE6C" w14:textId="5DF2D87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</w:t>
            </w:r>
            <w:r w:rsidR="00F3625D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000</w:t>
            </w:r>
          </w:p>
        </w:tc>
        <w:tc>
          <w:tcPr>
            <w:tcW w:w="551" w:type="pct"/>
            <w:shd w:val="clear" w:color="auto" w:fill="auto"/>
          </w:tcPr>
          <w:p w14:paraId="5319EEA8" w14:textId="58ADE16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24E592C0" w14:textId="2B7D8B05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163BA2EC" w14:textId="0F81A821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08E6030A" w14:textId="5D50A984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7B0F5F29" w14:textId="568E9F5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51" w:type="pct"/>
            <w:shd w:val="clear" w:color="auto" w:fill="auto"/>
          </w:tcPr>
          <w:p w14:paraId="17C2A182" w14:textId="16ECF9C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35A70" w:rsidRPr="005A4E13" w14:paraId="098967D0" w14:textId="77777777" w:rsidTr="00C35A70">
        <w:tc>
          <w:tcPr>
            <w:tcW w:w="163" w:type="pct"/>
          </w:tcPr>
          <w:p w14:paraId="7B83E1D6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19FBDD40" w14:textId="03A1DB9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240/32</w:t>
            </w:r>
          </w:p>
        </w:tc>
        <w:tc>
          <w:tcPr>
            <w:tcW w:w="369" w:type="pct"/>
            <w:shd w:val="clear" w:color="auto" w:fill="auto"/>
          </w:tcPr>
          <w:p w14:paraId="6E63ACC0" w14:textId="4F31405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F3625D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33" w:type="pct"/>
            <w:shd w:val="clear" w:color="auto" w:fill="auto"/>
          </w:tcPr>
          <w:p w14:paraId="00E72D0D" w14:textId="2FD9248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</w:t>
            </w:r>
            <w:r w:rsidR="00F3625D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000</w:t>
            </w:r>
          </w:p>
        </w:tc>
        <w:tc>
          <w:tcPr>
            <w:tcW w:w="551" w:type="pct"/>
            <w:shd w:val="clear" w:color="auto" w:fill="auto"/>
          </w:tcPr>
          <w:p w14:paraId="3FB80365" w14:textId="031954FA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116711F6" w14:textId="693668C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3A28C842" w14:textId="124FF75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50</w:t>
            </w:r>
          </w:p>
        </w:tc>
        <w:tc>
          <w:tcPr>
            <w:tcW w:w="551" w:type="pct"/>
            <w:shd w:val="clear" w:color="auto" w:fill="auto"/>
          </w:tcPr>
          <w:p w14:paraId="4997672A" w14:textId="7A8423B6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505D9245" w14:textId="030EB08B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51" w:type="pct"/>
            <w:shd w:val="clear" w:color="auto" w:fill="auto"/>
          </w:tcPr>
          <w:p w14:paraId="30C13D01" w14:textId="1C371E7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35A70" w:rsidRPr="005A4E13" w14:paraId="44DA52FA" w14:textId="77777777" w:rsidTr="00C35A70">
        <w:tc>
          <w:tcPr>
            <w:tcW w:w="163" w:type="pct"/>
          </w:tcPr>
          <w:p w14:paraId="77605AD2" w14:textId="77777777" w:rsidR="00C35A70" w:rsidRPr="005A4E13" w:rsidRDefault="00C35A70" w:rsidP="00A17939">
            <w:pPr>
              <w:pStyle w:val="a4"/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28" w:type="pct"/>
            <w:shd w:val="clear" w:color="auto" w:fill="auto"/>
          </w:tcPr>
          <w:p w14:paraId="45F06AF5" w14:textId="29DD891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С-400/51</w:t>
            </w:r>
          </w:p>
        </w:tc>
        <w:tc>
          <w:tcPr>
            <w:tcW w:w="369" w:type="pct"/>
            <w:shd w:val="clear" w:color="auto" w:fill="auto"/>
          </w:tcPr>
          <w:p w14:paraId="33440D4D" w14:textId="24A27C0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44</w:t>
            </w:r>
          </w:p>
        </w:tc>
        <w:tc>
          <w:tcPr>
            <w:tcW w:w="633" w:type="pct"/>
            <w:shd w:val="clear" w:color="auto" w:fill="auto"/>
          </w:tcPr>
          <w:p w14:paraId="54BF03B6" w14:textId="43BBCF3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ТДН-40000</w:t>
            </w:r>
          </w:p>
        </w:tc>
        <w:tc>
          <w:tcPr>
            <w:tcW w:w="551" w:type="pct"/>
            <w:shd w:val="clear" w:color="auto" w:fill="auto"/>
          </w:tcPr>
          <w:p w14:paraId="3EFE348F" w14:textId="7C1BA332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20</w:t>
            </w:r>
          </w:p>
        </w:tc>
        <w:tc>
          <w:tcPr>
            <w:tcW w:w="551" w:type="pct"/>
            <w:shd w:val="clear" w:color="auto" w:fill="auto"/>
          </w:tcPr>
          <w:p w14:paraId="39332AD1" w14:textId="66CB48ED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150</w:t>
            </w:r>
          </w:p>
        </w:tc>
        <w:tc>
          <w:tcPr>
            <w:tcW w:w="551" w:type="pct"/>
            <w:shd w:val="clear" w:color="auto" w:fill="auto"/>
          </w:tcPr>
          <w:p w14:paraId="7AFE57BC" w14:textId="1D38C258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А-95</w:t>
            </w:r>
          </w:p>
        </w:tc>
        <w:tc>
          <w:tcPr>
            <w:tcW w:w="551" w:type="pct"/>
            <w:shd w:val="clear" w:color="auto" w:fill="auto"/>
          </w:tcPr>
          <w:p w14:paraId="0A78AFE6" w14:textId="3A5AF980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51" w:type="pct"/>
            <w:shd w:val="clear" w:color="auto" w:fill="auto"/>
          </w:tcPr>
          <w:p w14:paraId="5300D3E9" w14:textId="388300EE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51" w:type="pct"/>
            <w:shd w:val="clear" w:color="auto" w:fill="auto"/>
          </w:tcPr>
          <w:p w14:paraId="61CE64D0" w14:textId="09976BAF" w:rsidR="00C35A70" w:rsidRPr="003A6590" w:rsidRDefault="00C35A70" w:rsidP="00294C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659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</w:tbl>
    <w:p w14:paraId="5F1F4420" w14:textId="77777777" w:rsidR="005A4E13" w:rsidRPr="005A4E13" w:rsidRDefault="005A4E13" w:rsidP="005A4E13">
      <w:pPr>
        <w:jc w:val="both"/>
        <w:rPr>
          <w:rFonts w:ascii="Times New Roman" w:hAnsi="Times New Roman" w:cs="Times New Roman"/>
          <w:sz w:val="24"/>
          <w:szCs w:val="20"/>
        </w:rPr>
      </w:pPr>
      <w:r w:rsidRPr="005A4E13">
        <w:rPr>
          <w:rFonts w:ascii="Times New Roman" w:hAnsi="Times New Roman" w:cs="Times New Roman"/>
          <w:sz w:val="24"/>
          <w:szCs w:val="20"/>
        </w:rPr>
        <w:t xml:space="preserve">*Если в программе </w:t>
      </w:r>
      <w:r w:rsidRPr="005A4E13">
        <w:rPr>
          <w:rFonts w:ascii="Times New Roman" w:hAnsi="Times New Roman" w:cs="Times New Roman"/>
          <w:sz w:val="24"/>
          <w:szCs w:val="20"/>
          <w:lang w:val="en-US"/>
        </w:rPr>
        <w:t>RastrWin</w:t>
      </w:r>
      <w:r w:rsidRPr="005A4E13">
        <w:rPr>
          <w:rFonts w:ascii="Times New Roman" w:hAnsi="Times New Roman" w:cs="Times New Roman"/>
          <w:sz w:val="24"/>
          <w:szCs w:val="20"/>
        </w:rPr>
        <w:t xml:space="preserve"> отсутствует данный трансформатор, необходимо взять аналогичный трансформатор марки ТРДН (тип: 2х-обмоточный)</w:t>
      </w:r>
    </w:p>
    <w:p w14:paraId="420CBD9C" w14:textId="77777777" w:rsidR="00C35A70" w:rsidRDefault="00C35A70" w:rsidP="00D57C28">
      <w:pPr>
        <w:jc w:val="center"/>
        <w:rPr>
          <w:rFonts w:ascii="Times New Roman" w:hAnsi="Times New Roman" w:cs="Times New Roman"/>
          <w:sz w:val="28"/>
        </w:rPr>
        <w:sectPr w:rsidR="00C35A70" w:rsidSect="005A4E13">
          <w:pgSz w:w="16838" w:h="11906" w:orient="landscape"/>
          <w:pgMar w:top="567" w:right="567" w:bottom="851" w:left="567" w:header="709" w:footer="709" w:gutter="0"/>
          <w:cols w:space="708"/>
          <w:docGrid w:linePitch="360"/>
        </w:sectPr>
      </w:pPr>
    </w:p>
    <w:p w14:paraId="46CFE348" w14:textId="0C4793D7" w:rsidR="009720E0" w:rsidRPr="00D57C28" w:rsidRDefault="00A73094" w:rsidP="009720E0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lastRenderedPageBreak/>
        <w:t>ПРАКТИЧЕСКАЯ РАБОТА №</w:t>
      </w:r>
      <w:r w:rsidR="009720E0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 xml:space="preserve">2 </w:t>
      </w:r>
    </w:p>
    <w:p w14:paraId="304F0977" w14:textId="77777777" w:rsidR="009720E0" w:rsidRPr="00D57C28" w:rsidRDefault="009720E0" w:rsidP="009720E0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7C70F99" w14:textId="1E8140B5" w:rsidR="009720E0" w:rsidRDefault="009720E0" w:rsidP="009720E0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 w:rsidRPr="009720E0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Моделирование электрических сетей напряжением 110/35/6(10) кВ в ПВК RastrWin3</w:t>
      </w: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*</w:t>
      </w:r>
    </w:p>
    <w:p w14:paraId="03B6F7CC" w14:textId="41F72B1B" w:rsidR="004D04ED" w:rsidRPr="00D57C28" w:rsidRDefault="004D04ED" w:rsidP="009C5B53">
      <w:pPr>
        <w:overflowPunct w:val="0"/>
        <w:autoSpaceDE w:val="0"/>
        <w:autoSpaceDN w:val="0"/>
        <w:adjustRightInd w:val="0"/>
        <w:spacing w:after="0" w:line="360" w:lineRule="auto"/>
        <w:ind w:firstLine="425"/>
        <w:jc w:val="both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0" w:name="_Hlk84240988"/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Цель работы: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зучить основные принципы работы в программе </w:t>
      </w:r>
      <w:r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RastrWin</w:t>
      </w:r>
      <w:r w:rsidRP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>3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ить уров</w:t>
      </w:r>
      <w:r w:rsidR="00500AD7">
        <w:rPr>
          <w:rFonts w:ascii="Times New Roman" w:eastAsia="Times New Roman" w:hAnsi="Times New Roman" w:cs="Times New Roman"/>
          <w:sz w:val="28"/>
          <w:szCs w:val="20"/>
          <w:lang w:eastAsia="ru-RU"/>
        </w:rPr>
        <w:t>ни напряжений в электрической сети классом напряжения 110/35/10 кВ. Произвести расчёт и анализ потерь активной мощности в зависимости от уровня загрузок электрических сетей и изменения точки размыкания электрической сет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1D4CF8A5" w14:textId="77777777" w:rsidR="004D04ED" w:rsidRPr="00D57C28" w:rsidRDefault="004D04ED" w:rsidP="004D04ED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CEB99E0" w14:textId="77777777" w:rsidR="004D04ED" w:rsidRDefault="004D04ED" w:rsidP="004D04ED">
      <w:pPr>
        <w:jc w:val="center"/>
        <w:rPr>
          <w:rFonts w:ascii="Times New Roman" w:hAnsi="Times New Roman" w:cs="Times New Roman"/>
          <w:sz w:val="28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Пояснения к работе.</w:t>
      </w:r>
    </w:p>
    <w:p w14:paraId="58D1C25E" w14:textId="668D685D" w:rsidR="007B3829" w:rsidRDefault="009C5B53" w:rsidP="007B38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ородские э</w:t>
      </w:r>
      <w:r w:rsidRPr="009C5B53">
        <w:rPr>
          <w:rFonts w:ascii="Times New Roman" w:hAnsi="Times New Roman" w:cs="Times New Roman"/>
          <w:sz w:val="28"/>
        </w:rPr>
        <w:t>лектрические сети напряжением 6-35 кВ по своей конфигурации в большинстве случаев являются разомкнутыми. В некоторых случаях данные сети выполняются замкнутыми, но с обязательным размыканием замкнутого контура в какой-либо точке сети. Распределительные сети данной конфигурации обладают рядом особенностей. В литературе обычно такие сети называют петлевыми.</w:t>
      </w:r>
      <w:r>
        <w:rPr>
          <w:rFonts w:ascii="Times New Roman" w:hAnsi="Times New Roman" w:cs="Times New Roman"/>
          <w:sz w:val="28"/>
        </w:rPr>
        <w:t xml:space="preserve"> При размыкании электрической сети в произвольной точке уровни напряжений</w:t>
      </w:r>
      <w:r w:rsidR="007B3829" w:rsidRPr="007B3829">
        <w:rPr>
          <w:rFonts w:ascii="Times New Roman" w:hAnsi="Times New Roman" w:cs="Times New Roman"/>
          <w:sz w:val="28"/>
        </w:rPr>
        <w:t xml:space="preserve"> </w:t>
      </w:r>
      <w:r w:rsidR="007B3829">
        <w:rPr>
          <w:rFonts w:ascii="Times New Roman" w:hAnsi="Times New Roman" w:cs="Times New Roman"/>
          <w:sz w:val="28"/>
        </w:rPr>
        <w:t>могут выходить за допустимые пределы. Также от некорректного выбора точки размыкания сети потери активной мощности могут быть значительно повышены.</w:t>
      </w:r>
      <w:r>
        <w:rPr>
          <w:rFonts w:ascii="Times New Roman" w:hAnsi="Times New Roman" w:cs="Times New Roman"/>
          <w:sz w:val="28"/>
        </w:rPr>
        <w:t xml:space="preserve"> </w:t>
      </w:r>
      <w:r w:rsidR="007B3829" w:rsidRPr="007B3829">
        <w:rPr>
          <w:rFonts w:ascii="Times New Roman" w:hAnsi="Times New Roman" w:cs="Times New Roman"/>
          <w:sz w:val="28"/>
        </w:rPr>
        <w:t>Изменение места размыкания линии 6–35 кВ с двусторонним питанием приводит к перераспределению нагрузок не только в ветвях этой линии, но и между питающими подстанциями, что приводит к изменению потерь во внешней сети. Выбор оптимального места размыкания должен приводить к минимуму суммарных потерь. Изменение потерь в самой линии 6–35 кВ определяется непосредственно при расчете режима с различными местами размыкания.</w:t>
      </w:r>
    </w:p>
    <w:p w14:paraId="610D05CF" w14:textId="0A0F16A5" w:rsidR="000B54FF" w:rsidRDefault="006A34BF" w:rsidP="000B54FF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зменение топологии электрической сети служит средством снижения потерь мощности. </w:t>
      </w:r>
      <w:r w:rsidR="000B54FF">
        <w:rPr>
          <w:rFonts w:ascii="Times New Roman" w:hAnsi="Times New Roman" w:cs="Times New Roman"/>
          <w:sz w:val="28"/>
        </w:rPr>
        <w:t>Потери активной мощности в программах расчёта установившихся режимов определяются через модули и углы напряжений по концам ветви:</w:t>
      </w:r>
    </w:p>
    <w:p w14:paraId="03A8CFFE" w14:textId="7952AEDB" w:rsidR="000B54FF" w:rsidRDefault="007E73A8" w:rsidP="000B54FF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DF5638">
        <w:rPr>
          <w:noProof/>
          <w:position w:val="-20"/>
        </w:rPr>
        <w:object w:dxaOrig="4640" w:dyaOrig="540" w14:anchorId="04F90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alt="" style="width:232.4pt;height:27.35pt;mso-width-percent:0;mso-height-percent:0;mso-width-percent:0;mso-height-percent:0" o:ole="">
            <v:imagedata r:id="rId16" o:title=""/>
          </v:shape>
          <o:OLEObject Type="Embed" ProgID="Equation.DSMT4" ShapeID="_x0000_i1074" DrawAspect="Content" ObjectID="_1800081030" r:id="rId17"/>
        </w:object>
      </w:r>
    </w:p>
    <w:p w14:paraId="59E99E96" w14:textId="7E3FE52D" w:rsidR="006A34BF" w:rsidRDefault="006A34BF" w:rsidP="007B38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змыкание различных замкнутых контуров может </w:t>
      </w:r>
      <w:r w:rsidR="004C6553">
        <w:rPr>
          <w:rFonts w:ascii="Times New Roman" w:hAnsi="Times New Roman" w:cs="Times New Roman"/>
          <w:sz w:val="28"/>
        </w:rPr>
        <w:t>осуществляться</w:t>
      </w:r>
      <w:r>
        <w:rPr>
          <w:rFonts w:ascii="Times New Roman" w:hAnsi="Times New Roman" w:cs="Times New Roman"/>
          <w:sz w:val="28"/>
        </w:rPr>
        <w:t xml:space="preserve"> различными </w:t>
      </w:r>
      <w:r w:rsidR="002143B9">
        <w:rPr>
          <w:rFonts w:ascii="Times New Roman" w:hAnsi="Times New Roman" w:cs="Times New Roman"/>
          <w:sz w:val="28"/>
        </w:rPr>
        <w:t>способами</w:t>
      </w:r>
      <w:r>
        <w:rPr>
          <w:rFonts w:ascii="Times New Roman" w:hAnsi="Times New Roman" w:cs="Times New Roman"/>
          <w:sz w:val="28"/>
        </w:rPr>
        <w:t xml:space="preserve">: отключением линий электропередачи, трансформаторов, </w:t>
      </w:r>
      <w:r w:rsidR="002143B9">
        <w:rPr>
          <w:rFonts w:ascii="Times New Roman" w:hAnsi="Times New Roman" w:cs="Times New Roman"/>
          <w:sz w:val="28"/>
        </w:rPr>
        <w:t>секционного</w:t>
      </w:r>
      <w:r>
        <w:rPr>
          <w:rFonts w:ascii="Times New Roman" w:hAnsi="Times New Roman" w:cs="Times New Roman"/>
          <w:sz w:val="28"/>
        </w:rPr>
        <w:t xml:space="preserve"> выключателя на подстанции. При размыкании электрической сети необходим</w:t>
      </w:r>
      <w:r w:rsidR="002143B9"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 учитываться несколько важных факторов</w:t>
      </w:r>
      <w:r w:rsidR="002143B9">
        <w:rPr>
          <w:rFonts w:ascii="Times New Roman" w:hAnsi="Times New Roman" w:cs="Times New Roman"/>
          <w:sz w:val="28"/>
        </w:rPr>
        <w:t>:</w:t>
      </w:r>
    </w:p>
    <w:p w14:paraId="6BAF6E55" w14:textId="326D89A9" w:rsidR="002143B9" w:rsidRDefault="002143B9" w:rsidP="002143B9">
      <w:pPr>
        <w:pStyle w:val="a4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опустимость длительного существования такого установившегося режима;</w:t>
      </w:r>
    </w:p>
    <w:p w14:paraId="6F935C73" w14:textId="731D5CF8" w:rsidR="002143B9" w:rsidRDefault="002143B9" w:rsidP="002143B9">
      <w:pPr>
        <w:pStyle w:val="a4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дёжность электроснабжения;</w:t>
      </w:r>
    </w:p>
    <w:p w14:paraId="2872012B" w14:textId="6D33D4E9" w:rsidR="002143B9" w:rsidRPr="002143B9" w:rsidRDefault="002143B9" w:rsidP="002143B9">
      <w:pPr>
        <w:pStyle w:val="a4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еспечение требований по устойчивости энергосистем (узлов нагрузки).</w:t>
      </w:r>
    </w:p>
    <w:p w14:paraId="15E512CE" w14:textId="558D0C2B" w:rsidR="007B3829" w:rsidRDefault="007B3829" w:rsidP="007B382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Ход работ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10AC90EE" w14:textId="53896999" w:rsidR="007B3829" w:rsidRDefault="007B3829" w:rsidP="007B38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ить схему электрической сети по варианту. Схемы электрической сети по вариантам изображены на рисунках 2.В1.1, 2.В1.2 и т.д. Исходные данные для линий электропередачи и трансформаторов приведены в таблицах 2.В1.1 и 2.В1.2. Данные по узлам представлены в таблице 2.В1.3.</w:t>
      </w:r>
    </w:p>
    <w:p w14:paraId="3CC775CB" w14:textId="11674715" w:rsidR="00981BE9" w:rsidRPr="009637E6" w:rsidRDefault="00981BE9" w:rsidP="007B38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анализа потерь необходимо определить район (территорию), где будет производиться анализ потерь. Запуск вкладки Районы производится по следующему пути: Открыть-Районы-Районы (рисунок 2.1).</w:t>
      </w:r>
      <w:r w:rsidR="009637E6">
        <w:rPr>
          <w:rFonts w:ascii="Times New Roman" w:hAnsi="Times New Roman" w:cs="Times New Roman"/>
          <w:sz w:val="28"/>
        </w:rPr>
        <w:t xml:space="preserve"> Во вкладке Районы необходимо заполнить столбец </w:t>
      </w:r>
      <w:r w:rsidR="009637E6">
        <w:rPr>
          <w:rFonts w:ascii="Times New Roman" w:hAnsi="Times New Roman" w:cs="Times New Roman"/>
          <w:sz w:val="28"/>
          <w:lang w:val="en-US"/>
        </w:rPr>
        <w:t>N</w:t>
      </w:r>
      <w:r w:rsidR="009637E6">
        <w:rPr>
          <w:rFonts w:ascii="Times New Roman" w:hAnsi="Times New Roman" w:cs="Times New Roman"/>
          <w:sz w:val="28"/>
        </w:rPr>
        <w:t>р-н</w:t>
      </w:r>
      <w:r w:rsidR="00AF3F95">
        <w:rPr>
          <w:rFonts w:ascii="Times New Roman" w:hAnsi="Times New Roman" w:cs="Times New Roman"/>
          <w:sz w:val="28"/>
        </w:rPr>
        <w:t xml:space="preserve"> (номер района) и Район (задать название энергорайона). Все остальные столбцы заполняются автоматически при расчёте установившегося режима. Для отображения района на схеме необходимо узлам входящим в данный район присвоить номер района в таблице Узлы.</w:t>
      </w:r>
    </w:p>
    <w:bookmarkEnd w:id="0"/>
    <w:p w14:paraId="412243A4" w14:textId="3B332E8B" w:rsidR="000A13AE" w:rsidRDefault="00981BE9" w:rsidP="000A13AE">
      <w:pPr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24B5415A" wp14:editId="46910AF8">
            <wp:extent cx="6659880" cy="901700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b="14561"/>
                    <a:stretch/>
                  </pic:blipFill>
                  <pic:spPr bwMode="auto">
                    <a:xfrm>
                      <a:off x="0" y="0"/>
                      <a:ext cx="6659880" cy="901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8D6636" w14:textId="0E3078BD" w:rsidR="00981BE9" w:rsidRDefault="00981BE9" w:rsidP="00981BE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.1 – Вкладка «Районы»</w:t>
      </w:r>
    </w:p>
    <w:p w14:paraId="749493B8" w14:textId="0FEB976F" w:rsidR="00981BE9" w:rsidRDefault="00981BE9" w:rsidP="00981BE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Анализ потерь производится только при определённых заранее районах. В программе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981BE9">
        <w:rPr>
          <w:rFonts w:ascii="Times New Roman" w:hAnsi="Times New Roman" w:cs="Times New Roman"/>
          <w:sz w:val="28"/>
        </w:rPr>
        <w:t xml:space="preserve">3 </w:t>
      </w:r>
      <w:r>
        <w:rPr>
          <w:rFonts w:ascii="Times New Roman" w:hAnsi="Times New Roman" w:cs="Times New Roman"/>
          <w:sz w:val="28"/>
        </w:rPr>
        <w:t xml:space="preserve">может быть задано множество районов. Однако, для удобства их можно группировать: Районы-Территории. Более подробно данная процедура описана в руководстве пользователя. </w:t>
      </w:r>
      <w:r w:rsidR="00E71790">
        <w:rPr>
          <w:rFonts w:ascii="Times New Roman" w:hAnsi="Times New Roman" w:cs="Times New Roman"/>
          <w:sz w:val="28"/>
        </w:rPr>
        <w:t xml:space="preserve">Среди прочего в программе </w:t>
      </w:r>
      <w:r w:rsidR="00E71790">
        <w:rPr>
          <w:rFonts w:ascii="Times New Roman" w:hAnsi="Times New Roman" w:cs="Times New Roman"/>
          <w:sz w:val="28"/>
          <w:lang w:val="en-US"/>
        </w:rPr>
        <w:t>RastrWin</w:t>
      </w:r>
      <w:r w:rsidR="00E71790" w:rsidRPr="00E71790">
        <w:rPr>
          <w:rFonts w:ascii="Times New Roman" w:hAnsi="Times New Roman" w:cs="Times New Roman"/>
          <w:sz w:val="28"/>
        </w:rPr>
        <w:t xml:space="preserve">3 </w:t>
      </w:r>
      <w:r w:rsidR="00E71790">
        <w:rPr>
          <w:rFonts w:ascii="Times New Roman" w:hAnsi="Times New Roman" w:cs="Times New Roman"/>
          <w:sz w:val="28"/>
        </w:rPr>
        <w:t xml:space="preserve">предусмотрена возможность расчёта и отображения потерь мощности по классам напряжения. </w:t>
      </w:r>
      <w:r>
        <w:rPr>
          <w:rFonts w:ascii="Times New Roman" w:hAnsi="Times New Roman" w:cs="Times New Roman"/>
          <w:sz w:val="28"/>
        </w:rPr>
        <w:t>Вкладка потери запускается по следующей директории: Открыть-Потери (рисунок 2.2).</w:t>
      </w:r>
      <w:r w:rsidR="00E71790">
        <w:rPr>
          <w:rFonts w:ascii="Times New Roman" w:hAnsi="Times New Roman" w:cs="Times New Roman"/>
          <w:sz w:val="28"/>
        </w:rPr>
        <w:t xml:space="preserve"> В данной вкладке необходимо задать ступень напряжения и после расчёта установившегося режима произойдёт заполнение стро</w:t>
      </w:r>
      <w:r w:rsidR="004C6553">
        <w:rPr>
          <w:rFonts w:ascii="Times New Roman" w:hAnsi="Times New Roman" w:cs="Times New Roman"/>
          <w:sz w:val="28"/>
        </w:rPr>
        <w:t>к</w:t>
      </w:r>
      <w:r w:rsidR="00E71790">
        <w:rPr>
          <w:rFonts w:ascii="Times New Roman" w:hAnsi="Times New Roman" w:cs="Times New Roman"/>
          <w:sz w:val="28"/>
        </w:rPr>
        <w:t xml:space="preserve"> таблицы.</w:t>
      </w:r>
    </w:p>
    <w:p w14:paraId="60D63FBF" w14:textId="4B46B0CD" w:rsidR="00981BE9" w:rsidRDefault="00981BE9" w:rsidP="00981BE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30407EB5" wp14:editId="27DE2C98">
            <wp:extent cx="6659880" cy="908050"/>
            <wp:effectExtent l="0" t="0" r="762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b="12592"/>
                    <a:stretch/>
                  </pic:blipFill>
                  <pic:spPr bwMode="auto">
                    <a:xfrm>
                      <a:off x="0" y="0"/>
                      <a:ext cx="6659880" cy="90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195367" w14:textId="7C542E7A" w:rsidR="00981BE9" w:rsidRDefault="00981BE9" w:rsidP="00981BE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.2 – Вкладка «Потери»</w:t>
      </w:r>
    </w:p>
    <w:p w14:paraId="7EA5F806" w14:textId="5C1D49D3" w:rsidR="00981BE9" w:rsidRDefault="00981BE9" w:rsidP="00C6647A">
      <w:pPr>
        <w:spacing w:before="240" w:after="0" w:line="360" w:lineRule="auto"/>
        <w:jc w:val="center"/>
        <w:rPr>
          <w:rFonts w:ascii="Times New Roman" w:hAnsi="Times New Roman" w:cs="Times New Roman"/>
          <w:sz w:val="28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По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ядок выполнения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абот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71F97F63" w14:textId="096BF8B1" w:rsidR="00981BE9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пустить на рабочем компьютере программу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6647A">
        <w:rPr>
          <w:rFonts w:ascii="Times New Roman" w:hAnsi="Times New Roman" w:cs="Times New Roman"/>
          <w:sz w:val="28"/>
        </w:rPr>
        <w:t>3</w:t>
      </w:r>
    </w:p>
    <w:p w14:paraId="0E305B85" w14:textId="570EDD9B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олнить таблицу узлов согласно схеме и исходным данным по варианту</w:t>
      </w:r>
    </w:p>
    <w:p w14:paraId="10BE163F" w14:textId="2B4840C4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олнить таблицу ветвей согласно схеме и исходным данным по варианту</w:t>
      </w:r>
    </w:p>
    <w:p w14:paraId="70586D54" w14:textId="2053D72D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ить графику (однолинейную схему) согласно варианту</w:t>
      </w:r>
    </w:p>
    <w:p w14:paraId="4B72A699" w14:textId="0ABDED8A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ёт установившегося режима для исходной схемы</w:t>
      </w:r>
    </w:p>
    <w:p w14:paraId="334E6CD3" w14:textId="66162BF5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ёт потерь мощности для исходной схемы</w:t>
      </w:r>
    </w:p>
    <w:p w14:paraId="7BA14259" w14:textId="362FB0E8" w:rsid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последовательно отключения линий электропередачи данного класса напряжения согласно варианту с расчётом установившегося режима и потерь мощности. Выбор какие линии отключать производится на основе таблицы ветвей по примечанию. Если в примечании указано «разомкнуто» на ЛЭП 35 кВ, значит последовательно отключаются линии 35 кВ, входящие в данное электрическое кольцо.</w:t>
      </w:r>
    </w:p>
    <w:p w14:paraId="08456CB8" w14:textId="1ED1718F" w:rsidR="00C6647A" w:rsidRPr="00C6647A" w:rsidRDefault="00C6647A" w:rsidP="00C6647A">
      <w:pPr>
        <w:pStyle w:val="a4"/>
        <w:numPr>
          <w:ilvl w:val="0"/>
          <w:numId w:val="5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делать вывод</w:t>
      </w:r>
    </w:p>
    <w:p w14:paraId="6D169324" w14:textId="77777777" w:rsidR="00C87903" w:rsidRDefault="00C87903" w:rsidP="00C87903">
      <w:pPr>
        <w:spacing w:before="240"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опрос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3A36C471" w14:textId="7447DD93" w:rsidR="000B54FF" w:rsidRPr="000B54FF" w:rsidRDefault="000B54FF" w:rsidP="000B54FF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воздушных линий электропередачи напряжением 10, 35, 110 кВ. Изобразить схему замещения соответствующего класса напряжения (по выбору преподавателя).</w:t>
      </w:r>
    </w:p>
    <w:p w14:paraId="1617C132" w14:textId="5CEE3A13" w:rsidR="00C87903" w:rsidRDefault="00C87903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</w:t>
      </w:r>
      <w:r w:rsidRPr="0096591F">
        <w:rPr>
          <w:rFonts w:ascii="Times New Roman" w:hAnsi="Times New Roman" w:cs="Times New Roman"/>
          <w:sz w:val="28"/>
        </w:rPr>
        <w:t xml:space="preserve"> трёхобмоточного трансформатора. </w:t>
      </w:r>
      <w:r>
        <w:rPr>
          <w:rFonts w:ascii="Times New Roman" w:hAnsi="Times New Roman" w:cs="Times New Roman"/>
          <w:sz w:val="28"/>
        </w:rPr>
        <w:t>Изобразить схему замещения. Записать формулу определения параметров схемы замещения (по выбору преподавателя).</w:t>
      </w:r>
    </w:p>
    <w:p w14:paraId="0822812A" w14:textId="77777777" w:rsidR="000B54FF" w:rsidRPr="0096591F" w:rsidRDefault="000B54FF" w:rsidP="000B54FF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коэффициента трансформации трёхобмоточного трансформатора. Со стороны высокого на среднюю сторону; со стороны высокого на низкую сторону (по выбору преподавателя).</w:t>
      </w:r>
    </w:p>
    <w:p w14:paraId="515AC175" w14:textId="3DAA7FE6" w:rsidR="00C87903" w:rsidRDefault="00C87903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руктур</w:t>
      </w:r>
      <w:r w:rsidR="000B54FF">
        <w:rPr>
          <w:rFonts w:ascii="Times New Roman" w:hAnsi="Times New Roman" w:cs="Times New Roman"/>
          <w:sz w:val="28"/>
        </w:rPr>
        <w:t>ирование</w:t>
      </w:r>
      <w:r>
        <w:rPr>
          <w:rFonts w:ascii="Times New Roman" w:hAnsi="Times New Roman" w:cs="Times New Roman"/>
          <w:sz w:val="28"/>
        </w:rPr>
        <w:t xml:space="preserve"> потерь мощности</w:t>
      </w:r>
      <w:r w:rsidR="000B54FF">
        <w:rPr>
          <w:rFonts w:ascii="Times New Roman" w:hAnsi="Times New Roman" w:cs="Times New Roman"/>
          <w:sz w:val="28"/>
        </w:rPr>
        <w:t xml:space="preserve">, существующее в ПВК </w:t>
      </w:r>
      <w:r w:rsidR="000B54FF">
        <w:rPr>
          <w:rFonts w:ascii="Times New Roman" w:hAnsi="Times New Roman" w:cs="Times New Roman"/>
          <w:sz w:val="28"/>
          <w:lang w:val="en-US"/>
        </w:rPr>
        <w:t>RastrWin</w:t>
      </w:r>
      <w:r w:rsidR="000B54FF" w:rsidRPr="000B54FF">
        <w:rPr>
          <w:rFonts w:ascii="Times New Roman" w:hAnsi="Times New Roman" w:cs="Times New Roman"/>
          <w:sz w:val="28"/>
        </w:rPr>
        <w:t>3</w:t>
      </w:r>
      <w:r w:rsidR="000B54FF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.</w:t>
      </w:r>
    </w:p>
    <w:p w14:paraId="50F97225" w14:textId="78BA1874" w:rsidR="000B54FF" w:rsidRDefault="000B54FF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лияние уровня напряжения на потери активной мощности в электрической сети.</w:t>
      </w:r>
    </w:p>
    <w:p w14:paraId="21BC84E4" w14:textId="0A111B62" w:rsidR="00C87903" w:rsidRDefault="00C87903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собенности конфигураций </w:t>
      </w:r>
      <w:r w:rsidR="000B54FF">
        <w:rPr>
          <w:rFonts w:ascii="Times New Roman" w:hAnsi="Times New Roman" w:cs="Times New Roman"/>
          <w:sz w:val="28"/>
        </w:rPr>
        <w:t xml:space="preserve">городских </w:t>
      </w:r>
      <w:r>
        <w:rPr>
          <w:rFonts w:ascii="Times New Roman" w:hAnsi="Times New Roman" w:cs="Times New Roman"/>
          <w:sz w:val="28"/>
        </w:rPr>
        <w:t>электрических сетей.</w:t>
      </w:r>
    </w:p>
    <w:p w14:paraId="16509E8B" w14:textId="3C865FAC" w:rsidR="000B54FF" w:rsidRDefault="000B54FF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зовите различные способы размыкания замкнутого контура в городских электрических сетях.</w:t>
      </w:r>
    </w:p>
    <w:p w14:paraId="4BEFA753" w14:textId="77777777" w:rsidR="00C87903" w:rsidRDefault="00C87903" w:rsidP="00C87903">
      <w:pPr>
        <w:pStyle w:val="a4"/>
        <w:numPr>
          <w:ilvl w:val="0"/>
          <w:numId w:val="7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потерь активной мощности в элементе электрической сети по разнице напряжений на концах элемента. Записать формулу. Пояснить.</w:t>
      </w:r>
    </w:p>
    <w:p w14:paraId="33FAFFD9" w14:textId="77777777" w:rsidR="00B63F0B" w:rsidRDefault="00B63F0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C842E4B" w14:textId="45A3B246" w:rsidR="009720E0" w:rsidRDefault="00B30707" w:rsidP="00B30707">
      <w:pPr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ариант 1</w:t>
      </w:r>
    </w:p>
    <w:p w14:paraId="3101C400" w14:textId="5F074E1F" w:rsidR="00E61438" w:rsidRDefault="00E61438" w:rsidP="000A13AE">
      <w:pPr>
        <w:jc w:val="center"/>
        <w:rPr>
          <w:rFonts w:ascii="Times New Roman" w:hAnsi="Times New Roman" w:cs="Times New Roman"/>
          <w:sz w:val="28"/>
        </w:rPr>
      </w:pPr>
      <w:r w:rsidRPr="00B30707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7F3A05EA" wp14:editId="63B52FEE">
            <wp:extent cx="6063725" cy="4320000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63725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07360" w14:textId="035643FC" w:rsidR="00E61438" w:rsidRPr="00E919DE" w:rsidRDefault="00E61438" w:rsidP="00E61438">
      <w:pPr>
        <w:jc w:val="center"/>
        <w:rPr>
          <w:rFonts w:ascii="Times New Roman" w:hAnsi="Times New Roman" w:cs="Times New Roman"/>
          <w:sz w:val="24"/>
          <w:szCs w:val="20"/>
        </w:rPr>
      </w:pPr>
      <w:r w:rsidRPr="00E919DE">
        <w:rPr>
          <w:rFonts w:ascii="Times New Roman" w:hAnsi="Times New Roman" w:cs="Times New Roman"/>
          <w:sz w:val="24"/>
          <w:szCs w:val="20"/>
        </w:rPr>
        <w:t xml:space="preserve">Рисунок </w:t>
      </w:r>
      <w:r w:rsidR="007B3829" w:rsidRPr="00E919DE">
        <w:rPr>
          <w:rFonts w:ascii="Times New Roman" w:hAnsi="Times New Roman" w:cs="Times New Roman"/>
          <w:sz w:val="24"/>
          <w:szCs w:val="20"/>
        </w:rPr>
        <w:t>2.В1.</w:t>
      </w:r>
      <w:r w:rsidRPr="00E919DE">
        <w:rPr>
          <w:rFonts w:ascii="Times New Roman" w:hAnsi="Times New Roman" w:cs="Times New Roman"/>
          <w:sz w:val="24"/>
          <w:szCs w:val="20"/>
        </w:rPr>
        <w:t>1 – Исходная схема района электрических сетей (вариант 1)</w:t>
      </w:r>
    </w:p>
    <w:p w14:paraId="45C562BE" w14:textId="02A58652" w:rsidR="009720E0" w:rsidRPr="00E61438" w:rsidRDefault="009720E0" w:rsidP="009720E0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B3829" w:rsidRPr="007B3829">
        <w:rPr>
          <w:rFonts w:ascii="Times New Roman" w:hAnsi="Times New Roman" w:cs="Times New Roman"/>
          <w:sz w:val="24"/>
          <w:szCs w:val="20"/>
        </w:rPr>
        <w:t>2.В1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DB268D" w14:paraId="458AC946" w14:textId="2C99235C" w:rsidTr="00DB268D">
        <w:tc>
          <w:tcPr>
            <w:tcW w:w="834" w:type="pct"/>
          </w:tcPr>
          <w:p w14:paraId="4069F45B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3BD01F06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3A430C76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3941D832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2E0FBB06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2C86AC3F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09EE3B3F" w14:textId="0142AA63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DB268D" w14:paraId="78CDCFC0" w14:textId="1363838E" w:rsidTr="00DB268D">
        <w:tc>
          <w:tcPr>
            <w:tcW w:w="834" w:type="pct"/>
          </w:tcPr>
          <w:p w14:paraId="78585AD8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70A1F731" w14:textId="6428BDA1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10951435" w14:textId="0D2B28E5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182307">
              <w:rPr>
                <w:rFonts w:ascii="Times New Roman" w:hAnsi="Times New Roman" w:cs="Times New Roman"/>
                <w:sz w:val="24"/>
              </w:rPr>
              <w:t>24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4234DD0B" w14:textId="310C8976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0110B3C9" w14:textId="6AC3355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833" w:type="pct"/>
          </w:tcPr>
          <w:p w14:paraId="6BBAA3BE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67D77064" w14:textId="7228A2F6" w:rsidTr="00DB268D">
        <w:tc>
          <w:tcPr>
            <w:tcW w:w="834" w:type="pct"/>
          </w:tcPr>
          <w:p w14:paraId="0AA7FFA0" w14:textId="4C5CE461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6A065A57" w14:textId="2D1F8799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10C4A4CF" w14:textId="14A1877C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62F34D93" w14:textId="2B1EE926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AF3D8F8" w14:textId="33592983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1C00A9C9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313FBACD" w14:textId="607E4595" w:rsidTr="00DB268D">
        <w:tc>
          <w:tcPr>
            <w:tcW w:w="834" w:type="pct"/>
          </w:tcPr>
          <w:p w14:paraId="4EFFA569" w14:textId="32EFF7F8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40799B5D" w14:textId="58A3133B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144A200C" w14:textId="1296E3BE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7ABC16FE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CCAF5AD" w14:textId="68E0779F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67403C7E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0B5E27F7" w14:textId="265DA609" w:rsidTr="00DB268D">
        <w:tc>
          <w:tcPr>
            <w:tcW w:w="834" w:type="pct"/>
          </w:tcPr>
          <w:p w14:paraId="74EE12DA" w14:textId="53C2AD70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4" w:type="pct"/>
          </w:tcPr>
          <w:p w14:paraId="6C5620DD" w14:textId="6CF6A208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3F37BF3D" w14:textId="1C0932E9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58B051DD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F4168CB" w14:textId="61CFFFED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71B76F33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4EE8B53E" w14:textId="2531DFC1" w:rsidTr="00DB268D">
        <w:tc>
          <w:tcPr>
            <w:tcW w:w="834" w:type="pct"/>
          </w:tcPr>
          <w:p w14:paraId="362FD7B8" w14:textId="0B7543A6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64736F08" w14:textId="18C47C7F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3B7760CB" w14:textId="02571682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6DC9323F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A99874F" w14:textId="47E054D0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561BC12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7CD06BBF" w14:textId="1178A08F" w:rsidTr="00DB268D">
        <w:tc>
          <w:tcPr>
            <w:tcW w:w="834" w:type="pct"/>
          </w:tcPr>
          <w:p w14:paraId="507DF9AB" w14:textId="33A2E829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4" w:type="pct"/>
          </w:tcPr>
          <w:p w14:paraId="0BDFEF6A" w14:textId="2B9184DB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28F06444" w14:textId="10C17291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2943455E" w14:textId="77777777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4C8F7A0" w14:textId="60486139" w:rsidR="00DB268D" w:rsidRPr="002D09C5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5BB45342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08B428D2" w14:textId="2FEAE57E" w:rsidTr="00DB268D">
        <w:tc>
          <w:tcPr>
            <w:tcW w:w="834" w:type="pct"/>
          </w:tcPr>
          <w:p w14:paraId="1EAD259A" w14:textId="3CB58826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73883F89" w14:textId="58CA3A3E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4CFA6C9F" w14:textId="4AE4DCBA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3E25E15C" w14:textId="5BE32F4B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E4358D8" w14:textId="5A90B221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8</w:t>
            </w:r>
          </w:p>
        </w:tc>
        <w:tc>
          <w:tcPr>
            <w:tcW w:w="833" w:type="pct"/>
          </w:tcPr>
          <w:p w14:paraId="6172D66F" w14:textId="76BCB86B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DB268D" w14:paraId="7942677D" w14:textId="0D993AFE" w:rsidTr="00DB268D">
        <w:tc>
          <w:tcPr>
            <w:tcW w:w="834" w:type="pct"/>
          </w:tcPr>
          <w:p w14:paraId="79A04D09" w14:textId="06F769DD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4" w:type="pct"/>
          </w:tcPr>
          <w:p w14:paraId="15B85E3D" w14:textId="3FE3454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5D040953" w14:textId="687F8109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7EE693B5" w14:textId="359A3DF1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EBD8FCC" w14:textId="08FD13FE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4A78CD82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477B34FA" w14:textId="1770C6A7" w:rsidTr="00DB268D">
        <w:tc>
          <w:tcPr>
            <w:tcW w:w="834" w:type="pct"/>
          </w:tcPr>
          <w:p w14:paraId="4CA67B7B" w14:textId="5356611F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4" w:type="pct"/>
          </w:tcPr>
          <w:p w14:paraId="29DBEE02" w14:textId="1C870530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3" w:type="pct"/>
          </w:tcPr>
          <w:p w14:paraId="754691C6" w14:textId="00D8B253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5</w:t>
            </w:r>
            <w:r w:rsidR="00182307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2F534AF9" w14:textId="79471D64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96FF79E" w14:textId="185E5864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5C81A0A6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B268D" w14:paraId="2C014181" w14:textId="73FCF20B" w:rsidTr="00DB268D">
        <w:tc>
          <w:tcPr>
            <w:tcW w:w="834" w:type="pct"/>
          </w:tcPr>
          <w:p w14:paraId="4139CF34" w14:textId="35D387FF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4" w:type="pct"/>
          </w:tcPr>
          <w:p w14:paraId="61CED242" w14:textId="20939BD9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182307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56651C0C" w14:textId="75612473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7FF1CBAD" w14:textId="383F732C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A1FAB73" w14:textId="7671ACE5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49DE85DC" w14:textId="77777777" w:rsidR="00DB268D" w:rsidRDefault="00DB268D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723BF32" w14:textId="0865CC8A" w:rsidR="009720E0" w:rsidRPr="00E61438" w:rsidRDefault="009720E0" w:rsidP="007B3829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B3829" w:rsidRPr="007B3829">
        <w:rPr>
          <w:rFonts w:ascii="Times New Roman" w:hAnsi="Times New Roman" w:cs="Times New Roman"/>
          <w:sz w:val="24"/>
          <w:szCs w:val="20"/>
        </w:rPr>
        <w:t>2.В1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BA7466" w14:paraId="7C302394" w14:textId="77777777" w:rsidTr="00BA7466">
        <w:trPr>
          <w:trHeight w:val="378"/>
        </w:trPr>
        <w:tc>
          <w:tcPr>
            <w:tcW w:w="653" w:type="pct"/>
            <w:vMerge w:val="restart"/>
          </w:tcPr>
          <w:p w14:paraId="116ABF21" w14:textId="77777777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21CA845E" w14:textId="44BB9EA0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4732FFEC" w14:textId="39A248AA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7293E5C5" w14:textId="4CCA5AF6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2EE2A6CF" w14:textId="77777777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1" w:type="pct"/>
            <w:vMerge w:val="restart"/>
          </w:tcPr>
          <w:p w14:paraId="482630EF" w14:textId="77777777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BA7466" w14:paraId="142FA563" w14:textId="77777777" w:rsidTr="00BA7466">
        <w:trPr>
          <w:trHeight w:val="378"/>
        </w:trPr>
        <w:tc>
          <w:tcPr>
            <w:tcW w:w="653" w:type="pct"/>
            <w:vMerge/>
          </w:tcPr>
          <w:p w14:paraId="453923EB" w14:textId="77777777" w:rsidR="00BA7466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3C23CCB5" w14:textId="77777777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44710988" w14:textId="77777777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68F43D22" w14:textId="2426E292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3F876EB6" w14:textId="73BDD2EC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49AF20D2" w14:textId="77777777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1" w:type="pct"/>
            <w:vMerge/>
          </w:tcPr>
          <w:p w14:paraId="5E8AF6EC" w14:textId="77777777" w:rsidR="00BA7466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A7466" w14:paraId="1DD237DA" w14:textId="77777777" w:rsidTr="00BA7466">
        <w:tc>
          <w:tcPr>
            <w:tcW w:w="653" w:type="pct"/>
          </w:tcPr>
          <w:p w14:paraId="5DD1CE0A" w14:textId="77777777" w:rsidR="00BA589B" w:rsidRPr="002D09C5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53" w:type="pct"/>
          </w:tcPr>
          <w:p w14:paraId="7564F235" w14:textId="6558CBBD" w:rsidR="00BA589B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3" w:type="pct"/>
          </w:tcPr>
          <w:p w14:paraId="54DA376A" w14:textId="2E105E32" w:rsidR="00BA589B" w:rsidRPr="002D09C5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12" w:type="pct"/>
          </w:tcPr>
          <w:p w14:paraId="528CB8EB" w14:textId="6CC0138A" w:rsidR="00BA589B" w:rsidRPr="00B126AA" w:rsidRDefault="00B126AA" w:rsidP="00875427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7B9F0049" w14:textId="58280877" w:rsidR="00BA589B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1DDAE676" w14:textId="4C3BD482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741" w:type="pct"/>
          </w:tcPr>
          <w:p w14:paraId="71C7ECBE" w14:textId="74A1A8D9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  <w:r w:rsidR="00BA589B">
              <w:rPr>
                <w:rFonts w:ascii="Times New Roman" w:hAnsi="Times New Roman" w:cs="Times New Roman"/>
                <w:sz w:val="24"/>
              </w:rPr>
              <w:t>/</w:t>
            </w: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BA7466" w14:paraId="4AE995C8" w14:textId="77777777" w:rsidTr="00BA7466">
        <w:tc>
          <w:tcPr>
            <w:tcW w:w="653" w:type="pct"/>
          </w:tcPr>
          <w:p w14:paraId="24B55F5E" w14:textId="566DB8CE" w:rsidR="00BA589B" w:rsidRPr="002D09C5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4D85F399" w14:textId="1DA09FA6" w:rsidR="00BA589B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53" w:type="pct"/>
          </w:tcPr>
          <w:p w14:paraId="5D186353" w14:textId="2B67C65F" w:rsidR="00BA589B" w:rsidRPr="002D09C5" w:rsidRDefault="00BA589B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12" w:type="pct"/>
          </w:tcPr>
          <w:p w14:paraId="0BA7609D" w14:textId="1B9D8ECF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2F322B5F" w14:textId="514AAB0A" w:rsidR="00BA589B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32B6A82A" w14:textId="799CB86E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1" w:type="pct"/>
          </w:tcPr>
          <w:p w14:paraId="245E2621" w14:textId="78928DE5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BA7466" w14:paraId="24E49552" w14:textId="77777777" w:rsidTr="00BA7466">
        <w:tc>
          <w:tcPr>
            <w:tcW w:w="653" w:type="pct"/>
          </w:tcPr>
          <w:p w14:paraId="7E23F2AB" w14:textId="0FA807DB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3" w:type="pct"/>
          </w:tcPr>
          <w:p w14:paraId="54DD468E" w14:textId="02A70AD8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421823B" w14:textId="4A223776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12" w:type="pct"/>
          </w:tcPr>
          <w:p w14:paraId="548DF1DE" w14:textId="7DF4D535" w:rsidR="00BA589B" w:rsidRPr="00B126AA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484A2B8" w14:textId="68ABD105" w:rsidR="00BA589B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F635B36" w14:textId="1053A04C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1" w:type="pct"/>
          </w:tcPr>
          <w:p w14:paraId="31AF15D0" w14:textId="30BB04F2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  <w:r w:rsidR="00BA589B">
              <w:rPr>
                <w:rFonts w:ascii="Times New Roman" w:hAnsi="Times New Roman" w:cs="Times New Roman"/>
                <w:sz w:val="24"/>
              </w:rPr>
              <w:t>/10</w:t>
            </w:r>
          </w:p>
        </w:tc>
      </w:tr>
      <w:tr w:rsidR="00BA7466" w14:paraId="3A6FA7B7" w14:textId="77777777" w:rsidTr="00BA7466">
        <w:tc>
          <w:tcPr>
            <w:tcW w:w="653" w:type="pct"/>
          </w:tcPr>
          <w:p w14:paraId="624A5FC8" w14:textId="7C4F5AC9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3" w:type="pct"/>
          </w:tcPr>
          <w:p w14:paraId="3FBEFB2D" w14:textId="377DB96B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5A496634" w14:textId="27A01CC0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12" w:type="pct"/>
          </w:tcPr>
          <w:p w14:paraId="4CE2BDF8" w14:textId="1E7DA9F2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319EAE35" w14:textId="56A026B0" w:rsidR="00BA589B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F8DFC4D" w14:textId="770B80EB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1" w:type="pct"/>
          </w:tcPr>
          <w:p w14:paraId="7514CFAA" w14:textId="18AA0779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BA7466" w14:paraId="4F3951A0" w14:textId="77777777" w:rsidTr="00BA7466">
        <w:tc>
          <w:tcPr>
            <w:tcW w:w="653" w:type="pct"/>
          </w:tcPr>
          <w:p w14:paraId="70412C93" w14:textId="050686C4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3" w:type="pct"/>
          </w:tcPr>
          <w:p w14:paraId="2985FF50" w14:textId="09823260" w:rsidR="00BA589B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0F57EFAD" w14:textId="7E1D8929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12" w:type="pct"/>
          </w:tcPr>
          <w:p w14:paraId="3B928575" w14:textId="0D65E0DC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F16A986" w14:textId="6704F3EF" w:rsidR="00BA589B" w:rsidRPr="002D09C5" w:rsidRDefault="00BA7466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3727996" w14:textId="01579BB4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1" w:type="pct"/>
          </w:tcPr>
          <w:p w14:paraId="79AF255D" w14:textId="36AF5C54" w:rsidR="00BA589B" w:rsidRPr="002D09C5" w:rsidRDefault="00B126AA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  <w:r w:rsidR="00BA589B">
              <w:rPr>
                <w:rFonts w:ascii="Times New Roman" w:hAnsi="Times New Roman" w:cs="Times New Roman"/>
                <w:sz w:val="24"/>
              </w:rPr>
              <w:t>/10</w:t>
            </w:r>
          </w:p>
        </w:tc>
      </w:tr>
    </w:tbl>
    <w:p w14:paraId="46225AE3" w14:textId="22F27368" w:rsidR="009720E0" w:rsidRDefault="009720E0" w:rsidP="009720E0">
      <w:pPr>
        <w:tabs>
          <w:tab w:val="left" w:pos="592"/>
          <w:tab w:val="center" w:pos="5244"/>
        </w:tabs>
        <w:rPr>
          <w:rFonts w:ascii="Times New Roman" w:hAnsi="Times New Roman" w:cs="Times New Roman"/>
          <w:sz w:val="28"/>
        </w:rPr>
      </w:pPr>
    </w:p>
    <w:p w14:paraId="54233E00" w14:textId="5CD4EE69" w:rsidR="00E61438" w:rsidRPr="007B3829" w:rsidRDefault="00E61438" w:rsidP="00E61438">
      <w:pPr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lastRenderedPageBreak/>
        <w:t xml:space="preserve">Таблица </w:t>
      </w:r>
      <w:r w:rsidR="007B3829" w:rsidRPr="007B3829">
        <w:rPr>
          <w:rFonts w:ascii="Times New Roman" w:hAnsi="Times New Roman" w:cs="Times New Roman"/>
          <w:sz w:val="24"/>
          <w:szCs w:val="20"/>
        </w:rPr>
        <w:t>2.В1.</w:t>
      </w:r>
      <w:r w:rsidRPr="007B3829">
        <w:rPr>
          <w:rFonts w:ascii="Times New Roman" w:hAnsi="Times New Roman" w:cs="Times New Roman"/>
          <w:sz w:val="24"/>
          <w:szCs w:val="20"/>
        </w:rPr>
        <w:t>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3"/>
        <w:gridCol w:w="1491"/>
        <w:gridCol w:w="2181"/>
        <w:gridCol w:w="2181"/>
        <w:gridCol w:w="3692"/>
      </w:tblGrid>
      <w:tr w:rsidR="00E61438" w14:paraId="1E9EB814" w14:textId="77777777" w:rsidTr="00875427">
        <w:tc>
          <w:tcPr>
            <w:tcW w:w="459" w:type="pct"/>
          </w:tcPr>
          <w:p w14:paraId="670E763E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658" w:type="pct"/>
          </w:tcPr>
          <w:p w14:paraId="30DB061C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54" w:type="pct"/>
          </w:tcPr>
          <w:p w14:paraId="5D8634FD" w14:textId="77777777" w:rsidR="00E61438" w:rsidRPr="00A706A9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54" w:type="pct"/>
          </w:tcPr>
          <w:p w14:paraId="00ABBF6E" w14:textId="77777777" w:rsidR="00E61438" w:rsidRPr="00A706A9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75" w:type="pct"/>
          </w:tcPr>
          <w:p w14:paraId="57DB998E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E61438" w14:paraId="1912E8FA" w14:textId="77777777" w:rsidTr="00875427">
        <w:tc>
          <w:tcPr>
            <w:tcW w:w="459" w:type="pct"/>
          </w:tcPr>
          <w:p w14:paraId="4A088DE3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58" w:type="pct"/>
          </w:tcPr>
          <w:p w14:paraId="45382743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54" w:type="pct"/>
          </w:tcPr>
          <w:p w14:paraId="16472177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41DB89D4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1E435B51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E61438" w14:paraId="34CCF223" w14:textId="77777777" w:rsidTr="00875427">
        <w:tc>
          <w:tcPr>
            <w:tcW w:w="459" w:type="pct"/>
          </w:tcPr>
          <w:p w14:paraId="05807B4B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8" w:type="pct"/>
          </w:tcPr>
          <w:p w14:paraId="2D068FC3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54" w:type="pct"/>
          </w:tcPr>
          <w:p w14:paraId="6FC6096C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054" w:type="pct"/>
          </w:tcPr>
          <w:p w14:paraId="1B646F6B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775" w:type="pct"/>
          </w:tcPr>
          <w:p w14:paraId="77132705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142C29FC" w14:textId="77777777" w:rsidTr="00875427">
        <w:tc>
          <w:tcPr>
            <w:tcW w:w="459" w:type="pct"/>
          </w:tcPr>
          <w:p w14:paraId="3572045A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8" w:type="pct"/>
          </w:tcPr>
          <w:p w14:paraId="721DD027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54" w:type="pct"/>
          </w:tcPr>
          <w:p w14:paraId="7CC751BD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54" w:type="pct"/>
          </w:tcPr>
          <w:p w14:paraId="0597BD52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75" w:type="pct"/>
          </w:tcPr>
          <w:p w14:paraId="2946976E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0883AE9E" w14:textId="77777777" w:rsidTr="00875427">
        <w:tc>
          <w:tcPr>
            <w:tcW w:w="459" w:type="pct"/>
          </w:tcPr>
          <w:p w14:paraId="7D5365E9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658" w:type="pct"/>
          </w:tcPr>
          <w:p w14:paraId="037992C9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6A00D54D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3D03D239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56A4BA15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20BDB90D" w14:textId="77777777" w:rsidTr="00875427">
        <w:tc>
          <w:tcPr>
            <w:tcW w:w="459" w:type="pct"/>
          </w:tcPr>
          <w:p w14:paraId="3ECEA7F5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58" w:type="pct"/>
          </w:tcPr>
          <w:p w14:paraId="190E4390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5342B1D2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54" w:type="pct"/>
          </w:tcPr>
          <w:p w14:paraId="40AC9C35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75" w:type="pct"/>
          </w:tcPr>
          <w:p w14:paraId="38F16BB4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4A77181A" w14:textId="77777777" w:rsidTr="00875427">
        <w:tc>
          <w:tcPr>
            <w:tcW w:w="459" w:type="pct"/>
          </w:tcPr>
          <w:p w14:paraId="2970E757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58" w:type="pct"/>
          </w:tcPr>
          <w:p w14:paraId="6B67B03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03E15135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4" w:type="pct"/>
          </w:tcPr>
          <w:p w14:paraId="75F51C84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75" w:type="pct"/>
          </w:tcPr>
          <w:p w14:paraId="5753F1FB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5D8E7639" w14:textId="77777777" w:rsidTr="00875427">
        <w:tc>
          <w:tcPr>
            <w:tcW w:w="459" w:type="pct"/>
          </w:tcPr>
          <w:p w14:paraId="55E48931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8" w:type="pct"/>
          </w:tcPr>
          <w:p w14:paraId="3B6FFE48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527AF60F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4" w:type="pct"/>
          </w:tcPr>
          <w:p w14:paraId="523E787C" w14:textId="77777777" w:rsidR="00E61438" w:rsidRPr="002D09C5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75" w:type="pct"/>
          </w:tcPr>
          <w:p w14:paraId="41A1217C" w14:textId="77777777" w:rsidR="00E61438" w:rsidRPr="00B95267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508296BA" w14:textId="77777777" w:rsidTr="00875427">
        <w:tc>
          <w:tcPr>
            <w:tcW w:w="459" w:type="pct"/>
          </w:tcPr>
          <w:p w14:paraId="3D5A634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658" w:type="pct"/>
          </w:tcPr>
          <w:p w14:paraId="4F9FEE04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457AEB04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54" w:type="pct"/>
          </w:tcPr>
          <w:p w14:paraId="1796D0F2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5</w:t>
            </w:r>
          </w:p>
        </w:tc>
        <w:tc>
          <w:tcPr>
            <w:tcW w:w="1775" w:type="pct"/>
          </w:tcPr>
          <w:p w14:paraId="0FDA9B40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7FDF253A" w14:textId="77777777" w:rsidTr="00875427">
        <w:tc>
          <w:tcPr>
            <w:tcW w:w="459" w:type="pct"/>
          </w:tcPr>
          <w:p w14:paraId="3CDD4B6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8" w:type="pct"/>
          </w:tcPr>
          <w:p w14:paraId="10A3064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5935041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054" w:type="pct"/>
          </w:tcPr>
          <w:p w14:paraId="61EBFEC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</w:t>
            </w:r>
          </w:p>
        </w:tc>
        <w:tc>
          <w:tcPr>
            <w:tcW w:w="1775" w:type="pct"/>
          </w:tcPr>
          <w:p w14:paraId="359A69F1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77BF742A" w14:textId="77777777" w:rsidTr="00875427">
        <w:tc>
          <w:tcPr>
            <w:tcW w:w="459" w:type="pct"/>
          </w:tcPr>
          <w:p w14:paraId="2EA42ABE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658" w:type="pct"/>
          </w:tcPr>
          <w:p w14:paraId="6B087A7C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3F4FE17B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54" w:type="pct"/>
          </w:tcPr>
          <w:p w14:paraId="7689FE07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75" w:type="pct"/>
          </w:tcPr>
          <w:p w14:paraId="26E34449" w14:textId="77777777" w:rsidR="00E61438" w:rsidRPr="00A706A9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143B98D6" w14:textId="77777777" w:rsidTr="00875427">
        <w:tc>
          <w:tcPr>
            <w:tcW w:w="459" w:type="pct"/>
          </w:tcPr>
          <w:p w14:paraId="06D872B0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58" w:type="pct"/>
          </w:tcPr>
          <w:p w14:paraId="38B46E21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54" w:type="pct"/>
          </w:tcPr>
          <w:p w14:paraId="7CF1B78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601BE567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293C9562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3CCB18FC" w14:textId="77777777" w:rsidTr="00875427">
        <w:tc>
          <w:tcPr>
            <w:tcW w:w="459" w:type="pct"/>
          </w:tcPr>
          <w:p w14:paraId="4D63011D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8" w:type="pct"/>
          </w:tcPr>
          <w:p w14:paraId="6A2E984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54" w:type="pct"/>
          </w:tcPr>
          <w:p w14:paraId="18953829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2F98383D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7DB2509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267F1EC2" w14:textId="77777777" w:rsidTr="00875427">
        <w:tc>
          <w:tcPr>
            <w:tcW w:w="459" w:type="pct"/>
          </w:tcPr>
          <w:p w14:paraId="568A4AE5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8" w:type="pct"/>
          </w:tcPr>
          <w:p w14:paraId="12681AB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54" w:type="pct"/>
          </w:tcPr>
          <w:p w14:paraId="3ED6C5E9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50736225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758911DC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3F890176" w14:textId="77777777" w:rsidTr="00875427">
        <w:tc>
          <w:tcPr>
            <w:tcW w:w="459" w:type="pct"/>
          </w:tcPr>
          <w:p w14:paraId="75CBB970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8" w:type="pct"/>
          </w:tcPr>
          <w:p w14:paraId="2395EA09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494027EC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54" w:type="pct"/>
          </w:tcPr>
          <w:p w14:paraId="3D485B9B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75" w:type="pct"/>
          </w:tcPr>
          <w:p w14:paraId="1BEF1F1B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44184FAD" w14:textId="77777777" w:rsidTr="00875427">
        <w:tc>
          <w:tcPr>
            <w:tcW w:w="459" w:type="pct"/>
          </w:tcPr>
          <w:p w14:paraId="0609DD9E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8" w:type="pct"/>
          </w:tcPr>
          <w:p w14:paraId="4387B065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54" w:type="pct"/>
          </w:tcPr>
          <w:p w14:paraId="4786DCCC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54" w:type="pct"/>
          </w:tcPr>
          <w:p w14:paraId="1BD14A3D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75" w:type="pct"/>
          </w:tcPr>
          <w:p w14:paraId="4719CE9E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24FAD73F" w14:textId="77777777" w:rsidTr="00875427">
        <w:tc>
          <w:tcPr>
            <w:tcW w:w="459" w:type="pct"/>
          </w:tcPr>
          <w:p w14:paraId="73B5763D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658" w:type="pct"/>
          </w:tcPr>
          <w:p w14:paraId="1385EC90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13D10118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54" w:type="pct"/>
          </w:tcPr>
          <w:p w14:paraId="5423B2B6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75" w:type="pct"/>
          </w:tcPr>
          <w:p w14:paraId="788BC469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61438" w14:paraId="65B25D31" w14:textId="77777777" w:rsidTr="00875427">
        <w:tc>
          <w:tcPr>
            <w:tcW w:w="459" w:type="pct"/>
          </w:tcPr>
          <w:p w14:paraId="46206354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658" w:type="pct"/>
          </w:tcPr>
          <w:p w14:paraId="638F6661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54" w:type="pct"/>
          </w:tcPr>
          <w:p w14:paraId="0F57816A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54" w:type="pct"/>
          </w:tcPr>
          <w:p w14:paraId="2B0C81B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75" w:type="pct"/>
          </w:tcPr>
          <w:p w14:paraId="19DA45BF" w14:textId="77777777" w:rsidR="00E61438" w:rsidRDefault="00E6143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16F0042A" w14:textId="77777777" w:rsidR="00981BE9" w:rsidRDefault="00981BE9" w:rsidP="000A13AE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</w:rPr>
      </w:pPr>
    </w:p>
    <w:p w14:paraId="76CB09B4" w14:textId="77777777" w:rsidR="00981BE9" w:rsidRDefault="00981B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3466CDF" w14:textId="10DC8445" w:rsidR="00B30707" w:rsidRDefault="00B30707" w:rsidP="000A13AE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ариант 2</w:t>
      </w:r>
    </w:p>
    <w:p w14:paraId="7E9B48E6" w14:textId="2025C1FC" w:rsidR="00B30707" w:rsidRDefault="00892358" w:rsidP="00B30707">
      <w:pPr>
        <w:rPr>
          <w:rFonts w:ascii="Times New Roman" w:hAnsi="Times New Roman" w:cs="Times New Roman"/>
          <w:sz w:val="28"/>
        </w:rPr>
      </w:pPr>
      <w:r w:rsidRPr="00892358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E7E3CCF" wp14:editId="327B9E03">
            <wp:extent cx="6616424" cy="30226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665770" cy="3045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A7AC3" w14:textId="4E061ACC" w:rsidR="00956EE0" w:rsidRPr="00956EE0" w:rsidRDefault="00956EE0" w:rsidP="00956EE0">
      <w:pPr>
        <w:jc w:val="center"/>
        <w:rPr>
          <w:rFonts w:ascii="Times New Roman" w:hAnsi="Times New Roman" w:cs="Times New Roman"/>
          <w:sz w:val="24"/>
          <w:szCs w:val="20"/>
        </w:rPr>
      </w:pPr>
      <w:r w:rsidRPr="00956EE0">
        <w:rPr>
          <w:rFonts w:ascii="Times New Roman" w:hAnsi="Times New Roman" w:cs="Times New Roman"/>
          <w:sz w:val="24"/>
          <w:szCs w:val="20"/>
        </w:rPr>
        <w:t>Рисунок 2.В</w:t>
      </w:r>
      <w:r>
        <w:rPr>
          <w:rFonts w:ascii="Times New Roman" w:hAnsi="Times New Roman" w:cs="Times New Roman"/>
          <w:sz w:val="24"/>
          <w:szCs w:val="20"/>
        </w:rPr>
        <w:t>2</w:t>
      </w:r>
      <w:r w:rsidRPr="00956EE0">
        <w:rPr>
          <w:rFonts w:ascii="Times New Roman" w:hAnsi="Times New Roman" w:cs="Times New Roman"/>
          <w:sz w:val="24"/>
          <w:szCs w:val="20"/>
        </w:rPr>
        <w:t>.1 – Исходная схема района электрических сетей</w:t>
      </w:r>
      <w:r w:rsidR="00E919DE">
        <w:rPr>
          <w:rFonts w:ascii="Times New Roman" w:hAnsi="Times New Roman" w:cs="Times New Roman"/>
          <w:sz w:val="24"/>
          <w:szCs w:val="20"/>
        </w:rPr>
        <w:t xml:space="preserve"> </w:t>
      </w:r>
      <w:r w:rsidR="00E919DE" w:rsidRPr="00E919DE">
        <w:rPr>
          <w:rFonts w:ascii="Times New Roman" w:hAnsi="Times New Roman" w:cs="Times New Roman"/>
          <w:sz w:val="24"/>
          <w:szCs w:val="20"/>
        </w:rPr>
        <w:t xml:space="preserve">(вариант </w:t>
      </w:r>
      <w:r w:rsidR="00E919DE">
        <w:rPr>
          <w:rFonts w:ascii="Times New Roman" w:hAnsi="Times New Roman" w:cs="Times New Roman"/>
          <w:sz w:val="24"/>
          <w:szCs w:val="20"/>
        </w:rPr>
        <w:t>2</w:t>
      </w:r>
      <w:r w:rsidR="00E919DE" w:rsidRPr="00E919DE">
        <w:rPr>
          <w:rFonts w:ascii="Times New Roman" w:hAnsi="Times New Roman" w:cs="Times New Roman"/>
          <w:sz w:val="24"/>
          <w:szCs w:val="20"/>
        </w:rPr>
        <w:t>)</w:t>
      </w:r>
    </w:p>
    <w:p w14:paraId="2FCB6CB2" w14:textId="0D1796F9" w:rsidR="00B30707" w:rsidRPr="000A13AE" w:rsidRDefault="00B30707" w:rsidP="000A13AE">
      <w:pPr>
        <w:spacing w:after="0" w:line="360" w:lineRule="auto"/>
        <w:jc w:val="both"/>
        <w:rPr>
          <w:rFonts w:ascii="Times New Roman" w:hAnsi="Times New Roman" w:cs="Times New Roman"/>
          <w:sz w:val="24"/>
          <w:szCs w:val="20"/>
        </w:rPr>
      </w:pPr>
      <w:r w:rsidRPr="000A13AE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834A76" w:rsidRPr="00834A76">
        <w:rPr>
          <w:rFonts w:ascii="Times New Roman" w:hAnsi="Times New Roman" w:cs="Times New Roman"/>
          <w:sz w:val="24"/>
          <w:szCs w:val="20"/>
        </w:rPr>
        <w:t>2.</w:t>
      </w:r>
      <w:r w:rsidR="00834A76">
        <w:rPr>
          <w:rFonts w:ascii="Times New Roman" w:hAnsi="Times New Roman" w:cs="Times New Roman"/>
          <w:sz w:val="24"/>
          <w:szCs w:val="20"/>
        </w:rPr>
        <w:t>В2.</w:t>
      </w:r>
      <w:r w:rsidRPr="000A13AE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B30707" w14:paraId="49EB45E9" w14:textId="77777777" w:rsidTr="00875427">
        <w:tc>
          <w:tcPr>
            <w:tcW w:w="834" w:type="pct"/>
          </w:tcPr>
          <w:p w14:paraId="2A15BFA8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1F666574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364EC951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078DE86B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6A1A08FD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03D7D3FD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09EC50FA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B30707" w14:paraId="45B71CB9" w14:textId="77777777" w:rsidTr="00875427">
        <w:tc>
          <w:tcPr>
            <w:tcW w:w="834" w:type="pct"/>
          </w:tcPr>
          <w:p w14:paraId="61E5D33C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48E58B99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29294E84" w14:textId="5CA4F2CF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892358">
              <w:rPr>
                <w:rFonts w:ascii="Times New Roman" w:hAnsi="Times New Roman" w:cs="Times New Roman"/>
                <w:sz w:val="24"/>
              </w:rPr>
              <w:t>240</w:t>
            </w:r>
          </w:p>
        </w:tc>
        <w:tc>
          <w:tcPr>
            <w:tcW w:w="833" w:type="pct"/>
          </w:tcPr>
          <w:p w14:paraId="30B5E0F1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4C833FDD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833" w:type="pct"/>
          </w:tcPr>
          <w:p w14:paraId="6235D19B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1ADC52F8" w14:textId="77777777" w:rsidTr="00875427">
        <w:tc>
          <w:tcPr>
            <w:tcW w:w="834" w:type="pct"/>
          </w:tcPr>
          <w:p w14:paraId="1CD5B0E3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4CEFB979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23AB3BF6" w14:textId="7C93DDAF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</w:t>
            </w:r>
            <w:r w:rsidR="00892358">
              <w:rPr>
                <w:rFonts w:ascii="Times New Roman" w:hAnsi="Times New Roman" w:cs="Times New Roman"/>
                <w:sz w:val="24"/>
              </w:rPr>
              <w:t>95</w:t>
            </w:r>
          </w:p>
        </w:tc>
        <w:tc>
          <w:tcPr>
            <w:tcW w:w="833" w:type="pct"/>
          </w:tcPr>
          <w:p w14:paraId="7B282082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D741AC1" w14:textId="0409B888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7A333DF1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127C2504" w14:textId="77777777" w:rsidTr="00875427">
        <w:tc>
          <w:tcPr>
            <w:tcW w:w="834" w:type="pct"/>
          </w:tcPr>
          <w:p w14:paraId="1167B6DC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52DEC354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46F84A34" w14:textId="0F7353AB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</w:t>
            </w:r>
            <w:r w:rsidR="00892358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833" w:type="pct"/>
          </w:tcPr>
          <w:p w14:paraId="3E437AD1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DCB7A2B" w14:textId="5C12B820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21AA015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525CC68F" w14:textId="77777777" w:rsidTr="00875427">
        <w:tc>
          <w:tcPr>
            <w:tcW w:w="834" w:type="pct"/>
          </w:tcPr>
          <w:p w14:paraId="3FA4C6B2" w14:textId="5494D436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2F677601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2F26C7F3" w14:textId="512CEE85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</w:t>
            </w:r>
            <w:r w:rsidR="00892358"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833" w:type="pct"/>
          </w:tcPr>
          <w:p w14:paraId="7DD188F8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A808E2C" w14:textId="0F8F09EA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60DB2664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431A45EA" w14:textId="77777777" w:rsidTr="00875427">
        <w:tc>
          <w:tcPr>
            <w:tcW w:w="834" w:type="pct"/>
          </w:tcPr>
          <w:p w14:paraId="4C3A3BEF" w14:textId="43C75096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711A0D72" w14:textId="45A9A362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0F82D583" w14:textId="1D842931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892358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892358"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833" w:type="pct"/>
          </w:tcPr>
          <w:p w14:paraId="2945C940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5465ABD" w14:textId="51ADC456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2713F13C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358DC94E" w14:textId="77777777" w:rsidTr="00875427">
        <w:tc>
          <w:tcPr>
            <w:tcW w:w="834" w:type="pct"/>
          </w:tcPr>
          <w:p w14:paraId="61F907E9" w14:textId="178F1A21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4" w:type="pct"/>
          </w:tcPr>
          <w:p w14:paraId="29B150AF" w14:textId="1D814027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3" w:type="pct"/>
          </w:tcPr>
          <w:p w14:paraId="127117A7" w14:textId="0F701F82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892358">
              <w:rPr>
                <w:rFonts w:ascii="Times New Roman" w:hAnsi="Times New Roman" w:cs="Times New Roman"/>
                <w:sz w:val="24"/>
              </w:rPr>
              <w:t>С-120</w:t>
            </w:r>
          </w:p>
        </w:tc>
        <w:tc>
          <w:tcPr>
            <w:tcW w:w="833" w:type="pct"/>
          </w:tcPr>
          <w:p w14:paraId="17A51F7D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4B5AC44" w14:textId="1251FF2C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389E8CD6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419DE4A4" w14:textId="77777777" w:rsidTr="00875427">
        <w:tc>
          <w:tcPr>
            <w:tcW w:w="834" w:type="pct"/>
          </w:tcPr>
          <w:p w14:paraId="1B708DD4" w14:textId="07F76DDA" w:rsidR="00B30707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4" w:type="pct"/>
          </w:tcPr>
          <w:p w14:paraId="47FDC559" w14:textId="74735FBF" w:rsidR="00B30707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6D88BE2C" w14:textId="77C81A58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892358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892358">
              <w:rPr>
                <w:rFonts w:ascii="Times New Roman" w:hAnsi="Times New Roman" w:cs="Times New Roman"/>
                <w:sz w:val="24"/>
              </w:rPr>
              <w:t>95</w:t>
            </w:r>
          </w:p>
        </w:tc>
        <w:tc>
          <w:tcPr>
            <w:tcW w:w="833" w:type="pct"/>
          </w:tcPr>
          <w:p w14:paraId="31F48BD5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DA528F3" w14:textId="6EB6EBFC" w:rsidR="00B30707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14209918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B30707" w14:paraId="0FA59F45" w14:textId="77777777" w:rsidTr="00875427">
        <w:tc>
          <w:tcPr>
            <w:tcW w:w="834" w:type="pct"/>
          </w:tcPr>
          <w:p w14:paraId="615946E3" w14:textId="1F843B6C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892358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4" w:type="pct"/>
          </w:tcPr>
          <w:p w14:paraId="39014E1A" w14:textId="21E6E10A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892358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021E1AE8" w14:textId="4BF58B16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892358">
              <w:rPr>
                <w:rFonts w:ascii="Times New Roman" w:hAnsi="Times New Roman" w:cs="Times New Roman"/>
                <w:sz w:val="24"/>
              </w:rPr>
              <w:t>95</w:t>
            </w:r>
          </w:p>
        </w:tc>
        <w:tc>
          <w:tcPr>
            <w:tcW w:w="833" w:type="pct"/>
          </w:tcPr>
          <w:p w14:paraId="57FAF97E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2422DFE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4FEB443C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7726E8A1" w14:textId="77777777" w:rsidTr="00875427">
        <w:tc>
          <w:tcPr>
            <w:tcW w:w="834" w:type="pct"/>
          </w:tcPr>
          <w:p w14:paraId="5FDBDC00" w14:textId="01341A0A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892358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1093E636" w14:textId="59BAD6C9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892358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14F362E9" w14:textId="5C209C4F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892358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833" w:type="pct"/>
          </w:tcPr>
          <w:p w14:paraId="58264E73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09C6865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1B5DC3A2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1F70052E" w14:textId="77777777" w:rsidTr="00875427">
        <w:tc>
          <w:tcPr>
            <w:tcW w:w="834" w:type="pct"/>
          </w:tcPr>
          <w:p w14:paraId="2AB74CF8" w14:textId="5FEC2318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892358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55108FE6" w14:textId="68EC4A6F" w:rsidR="00B30707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776D412B" w14:textId="5755F5F6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892358">
              <w:rPr>
                <w:rFonts w:ascii="Times New Roman" w:hAnsi="Times New Roman" w:cs="Times New Roman"/>
                <w:sz w:val="24"/>
              </w:rPr>
              <w:t>150</w:t>
            </w:r>
          </w:p>
        </w:tc>
        <w:tc>
          <w:tcPr>
            <w:tcW w:w="833" w:type="pct"/>
          </w:tcPr>
          <w:p w14:paraId="356A0DED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0A507F4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162EE0BA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278385BC" w14:textId="243FDBCF" w:rsidR="00B30707" w:rsidRPr="000A13AE" w:rsidRDefault="00B30707" w:rsidP="00B30707">
      <w:pPr>
        <w:rPr>
          <w:rFonts w:ascii="Times New Roman" w:hAnsi="Times New Roman" w:cs="Times New Roman"/>
          <w:sz w:val="24"/>
          <w:szCs w:val="20"/>
        </w:rPr>
      </w:pPr>
      <w:r w:rsidRPr="000A13AE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834A76" w:rsidRPr="00834A76">
        <w:rPr>
          <w:rFonts w:ascii="Times New Roman" w:hAnsi="Times New Roman" w:cs="Times New Roman"/>
          <w:sz w:val="24"/>
          <w:szCs w:val="20"/>
        </w:rPr>
        <w:t>2.В2.</w:t>
      </w:r>
      <w:r w:rsidR="00834A76">
        <w:rPr>
          <w:rFonts w:ascii="Times New Roman" w:hAnsi="Times New Roman" w:cs="Times New Roman"/>
          <w:sz w:val="24"/>
          <w:szCs w:val="20"/>
        </w:rPr>
        <w:t>2</w:t>
      </w:r>
      <w:r w:rsidRPr="000A13AE">
        <w:rPr>
          <w:rFonts w:ascii="Times New Roman" w:hAnsi="Times New Roman" w:cs="Times New Roman"/>
          <w:sz w:val="24"/>
          <w:szCs w:val="20"/>
        </w:rPr>
        <w:t xml:space="preserve">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B30707" w14:paraId="30C3A8C9" w14:textId="77777777" w:rsidTr="00875427">
        <w:trPr>
          <w:trHeight w:val="378"/>
        </w:trPr>
        <w:tc>
          <w:tcPr>
            <w:tcW w:w="653" w:type="pct"/>
            <w:vMerge w:val="restart"/>
          </w:tcPr>
          <w:p w14:paraId="7BAE56D5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6A462BE7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210F26F2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5D55C636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3EA1FD94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1" w:type="pct"/>
            <w:vMerge w:val="restart"/>
          </w:tcPr>
          <w:p w14:paraId="6789E92F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B30707" w14:paraId="7B530E90" w14:textId="77777777" w:rsidTr="00875427">
        <w:trPr>
          <w:trHeight w:val="378"/>
        </w:trPr>
        <w:tc>
          <w:tcPr>
            <w:tcW w:w="653" w:type="pct"/>
            <w:vMerge/>
          </w:tcPr>
          <w:p w14:paraId="5D2EF265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6D16028D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006CD0B7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698FA8C3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474A2818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02F0EB34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1" w:type="pct"/>
            <w:vMerge/>
          </w:tcPr>
          <w:p w14:paraId="6F7BCC21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30707" w14:paraId="330A52B4" w14:textId="77777777" w:rsidTr="00875427">
        <w:tc>
          <w:tcPr>
            <w:tcW w:w="653" w:type="pct"/>
          </w:tcPr>
          <w:p w14:paraId="3C62B5E8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53" w:type="pct"/>
          </w:tcPr>
          <w:p w14:paraId="31E9480B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3" w:type="pct"/>
          </w:tcPr>
          <w:p w14:paraId="5D7DA1C4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12" w:type="pct"/>
          </w:tcPr>
          <w:p w14:paraId="37B3B8E4" w14:textId="77777777" w:rsidR="00B30707" w:rsidRPr="00B126AA" w:rsidRDefault="00B30707" w:rsidP="00875427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04C8D0C2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26FD525C" w14:textId="38D1B05E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1" w:type="pct"/>
          </w:tcPr>
          <w:p w14:paraId="5F4D4985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B30707" w14:paraId="6E61779E" w14:textId="77777777" w:rsidTr="00875427">
        <w:tc>
          <w:tcPr>
            <w:tcW w:w="653" w:type="pct"/>
          </w:tcPr>
          <w:p w14:paraId="2E137FA2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3D144531" w14:textId="2D7506D3" w:rsidR="00B30707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3" w:type="pct"/>
          </w:tcPr>
          <w:p w14:paraId="4DAF2C63" w14:textId="363CAB36" w:rsidR="00B30707" w:rsidRPr="002D09C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12" w:type="pct"/>
          </w:tcPr>
          <w:p w14:paraId="5446A5A9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354E1A1D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104C9C96" w14:textId="4AEBFD9E" w:rsidR="00B30707" w:rsidRPr="002D09C5" w:rsidRDefault="00892358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1" w:type="pct"/>
          </w:tcPr>
          <w:p w14:paraId="661FD5FF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B30707" w14:paraId="09D067AB" w14:textId="77777777" w:rsidTr="00875427">
        <w:tc>
          <w:tcPr>
            <w:tcW w:w="653" w:type="pct"/>
          </w:tcPr>
          <w:p w14:paraId="2C36DC64" w14:textId="02FF4311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1F7255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653" w:type="pct"/>
          </w:tcPr>
          <w:p w14:paraId="4FB1A2B2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CBB739B" w14:textId="367F0F17" w:rsidR="00B30707" w:rsidRPr="002D09C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12" w:type="pct"/>
          </w:tcPr>
          <w:p w14:paraId="6E4F058E" w14:textId="77777777" w:rsidR="00B30707" w:rsidRPr="00B126AA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895095A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3894A9C6" w14:textId="24EA8FB1" w:rsidR="00B30707" w:rsidRPr="002D09C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1" w:type="pct"/>
          </w:tcPr>
          <w:p w14:paraId="3A41CFDF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B30707" w14:paraId="01AE3033" w14:textId="77777777" w:rsidTr="00875427">
        <w:tc>
          <w:tcPr>
            <w:tcW w:w="653" w:type="pct"/>
          </w:tcPr>
          <w:p w14:paraId="1B25D3CE" w14:textId="7F623109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1F7255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53" w:type="pct"/>
          </w:tcPr>
          <w:p w14:paraId="153B40A8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D2C3710" w14:textId="226E863D" w:rsidR="00B30707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12" w:type="pct"/>
          </w:tcPr>
          <w:p w14:paraId="444925F9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5428E09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54FBB2D" w14:textId="2439934B" w:rsidR="00B30707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1" w:type="pct"/>
          </w:tcPr>
          <w:p w14:paraId="7ECC60E5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B30707" w14:paraId="75459960" w14:textId="77777777" w:rsidTr="00875427">
        <w:tc>
          <w:tcPr>
            <w:tcW w:w="653" w:type="pct"/>
          </w:tcPr>
          <w:p w14:paraId="127BC383" w14:textId="497827CD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1F7255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310827CC" w14:textId="77777777" w:rsidR="00B30707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20EB9839" w14:textId="4C490929" w:rsidR="00B30707" w:rsidRPr="002D09C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12" w:type="pct"/>
          </w:tcPr>
          <w:p w14:paraId="093B97C1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E3980CF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0F0F59CC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1" w:type="pct"/>
          </w:tcPr>
          <w:p w14:paraId="5AF49D5B" w14:textId="77777777" w:rsidR="00B30707" w:rsidRPr="002D09C5" w:rsidRDefault="00B30707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1F7255" w14:paraId="02E257F3" w14:textId="77777777" w:rsidTr="00875427">
        <w:tc>
          <w:tcPr>
            <w:tcW w:w="653" w:type="pct"/>
          </w:tcPr>
          <w:p w14:paraId="726A927E" w14:textId="7FD4992C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3" w:type="pct"/>
          </w:tcPr>
          <w:p w14:paraId="7D82CF46" w14:textId="58ADB92E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E56B907" w14:textId="4D107A54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12" w:type="pct"/>
          </w:tcPr>
          <w:p w14:paraId="0004FA1E" w14:textId="7A8790DA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59FC09B1" w14:textId="1A4128DD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350CBF5E" w14:textId="2D8CD1AF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1" w:type="pct"/>
          </w:tcPr>
          <w:p w14:paraId="45164859" w14:textId="12F72524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1F7255" w14:paraId="0D7580AC" w14:textId="77777777" w:rsidTr="00875427">
        <w:tc>
          <w:tcPr>
            <w:tcW w:w="653" w:type="pct"/>
          </w:tcPr>
          <w:p w14:paraId="40ED332F" w14:textId="53755E41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3" w:type="pct"/>
          </w:tcPr>
          <w:p w14:paraId="66D16385" w14:textId="1BA60430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09E3D02B" w14:textId="6B2AF80A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03B5B5DA" w14:textId="78854FE0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D0E1075" w14:textId="50C954D1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F9A5569" w14:textId="293DBF2D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1" w:type="pct"/>
          </w:tcPr>
          <w:p w14:paraId="6ECB6F30" w14:textId="163C47F9" w:rsidR="001F7255" w:rsidRDefault="001F7255" w:rsidP="008754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0A19F89B" w14:textId="4343010A" w:rsidR="00B30707" w:rsidRPr="000A13AE" w:rsidRDefault="00B30707" w:rsidP="000A13AE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0A13AE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834A76" w:rsidRPr="00834A76">
        <w:rPr>
          <w:rFonts w:ascii="Times New Roman" w:hAnsi="Times New Roman" w:cs="Times New Roman"/>
          <w:sz w:val="24"/>
          <w:szCs w:val="20"/>
        </w:rPr>
        <w:t>2.В2.</w:t>
      </w:r>
      <w:r w:rsidR="00834A76">
        <w:rPr>
          <w:rFonts w:ascii="Times New Roman" w:hAnsi="Times New Roman" w:cs="Times New Roman"/>
          <w:sz w:val="24"/>
          <w:szCs w:val="20"/>
        </w:rPr>
        <w:t>3</w:t>
      </w:r>
      <w:r w:rsidRPr="000A13AE">
        <w:rPr>
          <w:rFonts w:ascii="Times New Roman" w:hAnsi="Times New Roman" w:cs="Times New Roman"/>
          <w:sz w:val="24"/>
          <w:szCs w:val="20"/>
        </w:rPr>
        <w:t xml:space="preserve">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981BE9" w14:paraId="70F4B2FB" w14:textId="77777777" w:rsidTr="00B30707">
        <w:tc>
          <w:tcPr>
            <w:tcW w:w="445" w:type="pct"/>
          </w:tcPr>
          <w:p w14:paraId="2163082F" w14:textId="471E2A84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6F3DBD8D" w14:textId="3D918BF5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2E9DB931" w14:textId="54CD41A9" w:rsidR="00981BE9" w:rsidRPr="00A706A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73D66716" w14:textId="41BB5AF7" w:rsidR="00981BE9" w:rsidRPr="00A706A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033DB27A" w14:textId="784E920D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981BE9" w14:paraId="487C8235" w14:textId="77777777" w:rsidTr="00B30707">
        <w:tc>
          <w:tcPr>
            <w:tcW w:w="445" w:type="pct"/>
          </w:tcPr>
          <w:p w14:paraId="76833E05" w14:textId="0B10B85A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23EF39E2" w14:textId="25E61AB6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2B8C5484" w14:textId="7366D643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1931562" w14:textId="100E8A5E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2A82ABE" w14:textId="3AB48E4A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981BE9" w14:paraId="3498FB1C" w14:textId="77777777" w:rsidTr="00B30707">
        <w:tc>
          <w:tcPr>
            <w:tcW w:w="445" w:type="pct"/>
          </w:tcPr>
          <w:p w14:paraId="6B9BF428" w14:textId="56706040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58F2989E" w14:textId="3CBC89A8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6DD5C96D" w14:textId="27F9C6B4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1041" w:type="pct"/>
          </w:tcPr>
          <w:p w14:paraId="3D9D473F" w14:textId="3448A49C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762" w:type="pct"/>
          </w:tcPr>
          <w:p w14:paraId="55C2FE0C" w14:textId="77777777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049531BA" w14:textId="77777777" w:rsidTr="00B30707">
        <w:tc>
          <w:tcPr>
            <w:tcW w:w="445" w:type="pct"/>
          </w:tcPr>
          <w:p w14:paraId="6BE63876" w14:textId="5E8FD0F7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7A10F828" w14:textId="7E576DE8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780D08F2" w14:textId="7B20565D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271D13D7" w14:textId="229E1C02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218EF68D" w14:textId="77777777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128D6976" w14:textId="77777777" w:rsidTr="00B30707">
        <w:tc>
          <w:tcPr>
            <w:tcW w:w="445" w:type="pct"/>
          </w:tcPr>
          <w:p w14:paraId="6AA17061" w14:textId="2ABD0BA2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4</w:t>
            </w:r>
          </w:p>
        </w:tc>
        <w:tc>
          <w:tcPr>
            <w:tcW w:w="711" w:type="pct"/>
          </w:tcPr>
          <w:p w14:paraId="4E6121D6" w14:textId="4A9B0CE4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F5BFE75" w14:textId="394A720D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73DC80B" w14:textId="780633C9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82FF315" w14:textId="77777777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0812F22D" w14:textId="77777777" w:rsidTr="00B30707">
        <w:tc>
          <w:tcPr>
            <w:tcW w:w="445" w:type="pct"/>
          </w:tcPr>
          <w:p w14:paraId="56139EDF" w14:textId="3E40660F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49C2A408" w14:textId="30621380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B1BAAA3" w14:textId="3D92DCFB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7F6DFFFC" w14:textId="46346DF6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3A025F68" w14:textId="77777777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38EC68D9" w14:textId="77777777" w:rsidTr="00B30707">
        <w:tc>
          <w:tcPr>
            <w:tcW w:w="445" w:type="pct"/>
          </w:tcPr>
          <w:p w14:paraId="59E15035" w14:textId="05B41EA0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33CEF35F" w14:textId="406B6478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55B4F7E" w14:textId="72FA31E6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3B054F4B" w14:textId="03592A63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62" w:type="pct"/>
          </w:tcPr>
          <w:p w14:paraId="55BFC4C4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51AF95D2" w14:textId="77777777" w:rsidTr="00B30707">
        <w:tc>
          <w:tcPr>
            <w:tcW w:w="445" w:type="pct"/>
          </w:tcPr>
          <w:p w14:paraId="607F17E9" w14:textId="549E098D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06C51FA3" w14:textId="5643AD65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35B6976" w14:textId="7D5FECE8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74E9A503" w14:textId="64106BBA" w:rsidR="00981BE9" w:rsidRPr="002D09C5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426C596E" w14:textId="77777777" w:rsidR="00981BE9" w:rsidRPr="00B95267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5A92FAE3" w14:textId="77777777" w:rsidTr="00B30707">
        <w:tc>
          <w:tcPr>
            <w:tcW w:w="445" w:type="pct"/>
          </w:tcPr>
          <w:p w14:paraId="5813705B" w14:textId="0BFE264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7CCA2F71" w14:textId="3D8EAF20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38B00D4" w14:textId="25E14175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41" w:type="pct"/>
          </w:tcPr>
          <w:p w14:paraId="36ABABBE" w14:textId="4D98EF62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72E8730F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176C0C1F" w14:textId="77777777" w:rsidTr="00B30707">
        <w:tc>
          <w:tcPr>
            <w:tcW w:w="445" w:type="pct"/>
          </w:tcPr>
          <w:p w14:paraId="53AFBACB" w14:textId="318AE642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179DDFE8" w14:textId="5C25FBF2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1EA378D0" w14:textId="383F4E6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05E7984" w14:textId="6FAF96F0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3686809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6709DF14" w14:textId="77777777" w:rsidTr="00B30707">
        <w:tc>
          <w:tcPr>
            <w:tcW w:w="445" w:type="pct"/>
          </w:tcPr>
          <w:p w14:paraId="2719C3E0" w14:textId="7B0267E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227C2E36" w14:textId="3F91E9AA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11058C2F" w14:textId="5BBDEA6F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1CDFB441" w14:textId="1FD78FB3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D12D889" w14:textId="77777777" w:rsidR="00981BE9" w:rsidRPr="00A706A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1BA41D08" w14:textId="77777777" w:rsidTr="00B30707">
        <w:tc>
          <w:tcPr>
            <w:tcW w:w="445" w:type="pct"/>
          </w:tcPr>
          <w:p w14:paraId="00BFDDE8" w14:textId="2DDE684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5BB0C660" w14:textId="2C4A1155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7B73A74" w14:textId="3087C1FF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B4A3075" w14:textId="632A1E7D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831DAD0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18925169" w14:textId="77777777" w:rsidTr="00B30707">
        <w:tc>
          <w:tcPr>
            <w:tcW w:w="445" w:type="pct"/>
          </w:tcPr>
          <w:p w14:paraId="01FA699E" w14:textId="7E88998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7EB27E3A" w14:textId="3CA74380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0A1813E" w14:textId="77D561A9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EE7EFFA" w14:textId="50107A4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2EE3C76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0D685721" w14:textId="77777777" w:rsidTr="00B30707">
        <w:tc>
          <w:tcPr>
            <w:tcW w:w="445" w:type="pct"/>
          </w:tcPr>
          <w:p w14:paraId="4049FB1E" w14:textId="6EC9A67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71337CCC" w14:textId="2BB986ED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F478236" w14:textId="077A03C6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55B453B" w14:textId="6EEF75F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97BCCB0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0FD9EBAA" w14:textId="77777777" w:rsidTr="00B30707">
        <w:tc>
          <w:tcPr>
            <w:tcW w:w="445" w:type="pct"/>
          </w:tcPr>
          <w:p w14:paraId="76E342A2" w14:textId="0434D131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07804328" w14:textId="23B5A543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E9D0436" w14:textId="0A91CBE4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8B76BAD" w14:textId="1647A76C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FAAA071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3DC7D7BA" w14:textId="77777777" w:rsidTr="00B30707">
        <w:tc>
          <w:tcPr>
            <w:tcW w:w="445" w:type="pct"/>
          </w:tcPr>
          <w:p w14:paraId="36329FB7" w14:textId="3D857C5B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4F2609D8" w14:textId="40A7B031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1547F8F" w14:textId="7C1F2695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1041" w:type="pct"/>
          </w:tcPr>
          <w:p w14:paraId="21AE4D7E" w14:textId="521819B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762" w:type="pct"/>
          </w:tcPr>
          <w:p w14:paraId="36DFABA0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2C7B2C6C" w14:textId="77777777" w:rsidTr="00B30707">
        <w:tc>
          <w:tcPr>
            <w:tcW w:w="445" w:type="pct"/>
          </w:tcPr>
          <w:p w14:paraId="36ABDE60" w14:textId="58E9B12F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7A7EE09D" w14:textId="4EB7D51F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07BDBC5" w14:textId="7D77E7AA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5AAB14C4" w14:textId="7BFF6A0D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70489B50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2ACB88D1" w14:textId="77777777" w:rsidTr="00B30707">
        <w:tc>
          <w:tcPr>
            <w:tcW w:w="445" w:type="pct"/>
          </w:tcPr>
          <w:p w14:paraId="0C63F57E" w14:textId="2B257089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71CD9679" w14:textId="7B80A4B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7128688" w14:textId="113C01F6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41" w:type="pct"/>
          </w:tcPr>
          <w:p w14:paraId="1CC002E0" w14:textId="4623E90C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0D3AFB68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6E0F1640" w14:textId="77777777" w:rsidTr="00B30707">
        <w:tc>
          <w:tcPr>
            <w:tcW w:w="445" w:type="pct"/>
          </w:tcPr>
          <w:p w14:paraId="44610974" w14:textId="09304A78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59B47A9C" w14:textId="17258C6E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BD099D8" w14:textId="16890BF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0CAAF83F" w14:textId="229CB875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16023745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81BE9" w14:paraId="708FE0CC" w14:textId="77777777" w:rsidTr="00B30707">
        <w:tc>
          <w:tcPr>
            <w:tcW w:w="445" w:type="pct"/>
          </w:tcPr>
          <w:p w14:paraId="75546557" w14:textId="1C302636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41C0BC02" w14:textId="0F907FE9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9F966E1" w14:textId="3587D14E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1041" w:type="pct"/>
          </w:tcPr>
          <w:p w14:paraId="0FEC8A87" w14:textId="36757800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762" w:type="pct"/>
          </w:tcPr>
          <w:p w14:paraId="008B06C8" w14:textId="77777777" w:rsidR="00981BE9" w:rsidRDefault="00981BE9" w:rsidP="00981BE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24E2B1FF" w14:textId="66C13224" w:rsidR="000A13AE" w:rsidRDefault="000A13AE" w:rsidP="009720E0">
      <w:pPr>
        <w:jc w:val="center"/>
        <w:rPr>
          <w:rFonts w:ascii="Times New Roman" w:hAnsi="Times New Roman" w:cs="Times New Roman"/>
          <w:sz w:val="28"/>
        </w:rPr>
      </w:pPr>
    </w:p>
    <w:p w14:paraId="1CAD8624" w14:textId="77777777" w:rsidR="000A13AE" w:rsidRDefault="000A13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E0BBDBF" w14:textId="03059D77" w:rsidR="000A13AE" w:rsidRPr="000A13AE" w:rsidRDefault="000A13AE" w:rsidP="000A13AE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Вариант </w:t>
      </w:r>
      <w:r>
        <w:rPr>
          <w:rFonts w:ascii="Times New Roman" w:hAnsi="Times New Roman" w:cs="Times New Roman"/>
          <w:sz w:val="28"/>
          <w:lang w:val="en-US"/>
        </w:rPr>
        <w:t>3</w:t>
      </w:r>
    </w:p>
    <w:p w14:paraId="41409C83" w14:textId="79A8AA95" w:rsidR="00B30707" w:rsidRDefault="00834A76" w:rsidP="009720E0">
      <w:pPr>
        <w:jc w:val="center"/>
        <w:rPr>
          <w:rFonts w:ascii="Times New Roman" w:hAnsi="Times New Roman" w:cs="Times New Roman"/>
          <w:sz w:val="28"/>
        </w:rPr>
      </w:pPr>
      <w:r w:rsidRPr="00834A76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6A4FFC7" wp14:editId="570EB306">
            <wp:extent cx="5990166" cy="475306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004419" cy="4764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76BA6" w14:textId="5664DDFE" w:rsidR="00834A76" w:rsidRPr="00956EE0" w:rsidRDefault="00834A76" w:rsidP="00834A76">
      <w:pPr>
        <w:jc w:val="center"/>
        <w:rPr>
          <w:rFonts w:ascii="Times New Roman" w:hAnsi="Times New Roman" w:cs="Times New Roman"/>
          <w:sz w:val="24"/>
          <w:szCs w:val="20"/>
        </w:rPr>
      </w:pPr>
      <w:r w:rsidRPr="00956EE0">
        <w:rPr>
          <w:rFonts w:ascii="Times New Roman" w:hAnsi="Times New Roman" w:cs="Times New Roman"/>
          <w:sz w:val="24"/>
          <w:szCs w:val="20"/>
        </w:rPr>
        <w:t>Рисунок 2.В3.1 – Исходная схема района электрических сетей</w:t>
      </w:r>
      <w:r w:rsidR="00E919DE">
        <w:rPr>
          <w:rFonts w:ascii="Times New Roman" w:hAnsi="Times New Roman" w:cs="Times New Roman"/>
          <w:sz w:val="24"/>
          <w:szCs w:val="20"/>
        </w:rPr>
        <w:t xml:space="preserve"> </w:t>
      </w:r>
      <w:r w:rsidR="00E919DE" w:rsidRPr="00E919DE">
        <w:rPr>
          <w:rFonts w:ascii="Times New Roman" w:hAnsi="Times New Roman" w:cs="Times New Roman"/>
          <w:sz w:val="24"/>
          <w:szCs w:val="20"/>
        </w:rPr>
        <w:t xml:space="preserve">(вариант </w:t>
      </w:r>
      <w:r w:rsidR="00E919DE">
        <w:rPr>
          <w:rFonts w:ascii="Times New Roman" w:hAnsi="Times New Roman" w:cs="Times New Roman"/>
          <w:sz w:val="24"/>
          <w:szCs w:val="20"/>
        </w:rPr>
        <w:t>3</w:t>
      </w:r>
      <w:r w:rsidR="00E919DE" w:rsidRPr="00E919DE">
        <w:rPr>
          <w:rFonts w:ascii="Times New Roman" w:hAnsi="Times New Roman" w:cs="Times New Roman"/>
          <w:sz w:val="24"/>
          <w:szCs w:val="20"/>
        </w:rPr>
        <w:t>)</w:t>
      </w:r>
    </w:p>
    <w:p w14:paraId="68C99F6F" w14:textId="3423D602" w:rsidR="00834A76" w:rsidRPr="00E61438" w:rsidRDefault="00834A76" w:rsidP="00834A76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Pr="007B3829">
        <w:rPr>
          <w:rFonts w:ascii="Times New Roman" w:hAnsi="Times New Roman" w:cs="Times New Roman"/>
          <w:sz w:val="24"/>
          <w:szCs w:val="20"/>
        </w:rPr>
        <w:t>2.В</w:t>
      </w:r>
      <w:r w:rsidRPr="00834A76">
        <w:rPr>
          <w:rFonts w:ascii="Times New Roman" w:hAnsi="Times New Roman" w:cs="Times New Roman"/>
          <w:sz w:val="24"/>
          <w:szCs w:val="20"/>
        </w:rPr>
        <w:t>3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834A76" w14:paraId="28B003EA" w14:textId="77777777" w:rsidTr="00843580">
        <w:tc>
          <w:tcPr>
            <w:tcW w:w="834" w:type="pct"/>
          </w:tcPr>
          <w:p w14:paraId="19F6674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1CE3DAB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6C4B725A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256EE3E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2A29DC7A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22FBF9B5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37A74FE0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834A76" w14:paraId="09B788E9" w14:textId="77777777" w:rsidTr="00843580">
        <w:tc>
          <w:tcPr>
            <w:tcW w:w="834" w:type="pct"/>
          </w:tcPr>
          <w:p w14:paraId="0393030D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39E8B16F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2EEBD38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240</w:t>
            </w:r>
          </w:p>
        </w:tc>
        <w:tc>
          <w:tcPr>
            <w:tcW w:w="833" w:type="pct"/>
          </w:tcPr>
          <w:p w14:paraId="281DD016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1AC495C4" w14:textId="6EC7100B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33" w:type="pct"/>
          </w:tcPr>
          <w:p w14:paraId="02B23568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3CA7DD5B" w14:textId="77777777" w:rsidTr="00843580">
        <w:tc>
          <w:tcPr>
            <w:tcW w:w="834" w:type="pct"/>
          </w:tcPr>
          <w:p w14:paraId="610C19FA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284D79A8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3F40F786" w14:textId="52A29B39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</w:t>
            </w:r>
            <w:r w:rsidR="00956EE0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3A64B32F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43AF44E" w14:textId="0471FFFD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  <w:r w:rsidR="00956EE0">
              <w:rPr>
                <w:rFonts w:ascii="Times New Roman" w:hAnsi="Times New Roman" w:cs="Times New Roman"/>
                <w:sz w:val="24"/>
              </w:rPr>
              <w:t>,25</w:t>
            </w:r>
          </w:p>
        </w:tc>
        <w:tc>
          <w:tcPr>
            <w:tcW w:w="833" w:type="pct"/>
          </w:tcPr>
          <w:p w14:paraId="24BB3332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57ADEB2E" w14:textId="77777777" w:rsidTr="00843580">
        <w:tc>
          <w:tcPr>
            <w:tcW w:w="834" w:type="pct"/>
          </w:tcPr>
          <w:p w14:paraId="0EE3BDE2" w14:textId="3BFDE068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51F84810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3CF17A29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16E84366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76E64FD" w14:textId="0D0B953A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  <w:r w:rsidR="00834A76">
              <w:rPr>
                <w:rFonts w:ascii="Times New Roman" w:hAnsi="Times New Roman" w:cs="Times New Roman"/>
                <w:sz w:val="24"/>
              </w:rPr>
              <w:t>,5</w:t>
            </w:r>
          </w:p>
        </w:tc>
        <w:tc>
          <w:tcPr>
            <w:tcW w:w="833" w:type="pct"/>
          </w:tcPr>
          <w:p w14:paraId="11251BF3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5BC7490E" w14:textId="77777777" w:rsidTr="00843580">
        <w:tc>
          <w:tcPr>
            <w:tcW w:w="834" w:type="pct"/>
          </w:tcPr>
          <w:p w14:paraId="46241C80" w14:textId="69E3ECDD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72663DB4" w14:textId="4F17AF81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575A0F1C" w14:textId="0424398F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956EE0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956EE0">
              <w:rPr>
                <w:rFonts w:ascii="Times New Roman" w:hAnsi="Times New Roman" w:cs="Times New Roman"/>
                <w:sz w:val="24"/>
              </w:rPr>
              <w:t>120</w:t>
            </w:r>
          </w:p>
        </w:tc>
        <w:tc>
          <w:tcPr>
            <w:tcW w:w="833" w:type="pct"/>
          </w:tcPr>
          <w:p w14:paraId="3502949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F0B4284" w14:textId="718EF0E1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2E039DB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21C55DD7" w14:textId="77777777" w:rsidTr="00843580">
        <w:tc>
          <w:tcPr>
            <w:tcW w:w="834" w:type="pct"/>
          </w:tcPr>
          <w:p w14:paraId="074A7F6C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500703D6" w14:textId="2CE621E3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382B0C06" w14:textId="0FB8FB93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956EE0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956EE0">
              <w:rPr>
                <w:rFonts w:ascii="Times New Roman" w:hAnsi="Times New Roman" w:cs="Times New Roman"/>
                <w:sz w:val="24"/>
              </w:rPr>
              <w:t>120</w:t>
            </w:r>
          </w:p>
        </w:tc>
        <w:tc>
          <w:tcPr>
            <w:tcW w:w="833" w:type="pct"/>
          </w:tcPr>
          <w:p w14:paraId="66790F8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D54B316" w14:textId="2B815181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45672A0F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7D6177DC" w14:textId="77777777" w:rsidTr="00843580">
        <w:tc>
          <w:tcPr>
            <w:tcW w:w="834" w:type="pct"/>
          </w:tcPr>
          <w:p w14:paraId="2BADB329" w14:textId="6D1E7021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41BEEC42" w14:textId="4E3AF912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547A7AF0" w14:textId="4435C13E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956EE0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956EE0">
              <w:rPr>
                <w:rFonts w:ascii="Times New Roman" w:hAnsi="Times New Roman" w:cs="Times New Roman"/>
                <w:sz w:val="24"/>
              </w:rPr>
              <w:t>95</w:t>
            </w:r>
          </w:p>
        </w:tc>
        <w:tc>
          <w:tcPr>
            <w:tcW w:w="833" w:type="pct"/>
          </w:tcPr>
          <w:p w14:paraId="79CB36A8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3FCB356" w14:textId="75821581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107897BA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574FA839" w14:textId="77777777" w:rsidTr="00843580">
        <w:tc>
          <w:tcPr>
            <w:tcW w:w="834" w:type="pct"/>
          </w:tcPr>
          <w:p w14:paraId="1F402318" w14:textId="7B415CB1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4" w:type="pct"/>
          </w:tcPr>
          <w:p w14:paraId="7A8F000B" w14:textId="016672FF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3" w:type="pct"/>
          </w:tcPr>
          <w:p w14:paraId="5B01AC44" w14:textId="5D4352E5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  <w:r w:rsidR="00956EE0"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-</w:t>
            </w:r>
            <w:r w:rsidR="00956EE0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833" w:type="pct"/>
          </w:tcPr>
          <w:p w14:paraId="6A3A99B9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528330F" w14:textId="0AF146C7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25</w:t>
            </w:r>
          </w:p>
        </w:tc>
        <w:tc>
          <w:tcPr>
            <w:tcW w:w="833" w:type="pct"/>
          </w:tcPr>
          <w:p w14:paraId="523BB305" w14:textId="5B1CE80B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6F3B6C6B" w14:textId="77777777" w:rsidTr="00843580">
        <w:tc>
          <w:tcPr>
            <w:tcW w:w="834" w:type="pct"/>
          </w:tcPr>
          <w:p w14:paraId="25F571A5" w14:textId="5510CC44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4" w:type="pct"/>
          </w:tcPr>
          <w:p w14:paraId="54157FBC" w14:textId="46AB076C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57D2435C" w14:textId="4C44671D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956EE0">
              <w:rPr>
                <w:rFonts w:ascii="Times New Roman" w:hAnsi="Times New Roman" w:cs="Times New Roman"/>
                <w:sz w:val="24"/>
              </w:rPr>
              <w:t>95</w:t>
            </w:r>
          </w:p>
        </w:tc>
        <w:tc>
          <w:tcPr>
            <w:tcW w:w="833" w:type="pct"/>
          </w:tcPr>
          <w:p w14:paraId="386F0820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6977617" w14:textId="1AF80B10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4B9A0840" w14:textId="239CA16C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834A76" w14:paraId="2A98DB74" w14:textId="77777777" w:rsidTr="00843580">
        <w:tc>
          <w:tcPr>
            <w:tcW w:w="834" w:type="pct"/>
          </w:tcPr>
          <w:p w14:paraId="55BB37A9" w14:textId="3C5D05F0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4" w:type="pct"/>
          </w:tcPr>
          <w:p w14:paraId="0A5332BA" w14:textId="05986E98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3" w:type="pct"/>
          </w:tcPr>
          <w:p w14:paraId="34CDC55D" w14:textId="3752AB63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</w:t>
            </w:r>
            <w:r w:rsidR="00956EE0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551958AD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86BC129" w14:textId="67900915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68DE1357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08DB2C2D" w14:textId="77777777" w:rsidTr="00843580">
        <w:tc>
          <w:tcPr>
            <w:tcW w:w="834" w:type="pct"/>
          </w:tcPr>
          <w:p w14:paraId="4527CBBB" w14:textId="3895AAA9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4" w:type="pct"/>
          </w:tcPr>
          <w:p w14:paraId="22BF8F90" w14:textId="61DAE2AB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3" w:type="pct"/>
          </w:tcPr>
          <w:p w14:paraId="29F35DDB" w14:textId="74783FD5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 w:rsidR="00956EE0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833" w:type="pct"/>
          </w:tcPr>
          <w:p w14:paraId="78646C87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FA46C4E" w14:textId="15F80A93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21DBD084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56EE0" w14:paraId="45261EA3" w14:textId="77777777" w:rsidTr="00843580">
        <w:tc>
          <w:tcPr>
            <w:tcW w:w="834" w:type="pct"/>
          </w:tcPr>
          <w:p w14:paraId="3D02BF64" w14:textId="50CFC86A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4" w:type="pct"/>
          </w:tcPr>
          <w:p w14:paraId="2D7532CD" w14:textId="4969C593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042AA34A" w14:textId="3E955640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72C705ED" w14:textId="021AAE7E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83B5034" w14:textId="493F2DF2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75</w:t>
            </w:r>
          </w:p>
        </w:tc>
        <w:tc>
          <w:tcPr>
            <w:tcW w:w="833" w:type="pct"/>
          </w:tcPr>
          <w:p w14:paraId="7680C583" w14:textId="77777777" w:rsidR="00956EE0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B3A741E" w14:textId="15A2201E" w:rsidR="00834A76" w:rsidRPr="00E61438" w:rsidRDefault="00834A76" w:rsidP="00834A76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Pr="007B3829">
        <w:rPr>
          <w:rFonts w:ascii="Times New Roman" w:hAnsi="Times New Roman" w:cs="Times New Roman"/>
          <w:sz w:val="24"/>
          <w:szCs w:val="20"/>
        </w:rPr>
        <w:t>2.В</w:t>
      </w:r>
      <w:r>
        <w:rPr>
          <w:rFonts w:ascii="Times New Roman" w:hAnsi="Times New Roman" w:cs="Times New Roman"/>
          <w:sz w:val="24"/>
          <w:szCs w:val="20"/>
        </w:rPr>
        <w:t>3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834A76" w14:paraId="39E4E1A0" w14:textId="77777777" w:rsidTr="00956EE0">
        <w:trPr>
          <w:trHeight w:val="378"/>
        </w:trPr>
        <w:tc>
          <w:tcPr>
            <w:tcW w:w="653" w:type="pct"/>
            <w:vMerge w:val="restart"/>
          </w:tcPr>
          <w:p w14:paraId="6C857E75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58514D5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421189D4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35E167D4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2358F36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267D8F08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834A76" w14:paraId="5AAB3905" w14:textId="77777777" w:rsidTr="00956EE0">
        <w:trPr>
          <w:trHeight w:val="378"/>
        </w:trPr>
        <w:tc>
          <w:tcPr>
            <w:tcW w:w="653" w:type="pct"/>
            <w:vMerge/>
          </w:tcPr>
          <w:p w14:paraId="1CB0880D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3B6014C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700A80D1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5DFCC04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4469EC84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2EA353A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4ACDF7E0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31208458" w14:textId="77777777" w:rsidTr="00956EE0">
        <w:tc>
          <w:tcPr>
            <w:tcW w:w="653" w:type="pct"/>
          </w:tcPr>
          <w:p w14:paraId="75B75D30" w14:textId="7C15407B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167EFB9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3" w:type="pct"/>
          </w:tcPr>
          <w:p w14:paraId="20879592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12" w:type="pct"/>
          </w:tcPr>
          <w:p w14:paraId="0C81CC39" w14:textId="77777777" w:rsidR="00834A76" w:rsidRPr="00B126AA" w:rsidRDefault="00834A76" w:rsidP="00843580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6A845370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7181DA62" w14:textId="73B0FAC2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1DA3D49E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834A76" w14:paraId="52D03863" w14:textId="77777777" w:rsidTr="00956EE0">
        <w:tc>
          <w:tcPr>
            <w:tcW w:w="653" w:type="pct"/>
          </w:tcPr>
          <w:p w14:paraId="478200BB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6162DAD3" w14:textId="6C682705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3" w:type="pct"/>
          </w:tcPr>
          <w:p w14:paraId="2871C924" w14:textId="1B9ED35D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12" w:type="pct"/>
          </w:tcPr>
          <w:p w14:paraId="303E208D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5A739D15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205E22FF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5671477C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834A76" w14:paraId="460C9403" w14:textId="77777777" w:rsidTr="00956EE0">
        <w:tc>
          <w:tcPr>
            <w:tcW w:w="653" w:type="pct"/>
          </w:tcPr>
          <w:p w14:paraId="19100DBA" w14:textId="69ADE225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3" w:type="pct"/>
          </w:tcPr>
          <w:p w14:paraId="17EB514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399A70FB" w14:textId="24D9AB2C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12" w:type="pct"/>
          </w:tcPr>
          <w:p w14:paraId="74ED12A4" w14:textId="77777777" w:rsidR="00834A76" w:rsidRPr="00B126AA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5F1060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A811C79" w14:textId="3FFA3C75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562E374E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834A76" w14:paraId="5A73E67E" w14:textId="77777777" w:rsidTr="00956EE0">
        <w:tc>
          <w:tcPr>
            <w:tcW w:w="653" w:type="pct"/>
          </w:tcPr>
          <w:p w14:paraId="6B970769" w14:textId="0F076471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10</w:t>
            </w:r>
          </w:p>
        </w:tc>
        <w:tc>
          <w:tcPr>
            <w:tcW w:w="653" w:type="pct"/>
          </w:tcPr>
          <w:p w14:paraId="1C043C8F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99405B3" w14:textId="093496D5" w:rsidR="00834A76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12" w:type="pct"/>
          </w:tcPr>
          <w:p w14:paraId="6EAB965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7B47508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70FA887F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0" w:type="pct"/>
          </w:tcPr>
          <w:p w14:paraId="5653731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834A76" w14:paraId="3720CFC1" w14:textId="77777777" w:rsidTr="00956EE0">
        <w:tc>
          <w:tcPr>
            <w:tcW w:w="653" w:type="pct"/>
          </w:tcPr>
          <w:p w14:paraId="2B5E4A23" w14:textId="3A630F25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53" w:type="pct"/>
          </w:tcPr>
          <w:p w14:paraId="5B4EFCCD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00452762" w14:textId="548221AB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12" w:type="pct"/>
          </w:tcPr>
          <w:p w14:paraId="78048515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0727675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2374A16" w14:textId="317D7361" w:rsidR="00834A76" w:rsidRPr="002D09C5" w:rsidRDefault="00956EE0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3E21F0D4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956EE0" w14:paraId="535193AA" w14:textId="77777777" w:rsidTr="00956EE0">
        <w:tc>
          <w:tcPr>
            <w:tcW w:w="653" w:type="pct"/>
          </w:tcPr>
          <w:p w14:paraId="1FC7C61B" w14:textId="587B3E5C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3" w:type="pct"/>
          </w:tcPr>
          <w:p w14:paraId="4E07B4B4" w14:textId="417F768B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8AC2E64" w14:textId="3A9082B2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207C735E" w14:textId="48BCD4A0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162AA19" w14:textId="0F35C768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1246FD4" w14:textId="041D6298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0DE2DD54" w14:textId="3FE3C062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956EE0" w14:paraId="5A498FDE" w14:textId="77777777" w:rsidTr="00956EE0">
        <w:tc>
          <w:tcPr>
            <w:tcW w:w="653" w:type="pct"/>
          </w:tcPr>
          <w:p w14:paraId="775DF787" w14:textId="2065B6AB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3" w:type="pct"/>
          </w:tcPr>
          <w:p w14:paraId="6AEDDE31" w14:textId="51F38F55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271EA39" w14:textId="7C54CE9F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27336041" w14:textId="7D68867F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9006564" w14:textId="2DFCACF9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1F3EADFB" w14:textId="34C02D4D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0" w:type="pct"/>
          </w:tcPr>
          <w:p w14:paraId="42A54B61" w14:textId="559C10D4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956EE0" w14:paraId="3381C878" w14:textId="77777777" w:rsidTr="00956EE0">
        <w:tc>
          <w:tcPr>
            <w:tcW w:w="653" w:type="pct"/>
          </w:tcPr>
          <w:p w14:paraId="078EC969" w14:textId="7E160FB0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3" w:type="pct"/>
          </w:tcPr>
          <w:p w14:paraId="0BD16B42" w14:textId="07CE8BBF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C0C7999" w14:textId="5D39A756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12" w:type="pct"/>
          </w:tcPr>
          <w:p w14:paraId="05A1CC62" w14:textId="3FADAAFB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2B2A915D" w14:textId="04853940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1B175462" w14:textId="2B1B26B6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690D04E6" w14:textId="392C9B7B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956EE0" w14:paraId="328B8886" w14:textId="77777777" w:rsidTr="00956EE0">
        <w:tc>
          <w:tcPr>
            <w:tcW w:w="653" w:type="pct"/>
          </w:tcPr>
          <w:p w14:paraId="7B5FD661" w14:textId="4A94975C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3" w:type="pct"/>
          </w:tcPr>
          <w:p w14:paraId="26B0414C" w14:textId="19D3C607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52C5D667" w14:textId="22964D54" w:rsidR="00956EE0" w:rsidRPr="002D09C5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12" w:type="pct"/>
          </w:tcPr>
          <w:p w14:paraId="0ABF0670" w14:textId="03D8F048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5D66A212" w14:textId="3486BA4C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5646CE6" w14:textId="28F1B65F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38B27DA9" w14:textId="3D75C576" w:rsidR="00956EE0" w:rsidRDefault="00956EE0" w:rsidP="00956EE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1F009C83" w14:textId="1BD244A0" w:rsidR="00834A76" w:rsidRPr="007B3829" w:rsidRDefault="00834A76" w:rsidP="00D37D1E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>Таблица 2.В</w:t>
      </w:r>
      <w:r w:rsidRPr="00834A76">
        <w:rPr>
          <w:rFonts w:ascii="Times New Roman" w:hAnsi="Times New Roman" w:cs="Times New Roman"/>
          <w:sz w:val="24"/>
          <w:szCs w:val="20"/>
        </w:rPr>
        <w:t>3</w:t>
      </w:r>
      <w:r w:rsidRPr="007B3829">
        <w:rPr>
          <w:rFonts w:ascii="Times New Roman" w:hAnsi="Times New Roman" w:cs="Times New Roman"/>
          <w:sz w:val="24"/>
          <w:szCs w:val="20"/>
        </w:rPr>
        <w:t>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834A76" w14:paraId="085D6F11" w14:textId="77777777" w:rsidTr="00D37D1E">
        <w:tc>
          <w:tcPr>
            <w:tcW w:w="445" w:type="pct"/>
          </w:tcPr>
          <w:p w14:paraId="7581204F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75C1706B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1902A8E4" w14:textId="77777777" w:rsidR="00834A76" w:rsidRPr="00A706A9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1615FB96" w14:textId="77777777" w:rsidR="00834A76" w:rsidRPr="00A706A9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64616B4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834A76" w14:paraId="564F5A10" w14:textId="77777777" w:rsidTr="00D37D1E">
        <w:tc>
          <w:tcPr>
            <w:tcW w:w="445" w:type="pct"/>
          </w:tcPr>
          <w:p w14:paraId="037AA4B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130DA32D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0D39ACA6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78A111BA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631F9F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834A76" w14:paraId="5E9DC7F3" w14:textId="77777777" w:rsidTr="00D37D1E">
        <w:tc>
          <w:tcPr>
            <w:tcW w:w="445" w:type="pct"/>
          </w:tcPr>
          <w:p w14:paraId="3D3EEFC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32818893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2E613CBB" w14:textId="6307D5E7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1041" w:type="pct"/>
          </w:tcPr>
          <w:p w14:paraId="636396CA" w14:textId="7C7C1081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762" w:type="pct"/>
          </w:tcPr>
          <w:p w14:paraId="7E9CC0CF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5D49C776" w14:textId="77777777" w:rsidTr="00D37D1E">
        <w:tc>
          <w:tcPr>
            <w:tcW w:w="445" w:type="pct"/>
          </w:tcPr>
          <w:p w14:paraId="660C8DC4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0AA785E7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7C89F65" w14:textId="3E92315B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697D389" w14:textId="097C39B7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99B138C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5AD94561" w14:textId="77777777" w:rsidTr="00D37D1E">
        <w:tc>
          <w:tcPr>
            <w:tcW w:w="445" w:type="pct"/>
          </w:tcPr>
          <w:p w14:paraId="7275DF64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2F080441" w14:textId="43C1BCC1" w:rsidR="00834A76" w:rsidRPr="002D09C5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197EE14" w14:textId="083836F5" w:rsidR="00834A76" w:rsidRPr="002D09C5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1C956583" w14:textId="6FA11298" w:rsidR="00834A76" w:rsidRPr="002D09C5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A6409D0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1C93B1F5" w14:textId="77777777" w:rsidTr="00D37D1E">
        <w:tc>
          <w:tcPr>
            <w:tcW w:w="445" w:type="pct"/>
          </w:tcPr>
          <w:p w14:paraId="5C478BC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3FC94C12" w14:textId="2A81DAF4" w:rsidR="00834A76" w:rsidRPr="002D09C5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8782A07" w14:textId="5194A93F" w:rsidR="00834A76" w:rsidRPr="002D09C5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24F12011" w14:textId="43E9F87A" w:rsidR="00834A76" w:rsidRPr="002D09C5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5167F7A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7B923692" w14:textId="77777777" w:rsidTr="00D37D1E">
        <w:tc>
          <w:tcPr>
            <w:tcW w:w="445" w:type="pct"/>
          </w:tcPr>
          <w:p w14:paraId="691ECF01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5DF852BF" w14:textId="33BB031E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A8B4D1E" w14:textId="01EE4806" w:rsidR="00834A76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6D1A48AB" w14:textId="3B3572EB" w:rsidR="00834A76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2462C0F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0570C6E9" w14:textId="77777777" w:rsidTr="00D37D1E">
        <w:tc>
          <w:tcPr>
            <w:tcW w:w="445" w:type="pct"/>
          </w:tcPr>
          <w:p w14:paraId="334473A1" w14:textId="77777777" w:rsidR="00834A76" w:rsidRPr="002D09C5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6414B33D" w14:textId="1268276C" w:rsidR="00834A76" w:rsidRPr="002D09C5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92D1D81" w14:textId="7DBEEA28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2D19862" w14:textId="202A0814" w:rsidR="00834A76" w:rsidRPr="002D09C5" w:rsidRDefault="00073F4F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DCFBC1F" w14:textId="77777777" w:rsidR="00834A76" w:rsidRPr="00B95267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28D6D502" w14:textId="77777777" w:rsidTr="00D37D1E">
        <w:tc>
          <w:tcPr>
            <w:tcW w:w="445" w:type="pct"/>
          </w:tcPr>
          <w:p w14:paraId="528B7D5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4C550C69" w14:textId="6EF73E50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5C9F7C0" w14:textId="24B41365" w:rsidR="00834A76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60327842" w14:textId="277EBB73" w:rsidR="00834A76" w:rsidRDefault="00560889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0B3C7165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1AADB425" w14:textId="77777777" w:rsidTr="00D37D1E">
        <w:tc>
          <w:tcPr>
            <w:tcW w:w="445" w:type="pct"/>
          </w:tcPr>
          <w:p w14:paraId="54B672B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765C7B4C" w14:textId="2E737FEC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4F30D1E" w14:textId="1E059251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B4B1124" w14:textId="092E1D7D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9DD525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2A0635E8" w14:textId="77777777" w:rsidTr="00D37D1E">
        <w:tc>
          <w:tcPr>
            <w:tcW w:w="445" w:type="pct"/>
          </w:tcPr>
          <w:p w14:paraId="14E4BAA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25DA1A0C" w14:textId="1FB6086F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B2615BA" w14:textId="56CAEDA3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F1C5278" w14:textId="7C4549D3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C948D87" w14:textId="77777777" w:rsidR="00834A76" w:rsidRPr="00A706A9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1A3211E4" w14:textId="77777777" w:rsidTr="00D37D1E">
        <w:tc>
          <w:tcPr>
            <w:tcW w:w="445" w:type="pct"/>
          </w:tcPr>
          <w:p w14:paraId="4B4ED228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29E1304F" w14:textId="136ABA72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F071021" w14:textId="420B799B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D029C21" w14:textId="03FC2C8A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82C652C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0A513BF3" w14:textId="77777777" w:rsidTr="00D37D1E">
        <w:tc>
          <w:tcPr>
            <w:tcW w:w="445" w:type="pct"/>
          </w:tcPr>
          <w:p w14:paraId="0DE5278E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2B2B3041" w14:textId="33836F55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2E6F3E6" w14:textId="4D44FEA8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1278091" w14:textId="217AEDA9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37C157D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633E603C" w14:textId="77777777" w:rsidTr="00D37D1E">
        <w:tc>
          <w:tcPr>
            <w:tcW w:w="445" w:type="pct"/>
          </w:tcPr>
          <w:p w14:paraId="69757D17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5B4CD4D0" w14:textId="0C6FAE6D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D8D1A43" w14:textId="6AEA5A94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193548FF" w14:textId="0BB1078A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C3E0B25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14B91B24" w14:textId="77777777" w:rsidTr="00D37D1E">
        <w:tc>
          <w:tcPr>
            <w:tcW w:w="445" w:type="pct"/>
          </w:tcPr>
          <w:p w14:paraId="6AFEB6CF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48B81B4F" w14:textId="4C7974B0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9FC8621" w14:textId="3BA1E104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7B2976D" w14:textId="4D2B282C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967F89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3A1ED4E5" w14:textId="77777777" w:rsidTr="00D37D1E">
        <w:tc>
          <w:tcPr>
            <w:tcW w:w="445" w:type="pct"/>
          </w:tcPr>
          <w:p w14:paraId="1C52FCD6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36BA5F88" w14:textId="0C4813D3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6EFAA51" w14:textId="4C423D08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365AAF5" w14:textId="242C28EF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E5C686B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34A76" w14:paraId="3B82B0CB" w14:textId="77777777" w:rsidTr="00D37D1E">
        <w:tc>
          <w:tcPr>
            <w:tcW w:w="445" w:type="pct"/>
          </w:tcPr>
          <w:p w14:paraId="4BDA3121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0C9B93F6" w14:textId="1420EDBE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787F718" w14:textId="6DDC34C2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461F2C6F" w14:textId="33E0DFFA" w:rsidR="00834A76" w:rsidRDefault="00D37D1E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34F87A90" w14:textId="77777777" w:rsidR="00834A76" w:rsidRDefault="00834A76" w:rsidP="008435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105C9C65" w14:textId="77777777" w:rsidTr="00D37D1E">
        <w:tc>
          <w:tcPr>
            <w:tcW w:w="445" w:type="pct"/>
          </w:tcPr>
          <w:p w14:paraId="1FC5245B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69106AE8" w14:textId="084D1033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5E23ACC" w14:textId="52E3D5F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42F668E5" w14:textId="09932AC3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0222E94B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5F205218" w14:textId="77777777" w:rsidTr="00D37D1E">
        <w:tc>
          <w:tcPr>
            <w:tcW w:w="445" w:type="pct"/>
          </w:tcPr>
          <w:p w14:paraId="3E37E7D6" w14:textId="288A459E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01C5BFBB" w14:textId="4D7F7ACE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A592B3F" w14:textId="54FD4A11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69DCE036" w14:textId="140F5CA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59925DAB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579B85B1" w14:textId="77777777" w:rsidTr="00D37D1E">
        <w:tc>
          <w:tcPr>
            <w:tcW w:w="445" w:type="pct"/>
          </w:tcPr>
          <w:p w14:paraId="5A3603FF" w14:textId="47A9D08C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65442A65" w14:textId="74CBF1A5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31B5FF4" w14:textId="2C610F9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041" w:type="pct"/>
          </w:tcPr>
          <w:p w14:paraId="4C3CBF66" w14:textId="229ECBF3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518788E4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69FABE0A" w14:textId="77777777" w:rsidTr="00D37D1E">
        <w:tc>
          <w:tcPr>
            <w:tcW w:w="445" w:type="pct"/>
          </w:tcPr>
          <w:p w14:paraId="35D272DC" w14:textId="7021347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658D28BA" w14:textId="2356A04D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3605A5C" w14:textId="4102EB7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52775FC0" w14:textId="280F1070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48A12AFB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5E317F0C" w14:textId="77777777" w:rsidTr="00D37D1E">
        <w:tc>
          <w:tcPr>
            <w:tcW w:w="445" w:type="pct"/>
          </w:tcPr>
          <w:p w14:paraId="5A19004A" w14:textId="3B0F4E06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0C2D0C00" w14:textId="1F8DF168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7320BCE" w14:textId="64F66FFA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15FBB355" w14:textId="5D32BB1C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741B8104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37D1E" w14:paraId="2072AAD8" w14:textId="77777777" w:rsidTr="00D37D1E">
        <w:tc>
          <w:tcPr>
            <w:tcW w:w="445" w:type="pct"/>
          </w:tcPr>
          <w:p w14:paraId="1867970E" w14:textId="58CD1C7A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591AAE3B" w14:textId="0C2A1EC2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F9AE579" w14:textId="5CE035F5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041" w:type="pct"/>
          </w:tcPr>
          <w:p w14:paraId="24623D35" w14:textId="2082E481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67D2E39B" w14:textId="77777777" w:rsidR="00D37D1E" w:rsidRDefault="00D37D1E" w:rsidP="00D37D1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2ACAE246" w14:textId="77777777" w:rsidR="00834A76" w:rsidRDefault="00834A76">
      <w:pPr>
        <w:rPr>
          <w:rFonts w:ascii="Times New Roman" w:hAnsi="Times New Roman" w:cs="Times New Roman"/>
          <w:sz w:val="28"/>
        </w:rPr>
      </w:pPr>
    </w:p>
    <w:p w14:paraId="25B4F370" w14:textId="3046E4F9" w:rsidR="000A13AE" w:rsidRDefault="000A13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7BF12402" w14:textId="1E2D65A7" w:rsidR="000A13AE" w:rsidRPr="000A13AE" w:rsidRDefault="000A13AE" w:rsidP="000A13AE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Вариант </w:t>
      </w:r>
      <w:r>
        <w:rPr>
          <w:rFonts w:ascii="Times New Roman" w:hAnsi="Times New Roman" w:cs="Times New Roman"/>
          <w:sz w:val="28"/>
          <w:lang w:val="en-US"/>
        </w:rPr>
        <w:t>4</w:t>
      </w:r>
    </w:p>
    <w:p w14:paraId="574B39B1" w14:textId="62C8E598" w:rsidR="000A13AE" w:rsidRDefault="00544931" w:rsidP="009720E0">
      <w:pPr>
        <w:jc w:val="center"/>
        <w:rPr>
          <w:rFonts w:ascii="Times New Roman" w:hAnsi="Times New Roman" w:cs="Times New Roman"/>
          <w:sz w:val="28"/>
        </w:rPr>
      </w:pPr>
      <w:r w:rsidRPr="00544931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4735A95B" wp14:editId="4A90CA79">
            <wp:extent cx="6356350" cy="3737567"/>
            <wp:effectExtent l="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373679" cy="3747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A647C" w14:textId="35AE4B63" w:rsidR="00544931" w:rsidRPr="00956EE0" w:rsidRDefault="00544931" w:rsidP="00544931">
      <w:pPr>
        <w:jc w:val="center"/>
        <w:rPr>
          <w:rFonts w:ascii="Times New Roman" w:hAnsi="Times New Roman" w:cs="Times New Roman"/>
          <w:sz w:val="24"/>
          <w:szCs w:val="20"/>
        </w:rPr>
      </w:pPr>
      <w:r w:rsidRPr="00956EE0">
        <w:rPr>
          <w:rFonts w:ascii="Times New Roman" w:hAnsi="Times New Roman" w:cs="Times New Roman"/>
          <w:sz w:val="24"/>
          <w:szCs w:val="20"/>
        </w:rPr>
        <w:t>Рисунок 2.В</w:t>
      </w:r>
      <w:r>
        <w:rPr>
          <w:rFonts w:ascii="Times New Roman" w:hAnsi="Times New Roman" w:cs="Times New Roman"/>
          <w:sz w:val="24"/>
          <w:szCs w:val="20"/>
        </w:rPr>
        <w:t>4</w:t>
      </w:r>
      <w:r w:rsidRPr="00956EE0">
        <w:rPr>
          <w:rFonts w:ascii="Times New Roman" w:hAnsi="Times New Roman" w:cs="Times New Roman"/>
          <w:sz w:val="24"/>
          <w:szCs w:val="20"/>
        </w:rPr>
        <w:t>.1 – Исходная схема района электрических сетей</w:t>
      </w:r>
      <w:r w:rsidR="00E919DE">
        <w:rPr>
          <w:rFonts w:ascii="Times New Roman" w:hAnsi="Times New Roman" w:cs="Times New Roman"/>
          <w:sz w:val="24"/>
          <w:szCs w:val="20"/>
        </w:rPr>
        <w:t xml:space="preserve"> </w:t>
      </w:r>
      <w:r w:rsidR="00E919DE" w:rsidRPr="00E919DE">
        <w:rPr>
          <w:rFonts w:ascii="Times New Roman" w:hAnsi="Times New Roman" w:cs="Times New Roman"/>
          <w:sz w:val="24"/>
          <w:szCs w:val="20"/>
        </w:rPr>
        <w:t xml:space="preserve">(вариант </w:t>
      </w:r>
      <w:r w:rsidR="00E919DE">
        <w:rPr>
          <w:rFonts w:ascii="Times New Roman" w:hAnsi="Times New Roman" w:cs="Times New Roman"/>
          <w:sz w:val="24"/>
          <w:szCs w:val="20"/>
        </w:rPr>
        <w:t>4</w:t>
      </w:r>
      <w:r w:rsidR="00E919DE" w:rsidRPr="00E919DE">
        <w:rPr>
          <w:rFonts w:ascii="Times New Roman" w:hAnsi="Times New Roman" w:cs="Times New Roman"/>
          <w:sz w:val="24"/>
          <w:szCs w:val="20"/>
        </w:rPr>
        <w:t>)</w:t>
      </w:r>
    </w:p>
    <w:p w14:paraId="69DDF084" w14:textId="10055959" w:rsidR="00544931" w:rsidRPr="00E61438" w:rsidRDefault="00544931" w:rsidP="00544931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Pr="007B3829">
        <w:rPr>
          <w:rFonts w:ascii="Times New Roman" w:hAnsi="Times New Roman" w:cs="Times New Roman"/>
          <w:sz w:val="24"/>
          <w:szCs w:val="20"/>
        </w:rPr>
        <w:t>2.В</w:t>
      </w:r>
      <w:r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544931" w14:paraId="44BDCE58" w14:textId="77777777" w:rsidTr="00E013D1">
        <w:tc>
          <w:tcPr>
            <w:tcW w:w="834" w:type="pct"/>
          </w:tcPr>
          <w:p w14:paraId="0260E16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59B30F84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45672D85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224A2DBF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12C9B77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5F909AE9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4993C37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544931" w14:paraId="41CC736F" w14:textId="77777777" w:rsidTr="00E013D1">
        <w:tc>
          <w:tcPr>
            <w:tcW w:w="834" w:type="pct"/>
          </w:tcPr>
          <w:p w14:paraId="40A1EF51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1F66DF1A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4889B8C5" w14:textId="73C3A5DF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85</w:t>
            </w:r>
          </w:p>
        </w:tc>
        <w:tc>
          <w:tcPr>
            <w:tcW w:w="833" w:type="pct"/>
          </w:tcPr>
          <w:p w14:paraId="66822C9D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2AF67514" w14:textId="34FCA822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4BF64546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3381ABC2" w14:textId="77777777" w:rsidTr="00E013D1">
        <w:tc>
          <w:tcPr>
            <w:tcW w:w="834" w:type="pct"/>
          </w:tcPr>
          <w:p w14:paraId="5B753D78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3BC3FDC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68EADB28" w14:textId="346B62C9" w:rsidR="00544931" w:rsidRPr="002D09C5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14E68C03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B9619F1" w14:textId="259B96D8" w:rsidR="00544931" w:rsidRPr="002D09C5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786E1DF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2406300" w14:textId="77777777" w:rsidTr="00E013D1">
        <w:tc>
          <w:tcPr>
            <w:tcW w:w="834" w:type="pct"/>
          </w:tcPr>
          <w:p w14:paraId="10A70F84" w14:textId="13774C4A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740AECDA" w14:textId="0A3CAC33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622D6659" w14:textId="5F5E3EB5" w:rsidR="00544931" w:rsidRPr="002D09C5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02BC479E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C141F5D" w14:textId="16B98087" w:rsidR="00544931" w:rsidRPr="002D09C5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7B03F7A5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B99BF87" w14:textId="77777777" w:rsidTr="00E013D1">
        <w:tc>
          <w:tcPr>
            <w:tcW w:w="834" w:type="pct"/>
          </w:tcPr>
          <w:p w14:paraId="5B22E179" w14:textId="22619688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4" w:type="pct"/>
          </w:tcPr>
          <w:p w14:paraId="6430BD11" w14:textId="5856026C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3CD21469" w14:textId="108088D7" w:rsidR="00544931" w:rsidRPr="002D09C5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6265D4D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7A21324" w14:textId="4B271EDA" w:rsidR="00544931" w:rsidRPr="002D09C5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1FC53548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62FD97A" w14:textId="77777777" w:rsidTr="00E013D1">
        <w:tc>
          <w:tcPr>
            <w:tcW w:w="834" w:type="pct"/>
          </w:tcPr>
          <w:p w14:paraId="04559CFA" w14:textId="1D04C0CD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6373CAE8" w14:textId="5A6C426C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6C3C06F0" w14:textId="4C680D38" w:rsidR="00544931" w:rsidRPr="002D09C5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55E30B2A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2302C58" w14:textId="36D7723A" w:rsidR="00544931" w:rsidRPr="002D09C5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D21D688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1A39FB45" w14:textId="77777777" w:rsidTr="00E013D1">
        <w:tc>
          <w:tcPr>
            <w:tcW w:w="834" w:type="pct"/>
          </w:tcPr>
          <w:p w14:paraId="54B70563" w14:textId="7012E5E5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0C567CFC" w14:textId="02B75F0D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6D05971A" w14:textId="3DC39426" w:rsidR="00544931" w:rsidRPr="002D09C5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0A82AC3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214B56E" w14:textId="4C342A79" w:rsidR="00544931" w:rsidRPr="002D09C5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5</w:t>
            </w:r>
          </w:p>
        </w:tc>
        <w:tc>
          <w:tcPr>
            <w:tcW w:w="833" w:type="pct"/>
          </w:tcPr>
          <w:p w14:paraId="7F8130CC" w14:textId="311E5C5B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544931" w14:paraId="4ABC4F5A" w14:textId="77777777" w:rsidTr="00E013D1">
        <w:tc>
          <w:tcPr>
            <w:tcW w:w="834" w:type="pct"/>
          </w:tcPr>
          <w:p w14:paraId="3D6954F7" w14:textId="3EB58452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0CED6BD7" w14:textId="68422E5E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0B4EBDFF" w14:textId="075ABCEB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66DB9D87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2371F3C" w14:textId="1F138C8A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67B5F67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1B12A51B" w14:textId="77777777" w:rsidTr="00E013D1">
        <w:tc>
          <w:tcPr>
            <w:tcW w:w="834" w:type="pct"/>
          </w:tcPr>
          <w:p w14:paraId="353D04AA" w14:textId="4DF9CD53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00E8C6DA" w14:textId="4D8DD21E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7D214B8B" w14:textId="575F6599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015C161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4C8932D" w14:textId="5FD11EBC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5DC2F3DF" w14:textId="62F6CCDE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72408F5F" w14:textId="77777777" w:rsidTr="00E013D1">
        <w:tc>
          <w:tcPr>
            <w:tcW w:w="834" w:type="pct"/>
          </w:tcPr>
          <w:p w14:paraId="3554B049" w14:textId="1025A90F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4" w:type="pct"/>
          </w:tcPr>
          <w:p w14:paraId="0CFBB232" w14:textId="397C554C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2EEFDB31" w14:textId="528A6BA2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42B8B507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305994C" w14:textId="1A56170B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48D6C496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3A7092A" w14:textId="77777777" w:rsidTr="00E013D1">
        <w:tc>
          <w:tcPr>
            <w:tcW w:w="834" w:type="pct"/>
          </w:tcPr>
          <w:p w14:paraId="3B6927C9" w14:textId="62E72421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4" w:type="pct"/>
          </w:tcPr>
          <w:p w14:paraId="4C281DB7" w14:textId="42B4218F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3" w:type="pct"/>
          </w:tcPr>
          <w:p w14:paraId="3A08CB33" w14:textId="280CB1EA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7E683592" w14:textId="42CAB14F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EDC1E44" w14:textId="53C08DA7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5D821D3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48B5F9AD" w14:textId="77777777" w:rsidTr="00E013D1">
        <w:tc>
          <w:tcPr>
            <w:tcW w:w="834" w:type="pct"/>
          </w:tcPr>
          <w:p w14:paraId="3763870F" w14:textId="713116C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4" w:type="pct"/>
          </w:tcPr>
          <w:p w14:paraId="00411827" w14:textId="5A9FB586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33" w:type="pct"/>
          </w:tcPr>
          <w:p w14:paraId="5C485181" w14:textId="304166F3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5D6BAAB0" w14:textId="7501009B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6800E96" w14:textId="239F8951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79BC5280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0A5F3FCF" w14:textId="77777777" w:rsidTr="00E013D1">
        <w:tc>
          <w:tcPr>
            <w:tcW w:w="834" w:type="pct"/>
          </w:tcPr>
          <w:p w14:paraId="4F242913" w14:textId="0A1032BF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34" w:type="pct"/>
          </w:tcPr>
          <w:p w14:paraId="3948AF0B" w14:textId="34E88E95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33" w:type="pct"/>
          </w:tcPr>
          <w:p w14:paraId="34701D7A" w14:textId="145429D2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4C279B0D" w14:textId="42814381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6741160" w14:textId="637C2435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5</w:t>
            </w:r>
          </w:p>
        </w:tc>
        <w:tc>
          <w:tcPr>
            <w:tcW w:w="833" w:type="pct"/>
          </w:tcPr>
          <w:p w14:paraId="4DCB469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178A4E21" w14:textId="77777777" w:rsidTr="00E013D1">
        <w:tc>
          <w:tcPr>
            <w:tcW w:w="834" w:type="pct"/>
          </w:tcPr>
          <w:p w14:paraId="3ADC94F8" w14:textId="43CD49AA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34" w:type="pct"/>
          </w:tcPr>
          <w:p w14:paraId="3B4BCE74" w14:textId="58D92385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33" w:type="pct"/>
          </w:tcPr>
          <w:p w14:paraId="663C023E" w14:textId="4077D76E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272EF704" w14:textId="740775D1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FC71CE8" w14:textId="2C85E7B6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4ACE2EC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7A8F1626" w14:textId="77777777" w:rsidTr="00E013D1">
        <w:tc>
          <w:tcPr>
            <w:tcW w:w="834" w:type="pct"/>
          </w:tcPr>
          <w:p w14:paraId="31C92A65" w14:textId="6C9D1E6C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34" w:type="pct"/>
          </w:tcPr>
          <w:p w14:paraId="0D6C3A56" w14:textId="04CAB301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33" w:type="pct"/>
          </w:tcPr>
          <w:p w14:paraId="0C06C053" w14:textId="3546AE3E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7A0CE3C6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B8B28E6" w14:textId="166E59E0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5</w:t>
            </w:r>
          </w:p>
        </w:tc>
        <w:tc>
          <w:tcPr>
            <w:tcW w:w="833" w:type="pct"/>
          </w:tcPr>
          <w:p w14:paraId="04ACF71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7D692F87" w14:textId="77777777" w:rsidTr="00E013D1">
        <w:tc>
          <w:tcPr>
            <w:tcW w:w="834" w:type="pct"/>
          </w:tcPr>
          <w:p w14:paraId="5E519AE0" w14:textId="6E8B2598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34" w:type="pct"/>
          </w:tcPr>
          <w:p w14:paraId="7BAF72F1" w14:textId="4EBCF9DF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33" w:type="pct"/>
          </w:tcPr>
          <w:p w14:paraId="14D97327" w14:textId="73A0A4A6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75234C59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634E07A" w14:textId="0E7FB727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159482C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0D67360B" w14:textId="77777777" w:rsidTr="00E013D1">
        <w:tc>
          <w:tcPr>
            <w:tcW w:w="834" w:type="pct"/>
          </w:tcPr>
          <w:p w14:paraId="1147A211" w14:textId="1638AEB0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4" w:type="pct"/>
          </w:tcPr>
          <w:p w14:paraId="0421122A" w14:textId="64B4FB0B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33" w:type="pct"/>
          </w:tcPr>
          <w:p w14:paraId="03C27A47" w14:textId="7B5AF875" w:rsidR="00544931" w:rsidRDefault="005C2E8A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6D99EED" w14:textId="5D3FB77A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5B2DF95" w14:textId="0476BA4A" w:rsidR="00544931" w:rsidRDefault="00AD24A6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25</w:t>
            </w:r>
          </w:p>
        </w:tc>
        <w:tc>
          <w:tcPr>
            <w:tcW w:w="833" w:type="pct"/>
          </w:tcPr>
          <w:p w14:paraId="6A385023" w14:textId="74C9E4A0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56EE0"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</w:tbl>
    <w:p w14:paraId="47515331" w14:textId="0FDF60F0" w:rsidR="00544931" w:rsidRPr="00E61438" w:rsidRDefault="00544931" w:rsidP="00544931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Pr="007B3829">
        <w:rPr>
          <w:rFonts w:ascii="Times New Roman" w:hAnsi="Times New Roman" w:cs="Times New Roman"/>
          <w:sz w:val="24"/>
          <w:szCs w:val="20"/>
        </w:rPr>
        <w:t>2.В</w:t>
      </w:r>
      <w:r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544931" w14:paraId="32ED3296" w14:textId="77777777" w:rsidTr="00E013D1">
        <w:trPr>
          <w:trHeight w:val="378"/>
        </w:trPr>
        <w:tc>
          <w:tcPr>
            <w:tcW w:w="653" w:type="pct"/>
            <w:vMerge w:val="restart"/>
          </w:tcPr>
          <w:p w14:paraId="15F1501A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659AABFE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79C5121A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18545FB1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77E7C0A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10D7693E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544931" w14:paraId="01307D61" w14:textId="77777777" w:rsidTr="00E013D1">
        <w:trPr>
          <w:trHeight w:val="378"/>
        </w:trPr>
        <w:tc>
          <w:tcPr>
            <w:tcW w:w="653" w:type="pct"/>
            <w:vMerge/>
          </w:tcPr>
          <w:p w14:paraId="50BA6DC5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1B12112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1F2814C7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5FB1DE7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45AFB88B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01479360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31ED8C6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5B4BAA62" w14:textId="77777777" w:rsidTr="00E013D1">
        <w:tc>
          <w:tcPr>
            <w:tcW w:w="653" w:type="pct"/>
          </w:tcPr>
          <w:p w14:paraId="3C469A1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7B91334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3" w:type="pct"/>
          </w:tcPr>
          <w:p w14:paraId="0C687E1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12" w:type="pct"/>
          </w:tcPr>
          <w:p w14:paraId="1FB8F4DF" w14:textId="77777777" w:rsidR="00544931" w:rsidRPr="00B126AA" w:rsidRDefault="00544931" w:rsidP="00E013D1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1596C65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5442A07C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1B13A27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544931" w14:paraId="6BA838A0" w14:textId="77777777" w:rsidTr="00E013D1">
        <w:tc>
          <w:tcPr>
            <w:tcW w:w="653" w:type="pct"/>
          </w:tcPr>
          <w:p w14:paraId="00D4499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6B1722F4" w14:textId="5E64BA40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3" w:type="pct"/>
          </w:tcPr>
          <w:p w14:paraId="71A4DE54" w14:textId="717EE240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12" w:type="pct"/>
          </w:tcPr>
          <w:p w14:paraId="5CF23347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52A600E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457CD2FD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60B71B89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544931" w14:paraId="7FFCA2EC" w14:textId="77777777" w:rsidTr="00E013D1">
        <w:tc>
          <w:tcPr>
            <w:tcW w:w="653" w:type="pct"/>
          </w:tcPr>
          <w:p w14:paraId="2F913482" w14:textId="533F7A78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653" w:type="pct"/>
          </w:tcPr>
          <w:p w14:paraId="709825BB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7EC7437" w14:textId="49675888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761B14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12" w:type="pct"/>
          </w:tcPr>
          <w:p w14:paraId="6533306E" w14:textId="77777777" w:rsidR="00544931" w:rsidRPr="00B126AA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7D5CC9E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6017AF60" w14:textId="4D42C173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07AFD7F6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544931" w14:paraId="2E3B55AF" w14:textId="77777777" w:rsidTr="00E013D1">
        <w:tc>
          <w:tcPr>
            <w:tcW w:w="653" w:type="pct"/>
          </w:tcPr>
          <w:p w14:paraId="1A033E88" w14:textId="78D362E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761B14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0982B88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6EEEE8F" w14:textId="0106DA90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 w:rsidR="00761B14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12" w:type="pct"/>
          </w:tcPr>
          <w:p w14:paraId="4742CF06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90CE262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2E55B533" w14:textId="5D3FA550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2915391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28357DEE" w14:textId="574B7CAF" w:rsidR="00544931" w:rsidRPr="007B3829" w:rsidRDefault="00544931" w:rsidP="00544931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lastRenderedPageBreak/>
        <w:t>Таблица 2.В</w:t>
      </w:r>
      <w:r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544931" w14:paraId="15C67242" w14:textId="77777777" w:rsidTr="00E013D1">
        <w:tc>
          <w:tcPr>
            <w:tcW w:w="445" w:type="pct"/>
          </w:tcPr>
          <w:p w14:paraId="272CD074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7D45C66E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78DA776C" w14:textId="77777777" w:rsidR="00544931" w:rsidRPr="00A706A9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70246809" w14:textId="77777777" w:rsidR="00544931" w:rsidRPr="00A706A9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3FB82093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544931" w14:paraId="6BCAA280" w14:textId="77777777" w:rsidTr="00E013D1">
        <w:tc>
          <w:tcPr>
            <w:tcW w:w="445" w:type="pct"/>
          </w:tcPr>
          <w:p w14:paraId="791A130F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785A126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32818955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E7E6276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19427E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544931" w14:paraId="11C82BB0" w14:textId="77777777" w:rsidTr="00E013D1">
        <w:tc>
          <w:tcPr>
            <w:tcW w:w="445" w:type="pct"/>
          </w:tcPr>
          <w:p w14:paraId="57C8F871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53EFEF46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36BB43AC" w14:textId="3DD45FF9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1041" w:type="pct"/>
          </w:tcPr>
          <w:p w14:paraId="491FDEE6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762" w:type="pct"/>
          </w:tcPr>
          <w:p w14:paraId="66B6E6F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661B588" w14:textId="77777777" w:rsidTr="00E013D1">
        <w:tc>
          <w:tcPr>
            <w:tcW w:w="445" w:type="pct"/>
          </w:tcPr>
          <w:p w14:paraId="4740C61F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1AFD5C2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4C5AD59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E97ED0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56BDF49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1BCCF8E5" w14:textId="77777777" w:rsidTr="00E013D1">
        <w:tc>
          <w:tcPr>
            <w:tcW w:w="445" w:type="pct"/>
          </w:tcPr>
          <w:p w14:paraId="4D7DFD38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75682CE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88E7DE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D81739E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A3D46AB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5AD37515" w14:textId="77777777" w:rsidTr="00E013D1">
        <w:tc>
          <w:tcPr>
            <w:tcW w:w="445" w:type="pct"/>
          </w:tcPr>
          <w:p w14:paraId="21753CE3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29ADA62F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5CD2B20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2AFC1A22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248343F9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4866AFE5" w14:textId="77777777" w:rsidTr="00E013D1">
        <w:tc>
          <w:tcPr>
            <w:tcW w:w="445" w:type="pct"/>
          </w:tcPr>
          <w:p w14:paraId="7D3F875C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0938C15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15F112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17231058" w14:textId="60CDE2C8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3736B265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22F19ED6" w14:textId="77777777" w:rsidTr="00E013D1">
        <w:tc>
          <w:tcPr>
            <w:tcW w:w="445" w:type="pct"/>
          </w:tcPr>
          <w:p w14:paraId="2676D0EA" w14:textId="77777777" w:rsidR="00544931" w:rsidRPr="002D09C5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373969FD" w14:textId="5B9F4414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0A3E59A" w14:textId="66B93B1B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1AAC24DB" w14:textId="53BF5FFB" w:rsidR="00544931" w:rsidRPr="002D09C5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590EAC37" w14:textId="77777777" w:rsidR="00544931" w:rsidRPr="00B95267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2E896E76" w14:textId="77777777" w:rsidTr="00E013D1">
        <w:tc>
          <w:tcPr>
            <w:tcW w:w="445" w:type="pct"/>
          </w:tcPr>
          <w:p w14:paraId="2A673DF4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55C074A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3493C82" w14:textId="22E56B83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3BA32663" w14:textId="5F133042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7D0471A9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335A3C2" w14:textId="77777777" w:rsidTr="00E013D1">
        <w:tc>
          <w:tcPr>
            <w:tcW w:w="445" w:type="pct"/>
          </w:tcPr>
          <w:p w14:paraId="695F6754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0C0BDFC7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E949C1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6355DD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85F1858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62952785" w14:textId="77777777" w:rsidTr="00E013D1">
        <w:tc>
          <w:tcPr>
            <w:tcW w:w="445" w:type="pct"/>
          </w:tcPr>
          <w:p w14:paraId="1BD847BC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5344AD3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CB71B56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7A076B9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1F79829" w14:textId="77777777" w:rsidR="00544931" w:rsidRPr="00A706A9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1D5C2B25" w14:textId="77777777" w:rsidTr="00E013D1">
        <w:tc>
          <w:tcPr>
            <w:tcW w:w="445" w:type="pct"/>
          </w:tcPr>
          <w:p w14:paraId="0F1A163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76D35AAD" w14:textId="4B0CB3F3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54A941D" w14:textId="78C415E3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3920DA5A" w14:textId="15888D9E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3C6582E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5E9B4E9D" w14:textId="77777777" w:rsidTr="00E013D1">
        <w:tc>
          <w:tcPr>
            <w:tcW w:w="445" w:type="pct"/>
          </w:tcPr>
          <w:p w14:paraId="73EFDFA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54636F11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5A8CCF3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7CB3DBA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B0BCBE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44931" w14:paraId="7DA2A73D" w14:textId="77777777" w:rsidTr="00E013D1">
        <w:tc>
          <w:tcPr>
            <w:tcW w:w="445" w:type="pct"/>
          </w:tcPr>
          <w:p w14:paraId="0723BF1F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0167B2D3" w14:textId="0C94C1F0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24402BA" w14:textId="4BBDD7F9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06294449" w14:textId="7955EF42" w:rsidR="00544931" w:rsidRDefault="00761B14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782D51A9" w14:textId="77777777" w:rsidR="00544931" w:rsidRDefault="00544931" w:rsidP="00E013D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27843FBE" w14:textId="77777777" w:rsidTr="00E013D1">
        <w:tc>
          <w:tcPr>
            <w:tcW w:w="445" w:type="pct"/>
          </w:tcPr>
          <w:p w14:paraId="63F6D727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0FA8E716" w14:textId="34F9D17B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DB5EA64" w14:textId="20CB182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6EDEF66" w14:textId="4764F5EF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105D335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747544CB" w14:textId="77777777" w:rsidTr="00E013D1">
        <w:tc>
          <w:tcPr>
            <w:tcW w:w="445" w:type="pct"/>
          </w:tcPr>
          <w:p w14:paraId="178E2B4D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441FE331" w14:textId="4437B065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65BADD0" w14:textId="79CBEAE1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041" w:type="pct"/>
          </w:tcPr>
          <w:p w14:paraId="5627C453" w14:textId="29649003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75</w:t>
            </w:r>
          </w:p>
        </w:tc>
        <w:tc>
          <w:tcPr>
            <w:tcW w:w="1762" w:type="pct"/>
          </w:tcPr>
          <w:p w14:paraId="4EA39418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6D4B298E" w14:textId="77777777" w:rsidTr="00E013D1">
        <w:tc>
          <w:tcPr>
            <w:tcW w:w="445" w:type="pct"/>
          </w:tcPr>
          <w:p w14:paraId="51DD050C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27178D61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D978AEB" w14:textId="1392AAAA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49B93A8E" w14:textId="2225961D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62" w:type="pct"/>
          </w:tcPr>
          <w:p w14:paraId="6208239D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38E3EA8E" w14:textId="77777777" w:rsidTr="00E013D1">
        <w:tc>
          <w:tcPr>
            <w:tcW w:w="445" w:type="pct"/>
          </w:tcPr>
          <w:p w14:paraId="77861F86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6F744A18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B4B62A5" w14:textId="721C1D30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041" w:type="pct"/>
          </w:tcPr>
          <w:p w14:paraId="76142B61" w14:textId="6D7674BC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25</w:t>
            </w:r>
          </w:p>
        </w:tc>
        <w:tc>
          <w:tcPr>
            <w:tcW w:w="1762" w:type="pct"/>
          </w:tcPr>
          <w:p w14:paraId="7ED12777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0CD758F8" w14:textId="77777777" w:rsidTr="00E013D1">
        <w:tc>
          <w:tcPr>
            <w:tcW w:w="445" w:type="pct"/>
          </w:tcPr>
          <w:p w14:paraId="1AAA19D6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0AADEED4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DAFE473" w14:textId="0761AEE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6FDBFAC6" w14:textId="3D76F3FC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62" w:type="pct"/>
          </w:tcPr>
          <w:p w14:paraId="65306674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749250A5" w14:textId="77777777" w:rsidTr="00E013D1">
        <w:tc>
          <w:tcPr>
            <w:tcW w:w="445" w:type="pct"/>
          </w:tcPr>
          <w:p w14:paraId="3C7CD9FE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1CC3AC15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9AD6E0F" w14:textId="5DEC5A6A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1,3</w:t>
            </w:r>
          </w:p>
        </w:tc>
        <w:tc>
          <w:tcPr>
            <w:tcW w:w="1041" w:type="pct"/>
          </w:tcPr>
          <w:p w14:paraId="2D63F36B" w14:textId="1EA7794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625</w:t>
            </w:r>
          </w:p>
        </w:tc>
        <w:tc>
          <w:tcPr>
            <w:tcW w:w="1762" w:type="pct"/>
          </w:tcPr>
          <w:p w14:paraId="6E7E0BA9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15A1FF73" w14:textId="77777777" w:rsidTr="00E013D1">
        <w:tc>
          <w:tcPr>
            <w:tcW w:w="445" w:type="pct"/>
          </w:tcPr>
          <w:p w14:paraId="2C2CCCB1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4DB57ACA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6348514" w14:textId="6911E4EC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75</w:t>
            </w:r>
          </w:p>
        </w:tc>
        <w:tc>
          <w:tcPr>
            <w:tcW w:w="1041" w:type="pct"/>
          </w:tcPr>
          <w:p w14:paraId="67E2271B" w14:textId="776CB2D3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375</w:t>
            </w:r>
          </w:p>
        </w:tc>
        <w:tc>
          <w:tcPr>
            <w:tcW w:w="1762" w:type="pct"/>
          </w:tcPr>
          <w:p w14:paraId="6A0324A7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D05FA8" w14:paraId="6F1E1BEC" w14:textId="77777777" w:rsidTr="00E013D1">
        <w:tc>
          <w:tcPr>
            <w:tcW w:w="445" w:type="pct"/>
          </w:tcPr>
          <w:p w14:paraId="02D19E05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3EA7E4FB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A084FBF" w14:textId="6BE947AF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7</w:t>
            </w:r>
          </w:p>
        </w:tc>
        <w:tc>
          <w:tcPr>
            <w:tcW w:w="1041" w:type="pct"/>
          </w:tcPr>
          <w:p w14:paraId="3BE825B5" w14:textId="32A2EF99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05FA8">
              <w:rPr>
                <w:rFonts w:ascii="Times New Roman" w:hAnsi="Times New Roman" w:cs="Times New Roman"/>
                <w:sz w:val="24"/>
              </w:rPr>
              <w:t>0,35</w:t>
            </w:r>
          </w:p>
        </w:tc>
        <w:tc>
          <w:tcPr>
            <w:tcW w:w="1762" w:type="pct"/>
          </w:tcPr>
          <w:p w14:paraId="53FB69FE" w14:textId="77777777" w:rsidR="00D05FA8" w:rsidRDefault="00D05FA8" w:rsidP="00D05FA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67837235" w14:textId="77777777" w:rsidR="00544931" w:rsidRDefault="00544931" w:rsidP="00544931">
      <w:pPr>
        <w:rPr>
          <w:rFonts w:ascii="Times New Roman" w:hAnsi="Times New Roman" w:cs="Times New Roman"/>
          <w:sz w:val="28"/>
        </w:rPr>
      </w:pPr>
    </w:p>
    <w:p w14:paraId="501CDF2B" w14:textId="77777777" w:rsidR="00544931" w:rsidRDefault="00544931" w:rsidP="00F836E3">
      <w:pPr>
        <w:rPr>
          <w:rFonts w:ascii="Times New Roman" w:hAnsi="Times New Roman" w:cs="Times New Roman"/>
          <w:sz w:val="28"/>
        </w:rPr>
      </w:pPr>
    </w:p>
    <w:p w14:paraId="24C89763" w14:textId="3E6476E0" w:rsidR="000A13AE" w:rsidRDefault="000A13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0DC797B4" w14:textId="31E2BABA" w:rsidR="000A13AE" w:rsidRPr="000A13AE" w:rsidRDefault="000A13AE" w:rsidP="000A13AE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Вариант </w:t>
      </w:r>
      <w:r>
        <w:rPr>
          <w:rFonts w:ascii="Times New Roman" w:hAnsi="Times New Roman" w:cs="Times New Roman"/>
          <w:sz w:val="28"/>
          <w:lang w:val="en-US"/>
        </w:rPr>
        <w:t>5</w:t>
      </w:r>
    </w:p>
    <w:p w14:paraId="36C21A0A" w14:textId="1DBA51A5" w:rsidR="007C0602" w:rsidRDefault="004E6C17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10771362" wp14:editId="017DD8A9">
            <wp:extent cx="6417945" cy="4291839"/>
            <wp:effectExtent l="0" t="0" r="190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2151" cy="42946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6DCED8" w14:textId="401181B2" w:rsidR="007C0602" w:rsidRDefault="007C0602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22A3E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.В</w:t>
      </w:r>
      <w:r w:rsidR="00722A3E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.1 – Исходная схема района электрических сетей (вариант 1)</w:t>
      </w:r>
    </w:p>
    <w:p w14:paraId="42A50CCF" w14:textId="69E3B216" w:rsidR="007C0602" w:rsidRPr="00E61438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22A3E">
        <w:rPr>
          <w:rFonts w:ascii="Times New Roman" w:hAnsi="Times New Roman" w:cs="Times New Roman"/>
          <w:sz w:val="24"/>
          <w:szCs w:val="20"/>
        </w:rPr>
        <w:t>5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7C0602" w14:paraId="3F207827" w14:textId="77777777" w:rsidTr="00F11F88">
        <w:tc>
          <w:tcPr>
            <w:tcW w:w="834" w:type="pct"/>
          </w:tcPr>
          <w:p w14:paraId="50E940F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1F6DD61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53BAF71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46A5F2D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6760FE0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0EFD9AE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322B386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3808BC" w14:paraId="2BF1FB6F" w14:textId="77777777" w:rsidTr="00F11F88">
        <w:tc>
          <w:tcPr>
            <w:tcW w:w="834" w:type="pct"/>
          </w:tcPr>
          <w:p w14:paraId="14AC9C34" w14:textId="7D47A384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3CF1360E" w14:textId="01826EBE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33" w:type="pct"/>
          </w:tcPr>
          <w:p w14:paraId="0CB395A6" w14:textId="75F6E1C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50</w:t>
            </w:r>
          </w:p>
        </w:tc>
        <w:tc>
          <w:tcPr>
            <w:tcW w:w="833" w:type="pct"/>
          </w:tcPr>
          <w:p w14:paraId="6080BD9F" w14:textId="132260A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5F75F11" w14:textId="33636A1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3E06F501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3511CAC8" w14:textId="77777777" w:rsidTr="00F11F88">
        <w:tc>
          <w:tcPr>
            <w:tcW w:w="834" w:type="pct"/>
          </w:tcPr>
          <w:p w14:paraId="3A0968CA" w14:textId="4059091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1605E3EE" w14:textId="22359A6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33" w:type="pct"/>
          </w:tcPr>
          <w:p w14:paraId="7B05CD11" w14:textId="105B218A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50</w:t>
            </w:r>
          </w:p>
        </w:tc>
        <w:tc>
          <w:tcPr>
            <w:tcW w:w="833" w:type="pct"/>
          </w:tcPr>
          <w:p w14:paraId="2898FA71" w14:textId="28E1F4D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FCC7EDF" w14:textId="5E7C09C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332BDEDE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8E90D5A" w14:textId="77777777" w:rsidTr="00F11F88">
        <w:tc>
          <w:tcPr>
            <w:tcW w:w="834" w:type="pct"/>
          </w:tcPr>
          <w:p w14:paraId="5BAE3FBE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834" w:type="pct"/>
          </w:tcPr>
          <w:p w14:paraId="46D0321E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833" w:type="pct"/>
          </w:tcPr>
          <w:p w14:paraId="3C1F776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1E3551D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E9246C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</w:t>
            </w:r>
          </w:p>
        </w:tc>
        <w:tc>
          <w:tcPr>
            <w:tcW w:w="833" w:type="pct"/>
          </w:tcPr>
          <w:p w14:paraId="4CB222A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6CAE21F" w14:textId="77777777" w:rsidTr="00F11F88">
        <w:tc>
          <w:tcPr>
            <w:tcW w:w="834" w:type="pct"/>
          </w:tcPr>
          <w:p w14:paraId="4FB232F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025A6F4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626B8AB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2B5C13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1C1211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091F09E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63979B5" w14:textId="77777777" w:rsidTr="00F11F88">
        <w:tc>
          <w:tcPr>
            <w:tcW w:w="834" w:type="pct"/>
          </w:tcPr>
          <w:p w14:paraId="3051698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3E49FE3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37AB4BB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4184985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6D58B9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5</w:t>
            </w:r>
          </w:p>
        </w:tc>
        <w:tc>
          <w:tcPr>
            <w:tcW w:w="833" w:type="pct"/>
          </w:tcPr>
          <w:p w14:paraId="1959D47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EB9F2D0" w14:textId="77777777" w:rsidTr="00F11F88">
        <w:tc>
          <w:tcPr>
            <w:tcW w:w="834" w:type="pct"/>
          </w:tcPr>
          <w:p w14:paraId="05FED45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4" w:type="pct"/>
          </w:tcPr>
          <w:p w14:paraId="1C25FC2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7847547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6380FD9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68DCDC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691CBE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C42B3D9" w14:textId="77777777" w:rsidTr="00F11F88">
        <w:tc>
          <w:tcPr>
            <w:tcW w:w="834" w:type="pct"/>
          </w:tcPr>
          <w:p w14:paraId="0EA4DD3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65C6938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0E160C5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7EE33F5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F01C41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1CDB91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519F0DA" w14:textId="77777777" w:rsidTr="00F11F88">
        <w:tc>
          <w:tcPr>
            <w:tcW w:w="834" w:type="pct"/>
          </w:tcPr>
          <w:p w14:paraId="65FA5569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834" w:type="pct"/>
          </w:tcPr>
          <w:p w14:paraId="4FAB8538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8</w:t>
            </w:r>
          </w:p>
        </w:tc>
        <w:tc>
          <w:tcPr>
            <w:tcW w:w="833" w:type="pct"/>
          </w:tcPr>
          <w:p w14:paraId="02229AA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04939BF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DD2F50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110FC58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104F4FA9" w14:textId="77777777" w:rsidTr="00F11F88">
        <w:tc>
          <w:tcPr>
            <w:tcW w:w="834" w:type="pct"/>
          </w:tcPr>
          <w:p w14:paraId="6F398F61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834" w:type="pct"/>
          </w:tcPr>
          <w:p w14:paraId="0E3E7CEE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8</w:t>
            </w:r>
          </w:p>
        </w:tc>
        <w:tc>
          <w:tcPr>
            <w:tcW w:w="833" w:type="pct"/>
          </w:tcPr>
          <w:p w14:paraId="0E4B7BE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00DDCED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854301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8</w:t>
            </w:r>
          </w:p>
        </w:tc>
        <w:tc>
          <w:tcPr>
            <w:tcW w:w="833" w:type="pct"/>
          </w:tcPr>
          <w:p w14:paraId="30C4FDF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2AE1D89F" w14:textId="77777777" w:rsidTr="00F11F88">
        <w:tc>
          <w:tcPr>
            <w:tcW w:w="834" w:type="pct"/>
          </w:tcPr>
          <w:p w14:paraId="4DAFCDF3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7</w:t>
            </w:r>
          </w:p>
        </w:tc>
        <w:tc>
          <w:tcPr>
            <w:tcW w:w="834" w:type="pct"/>
          </w:tcPr>
          <w:p w14:paraId="6C7CCF06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0</w:t>
            </w:r>
          </w:p>
        </w:tc>
        <w:tc>
          <w:tcPr>
            <w:tcW w:w="833" w:type="pct"/>
          </w:tcPr>
          <w:p w14:paraId="0B1EFAA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3E830B5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4581D8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0371414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D8109F1" w14:textId="77777777" w:rsidTr="00F11F88">
        <w:tc>
          <w:tcPr>
            <w:tcW w:w="834" w:type="pct"/>
          </w:tcPr>
          <w:p w14:paraId="35401C7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9</w:t>
            </w:r>
          </w:p>
        </w:tc>
        <w:tc>
          <w:tcPr>
            <w:tcW w:w="834" w:type="pct"/>
          </w:tcPr>
          <w:p w14:paraId="7790A66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1</w:t>
            </w:r>
          </w:p>
        </w:tc>
        <w:tc>
          <w:tcPr>
            <w:tcW w:w="833" w:type="pct"/>
          </w:tcPr>
          <w:p w14:paraId="034C4E2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215E0EF3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30703448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833" w:type="pct"/>
          </w:tcPr>
          <w:p w14:paraId="5B927AE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FBB146B" w14:textId="77777777" w:rsidTr="00F11F88">
        <w:tc>
          <w:tcPr>
            <w:tcW w:w="834" w:type="pct"/>
          </w:tcPr>
          <w:p w14:paraId="7A67343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1</w:t>
            </w:r>
          </w:p>
        </w:tc>
        <w:tc>
          <w:tcPr>
            <w:tcW w:w="834" w:type="pct"/>
          </w:tcPr>
          <w:p w14:paraId="644B481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2</w:t>
            </w:r>
          </w:p>
        </w:tc>
        <w:tc>
          <w:tcPr>
            <w:tcW w:w="833" w:type="pct"/>
          </w:tcPr>
          <w:p w14:paraId="3719B56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70504352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52338F02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833" w:type="pct"/>
          </w:tcPr>
          <w:p w14:paraId="1F02211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72EC82F" w14:textId="77777777" w:rsidTr="00F11F88">
        <w:tc>
          <w:tcPr>
            <w:tcW w:w="834" w:type="pct"/>
          </w:tcPr>
          <w:p w14:paraId="370B09CA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834" w:type="pct"/>
          </w:tcPr>
          <w:p w14:paraId="3D8357B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3" w:type="pct"/>
          </w:tcPr>
          <w:p w14:paraId="72C8A5F9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95</w:t>
            </w:r>
          </w:p>
        </w:tc>
        <w:tc>
          <w:tcPr>
            <w:tcW w:w="833" w:type="pct"/>
          </w:tcPr>
          <w:p w14:paraId="16943EE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03D6700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833" w:type="pct"/>
          </w:tcPr>
          <w:p w14:paraId="5EA5515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42695FE0" w14:textId="77777777" w:rsidTr="00F11F88">
        <w:tc>
          <w:tcPr>
            <w:tcW w:w="834" w:type="pct"/>
          </w:tcPr>
          <w:p w14:paraId="28C2686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4" w:type="pct"/>
          </w:tcPr>
          <w:p w14:paraId="452CDDA9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833" w:type="pct"/>
          </w:tcPr>
          <w:p w14:paraId="654081D8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С-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70</w:t>
            </w:r>
          </w:p>
        </w:tc>
        <w:tc>
          <w:tcPr>
            <w:tcW w:w="833" w:type="pct"/>
          </w:tcPr>
          <w:p w14:paraId="76C239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421CB0A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833" w:type="pct"/>
          </w:tcPr>
          <w:p w14:paraId="6F76FA3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1371A82" w14:textId="77777777" w:rsidTr="00F11F88">
        <w:tc>
          <w:tcPr>
            <w:tcW w:w="834" w:type="pct"/>
          </w:tcPr>
          <w:p w14:paraId="5F8FFD33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4</w:t>
            </w:r>
          </w:p>
        </w:tc>
        <w:tc>
          <w:tcPr>
            <w:tcW w:w="834" w:type="pct"/>
          </w:tcPr>
          <w:p w14:paraId="31F16BCA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5</w:t>
            </w:r>
          </w:p>
        </w:tc>
        <w:tc>
          <w:tcPr>
            <w:tcW w:w="833" w:type="pct"/>
          </w:tcPr>
          <w:p w14:paraId="15C0EB3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250B833B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45B62C6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78D227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B871E5C" w14:textId="77777777" w:rsidTr="00F11F88">
        <w:tc>
          <w:tcPr>
            <w:tcW w:w="834" w:type="pct"/>
          </w:tcPr>
          <w:p w14:paraId="2A00C99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9</w:t>
            </w:r>
          </w:p>
        </w:tc>
        <w:tc>
          <w:tcPr>
            <w:tcW w:w="834" w:type="pct"/>
          </w:tcPr>
          <w:p w14:paraId="7B43647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5</w:t>
            </w:r>
          </w:p>
        </w:tc>
        <w:tc>
          <w:tcPr>
            <w:tcW w:w="833" w:type="pct"/>
          </w:tcPr>
          <w:p w14:paraId="637176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12DC0DE7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1F0E24F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7CAE08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EE7A154" w14:textId="77777777" w:rsidR="003808BC" w:rsidRDefault="003808BC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</w:p>
    <w:p w14:paraId="405BFA97" w14:textId="77777777" w:rsidR="003808BC" w:rsidRDefault="003808BC">
      <w:pPr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sz w:val="24"/>
          <w:szCs w:val="20"/>
        </w:rPr>
        <w:br w:type="page"/>
      </w:r>
    </w:p>
    <w:p w14:paraId="49A48F8E" w14:textId="5724F871" w:rsidR="007C0602" w:rsidRPr="00E61438" w:rsidRDefault="007C0602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lastRenderedPageBreak/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22A3E">
        <w:rPr>
          <w:rFonts w:ascii="Times New Roman" w:hAnsi="Times New Roman" w:cs="Times New Roman"/>
          <w:sz w:val="24"/>
          <w:szCs w:val="20"/>
        </w:rPr>
        <w:t>5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7C0602" w14:paraId="286FDA85" w14:textId="77777777" w:rsidTr="003808BC">
        <w:trPr>
          <w:trHeight w:val="378"/>
        </w:trPr>
        <w:tc>
          <w:tcPr>
            <w:tcW w:w="653" w:type="pct"/>
            <w:vMerge w:val="restart"/>
            <w:vAlign w:val="center"/>
          </w:tcPr>
          <w:p w14:paraId="49241626" w14:textId="5019CB46" w:rsidR="007C0602" w:rsidRPr="002D09C5" w:rsidRDefault="003808BC" w:rsidP="003808B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Н</w:t>
            </w:r>
          </w:p>
        </w:tc>
        <w:tc>
          <w:tcPr>
            <w:tcW w:w="653" w:type="pct"/>
            <w:vMerge w:val="restart"/>
            <w:vAlign w:val="center"/>
          </w:tcPr>
          <w:p w14:paraId="0872884C" w14:textId="0D81DBD4" w:rsidR="007C0602" w:rsidRDefault="003808BC" w:rsidP="003808B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Н</w:t>
            </w:r>
          </w:p>
        </w:tc>
        <w:tc>
          <w:tcPr>
            <w:tcW w:w="653" w:type="pct"/>
            <w:vMerge w:val="restart"/>
            <w:vAlign w:val="center"/>
          </w:tcPr>
          <w:p w14:paraId="2CE392F1" w14:textId="081450AD" w:rsidR="007C0602" w:rsidRPr="002D09C5" w:rsidRDefault="003808BC" w:rsidP="003808B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Н</w:t>
            </w:r>
          </w:p>
        </w:tc>
        <w:tc>
          <w:tcPr>
            <w:tcW w:w="1624" w:type="pct"/>
            <w:gridSpan w:val="2"/>
          </w:tcPr>
          <w:p w14:paraId="3188FE6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6F94302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2308ECC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7C0602" w14:paraId="28926410" w14:textId="77777777" w:rsidTr="00F11F88">
        <w:trPr>
          <w:trHeight w:val="378"/>
        </w:trPr>
        <w:tc>
          <w:tcPr>
            <w:tcW w:w="653" w:type="pct"/>
            <w:vMerge/>
          </w:tcPr>
          <w:p w14:paraId="661EE67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4A7BA43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0457B50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33C8F90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40075F4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75E02FA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34908D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0C023B8" w14:textId="77777777" w:rsidTr="00F11F88">
        <w:tc>
          <w:tcPr>
            <w:tcW w:w="653" w:type="pct"/>
          </w:tcPr>
          <w:p w14:paraId="1315827F" w14:textId="56D6359A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653" w:type="pct"/>
          </w:tcPr>
          <w:p w14:paraId="3B3BFCF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07640D0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12" w:type="pct"/>
          </w:tcPr>
          <w:p w14:paraId="2454D76E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65D9638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5FCC710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740" w:type="pct"/>
          </w:tcPr>
          <w:p w14:paraId="4119402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69ED3270" w14:textId="77777777" w:rsidTr="00F11F88">
        <w:tc>
          <w:tcPr>
            <w:tcW w:w="653" w:type="pct"/>
          </w:tcPr>
          <w:p w14:paraId="6626F8BF" w14:textId="0AC6B392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653" w:type="pct"/>
          </w:tcPr>
          <w:p w14:paraId="0021AC5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3" w:type="pct"/>
          </w:tcPr>
          <w:p w14:paraId="26DDCC6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12" w:type="pct"/>
          </w:tcPr>
          <w:p w14:paraId="25F6EE0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0D1722C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4B9E96D1" w14:textId="77777777" w:rsidR="007C0602" w:rsidRPr="0073250B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0" w:type="pct"/>
          </w:tcPr>
          <w:p w14:paraId="1E0CBE4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09674B04" w14:textId="77777777" w:rsidTr="00F11F88">
        <w:tc>
          <w:tcPr>
            <w:tcW w:w="653" w:type="pct"/>
          </w:tcPr>
          <w:p w14:paraId="4BB4E1C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53" w:type="pct"/>
          </w:tcPr>
          <w:p w14:paraId="754783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539F46D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12" w:type="pct"/>
          </w:tcPr>
          <w:p w14:paraId="206CABE6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040B669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*</w:t>
            </w:r>
          </w:p>
        </w:tc>
        <w:tc>
          <w:tcPr>
            <w:tcW w:w="677" w:type="pct"/>
          </w:tcPr>
          <w:p w14:paraId="446B154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0" w:type="pct"/>
          </w:tcPr>
          <w:p w14:paraId="5B1D2D7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239072FF" w14:textId="77777777" w:rsidTr="00F11F88">
        <w:tc>
          <w:tcPr>
            <w:tcW w:w="653" w:type="pct"/>
          </w:tcPr>
          <w:p w14:paraId="5AB57ED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3" w:type="pct"/>
          </w:tcPr>
          <w:p w14:paraId="7FCEF1C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11DBDE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12" w:type="pct"/>
          </w:tcPr>
          <w:p w14:paraId="2D0A13E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6AAD42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129A5F7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474E57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7F983E51" w14:textId="77777777" w:rsidTr="00F11F88">
        <w:tc>
          <w:tcPr>
            <w:tcW w:w="653" w:type="pct"/>
          </w:tcPr>
          <w:p w14:paraId="77986E2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3" w:type="pct"/>
          </w:tcPr>
          <w:p w14:paraId="2DC8013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CE2F2B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12" w:type="pct"/>
          </w:tcPr>
          <w:p w14:paraId="59874E7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36DA3DB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6D7E737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271F875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075DB0CA" w14:textId="77777777" w:rsidTr="00F11F88">
        <w:tc>
          <w:tcPr>
            <w:tcW w:w="653" w:type="pct"/>
          </w:tcPr>
          <w:p w14:paraId="0E9B933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3" w:type="pct"/>
          </w:tcPr>
          <w:p w14:paraId="016BDDD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2229EBF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3D4EA71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0D6E125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52C1522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0" w:type="pct"/>
          </w:tcPr>
          <w:p w14:paraId="5D79091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5C93DEC0" w14:textId="77777777" w:rsidTr="00F11F88">
        <w:tc>
          <w:tcPr>
            <w:tcW w:w="653" w:type="pct"/>
          </w:tcPr>
          <w:p w14:paraId="3053E02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3" w:type="pct"/>
          </w:tcPr>
          <w:p w14:paraId="1CCBA09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ADCD24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147C506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0024578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0D3DC7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161C73D1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2FD5416F" w14:textId="77777777" w:rsidR="007C0602" w:rsidRPr="00B63F0B" w:rsidRDefault="007C0602" w:rsidP="007C0602">
      <w:pPr>
        <w:tabs>
          <w:tab w:val="left" w:pos="592"/>
          <w:tab w:val="center" w:pos="5244"/>
        </w:tabs>
        <w:rPr>
          <w:rFonts w:ascii="Times New Roman" w:hAnsi="Times New Roman" w:cs="Times New Roman"/>
          <w:sz w:val="24"/>
          <w:szCs w:val="20"/>
        </w:rPr>
      </w:pPr>
      <w:r w:rsidRPr="00B63F0B">
        <w:rPr>
          <w:rFonts w:ascii="Times New Roman" w:hAnsi="Times New Roman" w:cs="Times New Roman"/>
          <w:sz w:val="24"/>
          <w:szCs w:val="20"/>
        </w:rPr>
        <w:t>*в некоторых случаях необходимо выбрать трансформатор типа ТДНС</w:t>
      </w:r>
    </w:p>
    <w:p w14:paraId="233BFAAB" w14:textId="67A98BA3" w:rsidR="007C0602" w:rsidRPr="007B3829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22A3E">
        <w:rPr>
          <w:rFonts w:ascii="Times New Roman" w:hAnsi="Times New Roman" w:cs="Times New Roman"/>
          <w:sz w:val="24"/>
          <w:szCs w:val="20"/>
        </w:rPr>
        <w:t>5</w:t>
      </w:r>
      <w:r w:rsidRPr="007B3829">
        <w:rPr>
          <w:rFonts w:ascii="Times New Roman" w:hAnsi="Times New Roman" w:cs="Times New Roman"/>
          <w:sz w:val="24"/>
          <w:szCs w:val="20"/>
        </w:rPr>
        <w:t>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7C0602" w14:paraId="4DF81E7C" w14:textId="77777777" w:rsidTr="00F11F88">
        <w:tc>
          <w:tcPr>
            <w:tcW w:w="445" w:type="pct"/>
          </w:tcPr>
          <w:p w14:paraId="4F0C469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24FBF75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714D06E4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330E58CF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4871B9F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7C0602" w14:paraId="47E0D110" w14:textId="77777777" w:rsidTr="00F11F88">
        <w:tc>
          <w:tcPr>
            <w:tcW w:w="445" w:type="pct"/>
          </w:tcPr>
          <w:p w14:paraId="42B6482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65FAB01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5D4378B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079F99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267EC4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7C0602" w14:paraId="58A81DC7" w14:textId="77777777" w:rsidTr="00F11F88">
        <w:tc>
          <w:tcPr>
            <w:tcW w:w="445" w:type="pct"/>
          </w:tcPr>
          <w:p w14:paraId="16C1339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0CE6285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74A55ED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0733B5B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65CF316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A97B3EB" w14:textId="77777777" w:rsidTr="00F11F88">
        <w:tc>
          <w:tcPr>
            <w:tcW w:w="445" w:type="pct"/>
          </w:tcPr>
          <w:p w14:paraId="448B4CC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2F0E822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AA4140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3A0D55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C25360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85C4786" w14:textId="77777777" w:rsidTr="00F11F88">
        <w:tc>
          <w:tcPr>
            <w:tcW w:w="445" w:type="pct"/>
          </w:tcPr>
          <w:p w14:paraId="18DE096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191A7AE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7E986E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9</w:t>
            </w:r>
          </w:p>
        </w:tc>
        <w:tc>
          <w:tcPr>
            <w:tcW w:w="1041" w:type="pct"/>
          </w:tcPr>
          <w:p w14:paraId="44E9DC8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5</w:t>
            </w:r>
          </w:p>
        </w:tc>
        <w:tc>
          <w:tcPr>
            <w:tcW w:w="1762" w:type="pct"/>
          </w:tcPr>
          <w:p w14:paraId="5ABD39B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EA330BE" w14:textId="77777777" w:rsidTr="00F11F88">
        <w:tc>
          <w:tcPr>
            <w:tcW w:w="445" w:type="pct"/>
          </w:tcPr>
          <w:p w14:paraId="7730A6E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2081151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311D29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2DC7D0A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659C778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93F04D8" w14:textId="77777777" w:rsidTr="00F11F88">
        <w:tc>
          <w:tcPr>
            <w:tcW w:w="445" w:type="pct"/>
          </w:tcPr>
          <w:p w14:paraId="1591BEA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134C713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69F8B8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75</w:t>
            </w:r>
          </w:p>
        </w:tc>
        <w:tc>
          <w:tcPr>
            <w:tcW w:w="1041" w:type="pct"/>
          </w:tcPr>
          <w:p w14:paraId="61B8268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5</w:t>
            </w:r>
          </w:p>
        </w:tc>
        <w:tc>
          <w:tcPr>
            <w:tcW w:w="1762" w:type="pct"/>
          </w:tcPr>
          <w:p w14:paraId="70AC337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2456CAA" w14:textId="77777777" w:rsidTr="00F11F88">
        <w:tc>
          <w:tcPr>
            <w:tcW w:w="445" w:type="pct"/>
          </w:tcPr>
          <w:p w14:paraId="21A9975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021F489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530588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2AC0985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39A24BDF" w14:textId="77777777" w:rsidR="007C0602" w:rsidRPr="00B95267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6369747" w14:textId="77777777" w:rsidTr="00F11F88">
        <w:tc>
          <w:tcPr>
            <w:tcW w:w="445" w:type="pct"/>
          </w:tcPr>
          <w:p w14:paraId="5C666BD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60448FF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152F32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264720D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5</w:t>
            </w:r>
          </w:p>
        </w:tc>
        <w:tc>
          <w:tcPr>
            <w:tcW w:w="1762" w:type="pct"/>
          </w:tcPr>
          <w:p w14:paraId="11C4CE9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3869B20" w14:textId="77777777" w:rsidTr="00F11F88">
        <w:tc>
          <w:tcPr>
            <w:tcW w:w="445" w:type="pct"/>
          </w:tcPr>
          <w:p w14:paraId="3756548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05F4F7A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1CCFE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03C4B9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42D93A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E55A085" w14:textId="77777777" w:rsidTr="00F11F88">
        <w:tc>
          <w:tcPr>
            <w:tcW w:w="445" w:type="pct"/>
          </w:tcPr>
          <w:p w14:paraId="6DFA079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2C0149E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87DD38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1E27BD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759DB5D5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32B4BA5" w14:textId="77777777" w:rsidTr="00F11F88">
        <w:tc>
          <w:tcPr>
            <w:tcW w:w="445" w:type="pct"/>
          </w:tcPr>
          <w:p w14:paraId="75FBD6C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596B36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10B65C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D4D151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12E958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1BA1B54" w14:textId="77777777" w:rsidTr="00F11F88">
        <w:tc>
          <w:tcPr>
            <w:tcW w:w="445" w:type="pct"/>
          </w:tcPr>
          <w:p w14:paraId="5F01FB3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6A0EEA0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936181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B461D1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BD7D2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5803F5D" w14:textId="77777777" w:rsidTr="00F11F88">
        <w:tc>
          <w:tcPr>
            <w:tcW w:w="445" w:type="pct"/>
          </w:tcPr>
          <w:p w14:paraId="1BB72F3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5D9C538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513D8BD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12A34C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B37C4A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527B008" w14:textId="77777777" w:rsidTr="00F11F88">
        <w:tc>
          <w:tcPr>
            <w:tcW w:w="445" w:type="pct"/>
          </w:tcPr>
          <w:p w14:paraId="540BC6E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62DB3A8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F6225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35365A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170883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A07D9C1" w14:textId="77777777" w:rsidTr="00F11F88">
        <w:tc>
          <w:tcPr>
            <w:tcW w:w="445" w:type="pct"/>
          </w:tcPr>
          <w:p w14:paraId="5E98DF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29D52EB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726E2BD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794157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70871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7A5555E" w14:textId="77777777" w:rsidTr="00F11F88">
        <w:tc>
          <w:tcPr>
            <w:tcW w:w="445" w:type="pct"/>
          </w:tcPr>
          <w:p w14:paraId="1A39AB9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317877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5940E0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1041" w:type="pct"/>
          </w:tcPr>
          <w:p w14:paraId="4BEBD94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762" w:type="pct"/>
          </w:tcPr>
          <w:p w14:paraId="31FB101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4F488DE" w14:textId="77777777" w:rsidTr="00F11F88">
        <w:tc>
          <w:tcPr>
            <w:tcW w:w="445" w:type="pct"/>
          </w:tcPr>
          <w:p w14:paraId="6CC8B92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6B7434B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416E34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5D1A582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56B410C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E0061D2" w14:textId="77777777" w:rsidTr="00F11F88">
        <w:tc>
          <w:tcPr>
            <w:tcW w:w="445" w:type="pct"/>
          </w:tcPr>
          <w:p w14:paraId="4433A00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0B8F6E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8A17AB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05EE593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23E0469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6CEFA59" w14:textId="77777777" w:rsidTr="00F11F88">
        <w:tc>
          <w:tcPr>
            <w:tcW w:w="445" w:type="pct"/>
          </w:tcPr>
          <w:p w14:paraId="1FB5AF2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180C1F9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424A9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2D94699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31A44A9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44FFA9C" w14:textId="77777777" w:rsidTr="00F11F88">
        <w:tc>
          <w:tcPr>
            <w:tcW w:w="445" w:type="pct"/>
          </w:tcPr>
          <w:p w14:paraId="4D66DA3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7DCF089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A8945B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41" w:type="pct"/>
          </w:tcPr>
          <w:p w14:paraId="4F43AA6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762" w:type="pct"/>
          </w:tcPr>
          <w:p w14:paraId="71EC60F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5022ED22" w14:textId="77777777" w:rsidTr="00F11F88">
        <w:tc>
          <w:tcPr>
            <w:tcW w:w="445" w:type="pct"/>
          </w:tcPr>
          <w:p w14:paraId="21235167" w14:textId="256DDFF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62F6AC37" w14:textId="1EA5389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2C39A4FB" w14:textId="69B18AD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A7AF359" w14:textId="4AABF8CD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9D65FB9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23A2E501" w14:textId="77777777" w:rsidTr="00F11F88">
        <w:tc>
          <w:tcPr>
            <w:tcW w:w="445" w:type="pct"/>
          </w:tcPr>
          <w:p w14:paraId="4AA55459" w14:textId="6F4CCB0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43A1B2D3" w14:textId="18D2CA8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2D561B73" w14:textId="5B2851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B67D99A" w14:textId="34CA29A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A13C615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B4DEC4A" w14:textId="77777777" w:rsidR="007C0602" w:rsidRDefault="007C0602" w:rsidP="007C0602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</w:rPr>
      </w:pPr>
    </w:p>
    <w:p w14:paraId="576EC6DF" w14:textId="77777777" w:rsidR="007C0602" w:rsidRDefault="007C0602" w:rsidP="007C060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4FD039BE" w14:textId="76063E42" w:rsidR="007C0602" w:rsidRDefault="007C0602" w:rsidP="007C0602">
      <w:pPr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ариант 6</w:t>
      </w:r>
    </w:p>
    <w:p w14:paraId="02441AF9" w14:textId="34EEDAAB" w:rsidR="007C0602" w:rsidRDefault="004E6C17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14C31628" wp14:editId="6217222A">
            <wp:extent cx="5937250" cy="5519505"/>
            <wp:effectExtent l="0" t="0" r="635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778" cy="5526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CB79FC" w14:textId="4C839967" w:rsidR="007C0602" w:rsidRDefault="007C0602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37B4C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.В</w:t>
      </w:r>
      <w:r w:rsidR="00737B4C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>.1 – Исходная схема района электрических сетей (вариант 1)</w:t>
      </w:r>
    </w:p>
    <w:p w14:paraId="5E135C83" w14:textId="4BEFB03F" w:rsidR="007C0602" w:rsidRPr="00E61438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6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7C0602" w14:paraId="092E698D" w14:textId="77777777" w:rsidTr="00F11F88">
        <w:tc>
          <w:tcPr>
            <w:tcW w:w="834" w:type="pct"/>
          </w:tcPr>
          <w:p w14:paraId="27D1059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18D148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2FD748F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711800B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40E0D23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0BED382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26904E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3808BC" w14:paraId="354177DE" w14:textId="77777777" w:rsidTr="00F11F88">
        <w:tc>
          <w:tcPr>
            <w:tcW w:w="834" w:type="pct"/>
          </w:tcPr>
          <w:p w14:paraId="46822F14" w14:textId="2BA05944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0B54F506" w14:textId="0A5AB270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833" w:type="pct"/>
          </w:tcPr>
          <w:p w14:paraId="5548AA17" w14:textId="1F058578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85</w:t>
            </w:r>
          </w:p>
        </w:tc>
        <w:tc>
          <w:tcPr>
            <w:tcW w:w="833" w:type="pct"/>
          </w:tcPr>
          <w:p w14:paraId="5FB2160F" w14:textId="2E9D32F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E053842" w14:textId="07A1610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3" w:type="pct"/>
          </w:tcPr>
          <w:p w14:paraId="394C0AA7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2DB77617" w14:textId="77777777" w:rsidTr="00F11F88">
        <w:tc>
          <w:tcPr>
            <w:tcW w:w="834" w:type="pct"/>
          </w:tcPr>
          <w:p w14:paraId="410F5EFD" w14:textId="418D4278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05BBE57B" w14:textId="3949D10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833" w:type="pct"/>
          </w:tcPr>
          <w:p w14:paraId="145F63CC" w14:textId="1556663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85</w:t>
            </w:r>
          </w:p>
        </w:tc>
        <w:tc>
          <w:tcPr>
            <w:tcW w:w="833" w:type="pct"/>
          </w:tcPr>
          <w:p w14:paraId="2A8440DC" w14:textId="5FB8EA6C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EB8F0CB" w14:textId="1147F85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3" w:type="pct"/>
          </w:tcPr>
          <w:p w14:paraId="07FA706B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541AFE2" w14:textId="77777777" w:rsidTr="00F11F88">
        <w:tc>
          <w:tcPr>
            <w:tcW w:w="834" w:type="pct"/>
          </w:tcPr>
          <w:p w14:paraId="549403F6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834" w:type="pct"/>
          </w:tcPr>
          <w:p w14:paraId="4D68E7FB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833" w:type="pct"/>
          </w:tcPr>
          <w:p w14:paraId="4C986C7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50</w:t>
            </w:r>
          </w:p>
        </w:tc>
        <w:tc>
          <w:tcPr>
            <w:tcW w:w="833" w:type="pct"/>
          </w:tcPr>
          <w:p w14:paraId="0E84DFE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A8D706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7</w:t>
            </w:r>
          </w:p>
        </w:tc>
        <w:tc>
          <w:tcPr>
            <w:tcW w:w="833" w:type="pct"/>
          </w:tcPr>
          <w:p w14:paraId="3F1D61E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66D4785" w14:textId="77777777" w:rsidTr="00F11F88">
        <w:tc>
          <w:tcPr>
            <w:tcW w:w="834" w:type="pct"/>
          </w:tcPr>
          <w:p w14:paraId="2405708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7FBBD04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6332F63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351C402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7D6A79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3</w:t>
            </w:r>
          </w:p>
        </w:tc>
        <w:tc>
          <w:tcPr>
            <w:tcW w:w="833" w:type="pct"/>
          </w:tcPr>
          <w:p w14:paraId="20E6EF0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8390393" w14:textId="77777777" w:rsidTr="00F11F88">
        <w:tc>
          <w:tcPr>
            <w:tcW w:w="834" w:type="pct"/>
          </w:tcPr>
          <w:p w14:paraId="395DA0F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57F41F6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4B65BB2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18CA00B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889564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75</w:t>
            </w:r>
          </w:p>
        </w:tc>
        <w:tc>
          <w:tcPr>
            <w:tcW w:w="833" w:type="pct"/>
          </w:tcPr>
          <w:p w14:paraId="67BEA7D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416D7E9" w14:textId="77777777" w:rsidTr="00F11F88">
        <w:tc>
          <w:tcPr>
            <w:tcW w:w="834" w:type="pct"/>
          </w:tcPr>
          <w:p w14:paraId="5E4AE18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4" w:type="pct"/>
          </w:tcPr>
          <w:p w14:paraId="79BB3B6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1EE1E6A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5B5B978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3D0C24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5AB8F1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327E73E" w14:textId="77777777" w:rsidTr="00F11F88">
        <w:tc>
          <w:tcPr>
            <w:tcW w:w="834" w:type="pct"/>
          </w:tcPr>
          <w:p w14:paraId="7B65AF8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070BBC7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684AD75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1A34B6F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35D0E8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8</w:t>
            </w:r>
          </w:p>
        </w:tc>
        <w:tc>
          <w:tcPr>
            <w:tcW w:w="833" w:type="pct"/>
          </w:tcPr>
          <w:p w14:paraId="540447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35D30B17" w14:textId="77777777" w:rsidTr="00F11F88">
        <w:tc>
          <w:tcPr>
            <w:tcW w:w="834" w:type="pct"/>
          </w:tcPr>
          <w:p w14:paraId="6CDEFD9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4" w:type="pct"/>
          </w:tcPr>
          <w:p w14:paraId="41B3F31C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3" w:type="pct"/>
          </w:tcPr>
          <w:p w14:paraId="2F823DE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328CD03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F1D4C1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01FBD97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6231B354" w14:textId="77777777" w:rsidTr="00F11F88">
        <w:tc>
          <w:tcPr>
            <w:tcW w:w="834" w:type="pct"/>
          </w:tcPr>
          <w:p w14:paraId="7C5D4F2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4" w:type="pct"/>
          </w:tcPr>
          <w:p w14:paraId="22B2FEFD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47ECE5C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66381A7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15D691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3</w:t>
            </w:r>
          </w:p>
        </w:tc>
        <w:tc>
          <w:tcPr>
            <w:tcW w:w="833" w:type="pct"/>
          </w:tcPr>
          <w:p w14:paraId="47960B0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3EA03D0" w14:textId="77777777" w:rsidTr="00F11F88">
        <w:tc>
          <w:tcPr>
            <w:tcW w:w="834" w:type="pct"/>
          </w:tcPr>
          <w:p w14:paraId="27B988A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4" w:type="pct"/>
          </w:tcPr>
          <w:p w14:paraId="13BCB1DC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3" w:type="pct"/>
          </w:tcPr>
          <w:p w14:paraId="48FFFF1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1FE9073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9C6B33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5</w:t>
            </w:r>
          </w:p>
        </w:tc>
        <w:tc>
          <w:tcPr>
            <w:tcW w:w="833" w:type="pct"/>
          </w:tcPr>
          <w:p w14:paraId="66D6A7A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0595147" w14:textId="77777777" w:rsidTr="00F11F88">
        <w:tc>
          <w:tcPr>
            <w:tcW w:w="834" w:type="pct"/>
          </w:tcPr>
          <w:p w14:paraId="53A1161B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4" w:type="pct"/>
          </w:tcPr>
          <w:p w14:paraId="65D9F7F4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33" w:type="pct"/>
          </w:tcPr>
          <w:p w14:paraId="760A25E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7E5DF093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74E344C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9</w:t>
            </w:r>
          </w:p>
        </w:tc>
        <w:tc>
          <w:tcPr>
            <w:tcW w:w="833" w:type="pct"/>
          </w:tcPr>
          <w:p w14:paraId="4DD2F04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6278145" w14:textId="77777777" w:rsidTr="00F11F88">
        <w:tc>
          <w:tcPr>
            <w:tcW w:w="834" w:type="pct"/>
          </w:tcPr>
          <w:p w14:paraId="6D8FD713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834" w:type="pct"/>
          </w:tcPr>
          <w:p w14:paraId="423ADC47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33" w:type="pct"/>
          </w:tcPr>
          <w:p w14:paraId="67216A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08067BB7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7BC4E189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,7</w:t>
            </w:r>
          </w:p>
        </w:tc>
        <w:tc>
          <w:tcPr>
            <w:tcW w:w="833" w:type="pct"/>
          </w:tcPr>
          <w:p w14:paraId="4B0D3E9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46D4A0D" w14:textId="77777777" w:rsidTr="00F11F88">
        <w:tc>
          <w:tcPr>
            <w:tcW w:w="834" w:type="pct"/>
          </w:tcPr>
          <w:p w14:paraId="4497206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4" w:type="pct"/>
          </w:tcPr>
          <w:p w14:paraId="74C34F0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33" w:type="pct"/>
          </w:tcPr>
          <w:p w14:paraId="03BAEB07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34D7233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C6ECD3F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,2</w:t>
            </w:r>
          </w:p>
        </w:tc>
        <w:tc>
          <w:tcPr>
            <w:tcW w:w="833" w:type="pct"/>
          </w:tcPr>
          <w:p w14:paraId="01C4C2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F267783" w14:textId="77777777" w:rsidTr="00F11F88">
        <w:tc>
          <w:tcPr>
            <w:tcW w:w="834" w:type="pct"/>
          </w:tcPr>
          <w:p w14:paraId="1FBEC1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74101265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33" w:type="pct"/>
          </w:tcPr>
          <w:p w14:paraId="279EA0AF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0B8713F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814F17F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</w:p>
        </w:tc>
        <w:tc>
          <w:tcPr>
            <w:tcW w:w="833" w:type="pct"/>
          </w:tcPr>
          <w:p w14:paraId="3681730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6996F8E2" w14:textId="77777777" w:rsidTr="00F11F88">
        <w:tc>
          <w:tcPr>
            <w:tcW w:w="834" w:type="pct"/>
          </w:tcPr>
          <w:p w14:paraId="21C39743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4" w:type="pct"/>
          </w:tcPr>
          <w:p w14:paraId="678EA16E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833" w:type="pct"/>
          </w:tcPr>
          <w:p w14:paraId="65D3ECB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0E2D6767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7EE486F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201BE7C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FD6D628" w14:textId="46A03610" w:rsidR="007C0602" w:rsidRPr="00E61438" w:rsidRDefault="007C0602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lastRenderedPageBreak/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6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E61438">
        <w:rPr>
          <w:rFonts w:ascii="Times New Roman" w:hAnsi="Times New Roman" w:cs="Times New Roman"/>
          <w:sz w:val="24"/>
          <w:szCs w:val="20"/>
        </w:rPr>
        <w:t xml:space="preserve">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7C0602" w14:paraId="684FB741" w14:textId="77777777" w:rsidTr="00F11F88">
        <w:trPr>
          <w:trHeight w:val="378"/>
        </w:trPr>
        <w:tc>
          <w:tcPr>
            <w:tcW w:w="653" w:type="pct"/>
            <w:vMerge w:val="restart"/>
          </w:tcPr>
          <w:p w14:paraId="4FE2B77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47A6130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4934942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0123DD1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57E5245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0CB0739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7C0602" w14:paraId="1D8FAE2A" w14:textId="77777777" w:rsidTr="00F11F88">
        <w:trPr>
          <w:trHeight w:val="378"/>
        </w:trPr>
        <w:tc>
          <w:tcPr>
            <w:tcW w:w="653" w:type="pct"/>
            <w:vMerge/>
          </w:tcPr>
          <w:p w14:paraId="5536306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1AEC8A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7F7A223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0B7F88F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36B68F0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1498C4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43C9535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657E261" w14:textId="77777777" w:rsidTr="00F11F88">
        <w:tc>
          <w:tcPr>
            <w:tcW w:w="653" w:type="pct"/>
          </w:tcPr>
          <w:p w14:paraId="2C194E83" w14:textId="4080E447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653" w:type="pct"/>
          </w:tcPr>
          <w:p w14:paraId="61E5B57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44700AD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12" w:type="pct"/>
          </w:tcPr>
          <w:p w14:paraId="195DE907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42C1671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109DBED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0EB023B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4D5920B3" w14:textId="77777777" w:rsidTr="00F11F88">
        <w:tc>
          <w:tcPr>
            <w:tcW w:w="653" w:type="pct"/>
          </w:tcPr>
          <w:p w14:paraId="4494591D" w14:textId="4BA02C80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653" w:type="pct"/>
          </w:tcPr>
          <w:p w14:paraId="0A2B780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3" w:type="pct"/>
          </w:tcPr>
          <w:p w14:paraId="40A7FA0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12" w:type="pct"/>
          </w:tcPr>
          <w:p w14:paraId="0730EBA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7ACDA6E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3E88FD6E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286F353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7D6279EB" w14:textId="77777777" w:rsidTr="00F11F88">
        <w:tc>
          <w:tcPr>
            <w:tcW w:w="653" w:type="pct"/>
          </w:tcPr>
          <w:p w14:paraId="6F4842D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653" w:type="pct"/>
          </w:tcPr>
          <w:p w14:paraId="423883A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0D1F5FD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12" w:type="pct"/>
          </w:tcPr>
          <w:p w14:paraId="07AC30C5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3D7A67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*</w:t>
            </w:r>
          </w:p>
        </w:tc>
        <w:tc>
          <w:tcPr>
            <w:tcW w:w="677" w:type="pct"/>
          </w:tcPr>
          <w:p w14:paraId="331B211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0" w:type="pct"/>
          </w:tcPr>
          <w:p w14:paraId="32D0553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593B2682" w14:textId="77777777" w:rsidTr="00F11F88">
        <w:tc>
          <w:tcPr>
            <w:tcW w:w="653" w:type="pct"/>
          </w:tcPr>
          <w:p w14:paraId="45EC232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53" w:type="pct"/>
          </w:tcPr>
          <w:p w14:paraId="0F0CA5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333D4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12" w:type="pct"/>
          </w:tcPr>
          <w:p w14:paraId="267CE2D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2016277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0CF5F62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52EFEB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7228A051" w14:textId="77777777" w:rsidTr="00F11F88">
        <w:tc>
          <w:tcPr>
            <w:tcW w:w="653" w:type="pct"/>
          </w:tcPr>
          <w:p w14:paraId="4D413EA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53" w:type="pct"/>
          </w:tcPr>
          <w:p w14:paraId="5B0CE54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8C3D9F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12" w:type="pct"/>
          </w:tcPr>
          <w:p w14:paraId="2C8E7D8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1735E5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71F8154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55567DE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76EB54C1" w14:textId="77777777" w:rsidTr="00F11F88">
        <w:tc>
          <w:tcPr>
            <w:tcW w:w="653" w:type="pct"/>
          </w:tcPr>
          <w:p w14:paraId="1B9B335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3" w:type="pct"/>
          </w:tcPr>
          <w:p w14:paraId="2C0E856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41F80C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12" w:type="pct"/>
          </w:tcPr>
          <w:p w14:paraId="079B2D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72E5D7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78C4C51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0" w:type="pct"/>
          </w:tcPr>
          <w:p w14:paraId="2FCA174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06C4D8F6" w14:textId="77777777" w:rsidTr="00F11F88">
        <w:tc>
          <w:tcPr>
            <w:tcW w:w="653" w:type="pct"/>
          </w:tcPr>
          <w:p w14:paraId="3D1F742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3" w:type="pct"/>
          </w:tcPr>
          <w:p w14:paraId="7AB73EA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2EB61A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7B0D83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5078DFC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82E42E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31C8FDFE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165705E5" w14:textId="77777777" w:rsidTr="00F11F88">
        <w:tc>
          <w:tcPr>
            <w:tcW w:w="653" w:type="pct"/>
          </w:tcPr>
          <w:p w14:paraId="48C4071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3" w:type="pct"/>
          </w:tcPr>
          <w:p w14:paraId="2351FB1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1B1B72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0716F32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167B158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0AF6C22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378221C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65DF1B75" w14:textId="77777777" w:rsidTr="00F11F88">
        <w:tc>
          <w:tcPr>
            <w:tcW w:w="653" w:type="pct"/>
          </w:tcPr>
          <w:p w14:paraId="2389EEE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653" w:type="pct"/>
          </w:tcPr>
          <w:p w14:paraId="7D9F87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C12F44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12" w:type="pct"/>
          </w:tcPr>
          <w:p w14:paraId="2E3294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574CF7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D481F6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62EAD44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4CB199FE" w14:textId="77777777" w:rsidTr="00F11F88">
        <w:tc>
          <w:tcPr>
            <w:tcW w:w="653" w:type="pct"/>
          </w:tcPr>
          <w:p w14:paraId="3B2D4C0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653" w:type="pct"/>
          </w:tcPr>
          <w:p w14:paraId="53CA209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0C51840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12" w:type="pct"/>
          </w:tcPr>
          <w:p w14:paraId="2E437A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DBF7EE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66744E2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16E790F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62C482B3" w14:textId="77777777" w:rsidTr="00F11F88">
        <w:tc>
          <w:tcPr>
            <w:tcW w:w="653" w:type="pct"/>
          </w:tcPr>
          <w:p w14:paraId="546D709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653" w:type="pct"/>
          </w:tcPr>
          <w:p w14:paraId="0584A64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CEC84D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812" w:type="pct"/>
          </w:tcPr>
          <w:p w14:paraId="28B197D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01A8AC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554B3B0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0" w:type="pct"/>
          </w:tcPr>
          <w:p w14:paraId="4223641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27D708E3" w14:textId="77777777" w:rsidR="007C0602" w:rsidRPr="00B63F0B" w:rsidRDefault="007C0602" w:rsidP="007C0602">
      <w:pPr>
        <w:tabs>
          <w:tab w:val="left" w:pos="592"/>
          <w:tab w:val="center" w:pos="5244"/>
        </w:tabs>
        <w:rPr>
          <w:rFonts w:ascii="Times New Roman" w:hAnsi="Times New Roman" w:cs="Times New Roman"/>
          <w:sz w:val="24"/>
          <w:szCs w:val="20"/>
        </w:rPr>
      </w:pPr>
      <w:r w:rsidRPr="00B63F0B">
        <w:rPr>
          <w:rFonts w:ascii="Times New Roman" w:hAnsi="Times New Roman" w:cs="Times New Roman"/>
          <w:sz w:val="24"/>
          <w:szCs w:val="20"/>
        </w:rPr>
        <w:t>*в некоторых случаях необходимо выбрать трансформатор типа ТДНС</w:t>
      </w:r>
    </w:p>
    <w:p w14:paraId="7F7CA99A" w14:textId="2CE2970B" w:rsidR="007C0602" w:rsidRPr="007B3829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6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="00737B4C">
        <w:rPr>
          <w:rFonts w:ascii="Times New Roman" w:hAnsi="Times New Roman" w:cs="Times New Roman"/>
          <w:sz w:val="24"/>
          <w:szCs w:val="20"/>
        </w:rPr>
        <w:t>3</w:t>
      </w:r>
      <w:r w:rsidRPr="007B3829">
        <w:rPr>
          <w:rFonts w:ascii="Times New Roman" w:hAnsi="Times New Roman" w:cs="Times New Roman"/>
          <w:sz w:val="24"/>
          <w:szCs w:val="20"/>
        </w:rPr>
        <w:t xml:space="preserve">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7C0602" w14:paraId="148F3206" w14:textId="77777777" w:rsidTr="00F11F88">
        <w:tc>
          <w:tcPr>
            <w:tcW w:w="445" w:type="pct"/>
          </w:tcPr>
          <w:p w14:paraId="6C83818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0C0D6A1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79AAED68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2D62A9D1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3D19744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7C0602" w14:paraId="1B70DAB5" w14:textId="77777777" w:rsidTr="00F11F88">
        <w:tc>
          <w:tcPr>
            <w:tcW w:w="445" w:type="pct"/>
          </w:tcPr>
          <w:p w14:paraId="547EBC5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1D0B226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</w:t>
            </w:r>
          </w:p>
        </w:tc>
        <w:tc>
          <w:tcPr>
            <w:tcW w:w="1041" w:type="pct"/>
          </w:tcPr>
          <w:p w14:paraId="4F32AA7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5C39A0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BF830B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7C0602" w14:paraId="2016718B" w14:textId="77777777" w:rsidTr="00F11F88">
        <w:tc>
          <w:tcPr>
            <w:tcW w:w="445" w:type="pct"/>
          </w:tcPr>
          <w:p w14:paraId="5383148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66B6DFB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0B198E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41" w:type="pct"/>
          </w:tcPr>
          <w:p w14:paraId="0843571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1A71F02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3828AE6" w14:textId="77777777" w:rsidTr="00F11F88">
        <w:tc>
          <w:tcPr>
            <w:tcW w:w="445" w:type="pct"/>
          </w:tcPr>
          <w:p w14:paraId="180E9A8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034A9C9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6064F54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1C22DB7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04A754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3622A7F" w14:textId="77777777" w:rsidTr="00F11F88">
        <w:tc>
          <w:tcPr>
            <w:tcW w:w="445" w:type="pct"/>
          </w:tcPr>
          <w:p w14:paraId="02176C6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57A775C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E5E278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D1EC3B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047891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EDF3AA1" w14:textId="77777777" w:rsidTr="00F11F88">
        <w:tc>
          <w:tcPr>
            <w:tcW w:w="445" w:type="pct"/>
          </w:tcPr>
          <w:p w14:paraId="6804EB0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1FB961C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5E9014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76E2256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CC0E35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E07FA41" w14:textId="77777777" w:rsidTr="00F11F88">
        <w:tc>
          <w:tcPr>
            <w:tcW w:w="445" w:type="pct"/>
          </w:tcPr>
          <w:p w14:paraId="04D9162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1733536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7132E3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5E1F79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8E4010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C2EA638" w14:textId="77777777" w:rsidTr="00F11F88">
        <w:tc>
          <w:tcPr>
            <w:tcW w:w="445" w:type="pct"/>
          </w:tcPr>
          <w:p w14:paraId="6318567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37BB198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1FCF569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703AA79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53B3A0C" w14:textId="77777777" w:rsidR="007C0602" w:rsidRPr="00B95267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5175BA8" w14:textId="77777777" w:rsidTr="00F11F88">
        <w:tc>
          <w:tcPr>
            <w:tcW w:w="445" w:type="pct"/>
          </w:tcPr>
          <w:p w14:paraId="44AB6D3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7F8A8E2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17C7B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1041" w:type="pct"/>
          </w:tcPr>
          <w:p w14:paraId="1FAB4CC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09AD36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9C5FF24" w14:textId="77777777" w:rsidTr="00F11F88">
        <w:tc>
          <w:tcPr>
            <w:tcW w:w="445" w:type="pct"/>
          </w:tcPr>
          <w:p w14:paraId="7C24253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11B3B33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5EE82A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1A17BD7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1BCCC59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7668276" w14:textId="77777777" w:rsidTr="00F11F88">
        <w:tc>
          <w:tcPr>
            <w:tcW w:w="445" w:type="pct"/>
          </w:tcPr>
          <w:p w14:paraId="5BD9B92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4AA10C6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F6568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1074CEE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6C31A3D1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4FBF489" w14:textId="77777777" w:rsidTr="00F11F88">
        <w:tc>
          <w:tcPr>
            <w:tcW w:w="445" w:type="pct"/>
          </w:tcPr>
          <w:p w14:paraId="42A7B45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36BD844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F87A2F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31844A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3B1F909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2AF1998" w14:textId="77777777" w:rsidTr="00F11F88">
        <w:tc>
          <w:tcPr>
            <w:tcW w:w="445" w:type="pct"/>
          </w:tcPr>
          <w:p w14:paraId="10E0FE4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2287500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C15971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35183C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93934E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B5B8D0C" w14:textId="77777777" w:rsidTr="00F11F88">
        <w:tc>
          <w:tcPr>
            <w:tcW w:w="445" w:type="pct"/>
          </w:tcPr>
          <w:p w14:paraId="4275C55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3B2094D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BF9D33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41" w:type="pct"/>
          </w:tcPr>
          <w:p w14:paraId="6A28D52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762" w:type="pct"/>
          </w:tcPr>
          <w:p w14:paraId="3B85E97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EE1232B" w14:textId="77777777" w:rsidTr="00F11F88">
        <w:tc>
          <w:tcPr>
            <w:tcW w:w="445" w:type="pct"/>
          </w:tcPr>
          <w:p w14:paraId="223ECC0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5E259A4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639D8EE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E803BB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87EADE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BB714BD" w14:textId="77777777" w:rsidTr="00F11F88">
        <w:tc>
          <w:tcPr>
            <w:tcW w:w="445" w:type="pct"/>
          </w:tcPr>
          <w:p w14:paraId="1E0F1CB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44CC4D5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6CC03F1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64288C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1858E7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7E94361" w14:textId="77777777" w:rsidTr="00F11F88">
        <w:tc>
          <w:tcPr>
            <w:tcW w:w="445" w:type="pct"/>
          </w:tcPr>
          <w:p w14:paraId="19A388A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31BD46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547922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5BF4F6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7558C0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61C5E03" w14:textId="77777777" w:rsidTr="00F11F88">
        <w:tc>
          <w:tcPr>
            <w:tcW w:w="445" w:type="pct"/>
          </w:tcPr>
          <w:p w14:paraId="3ACAB67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0DC7692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6198FD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DAF744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F0BE35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F52C2AB" w14:textId="77777777" w:rsidTr="00F11F88">
        <w:tc>
          <w:tcPr>
            <w:tcW w:w="445" w:type="pct"/>
          </w:tcPr>
          <w:p w14:paraId="294F6CC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670D30B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01394B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A3CB9A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6A9E8B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23EE929" w14:textId="77777777" w:rsidTr="00F11F88">
        <w:tc>
          <w:tcPr>
            <w:tcW w:w="445" w:type="pct"/>
          </w:tcPr>
          <w:p w14:paraId="3502F53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4D86D3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879BF2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01A782D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1253C1C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1FAF163" w14:textId="77777777" w:rsidTr="00F11F88">
        <w:tc>
          <w:tcPr>
            <w:tcW w:w="445" w:type="pct"/>
          </w:tcPr>
          <w:p w14:paraId="3283896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7B3AD2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AA782E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41" w:type="pct"/>
          </w:tcPr>
          <w:p w14:paraId="27562F0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305758E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21A1D66" w14:textId="77777777" w:rsidTr="00F11F88">
        <w:tc>
          <w:tcPr>
            <w:tcW w:w="445" w:type="pct"/>
          </w:tcPr>
          <w:p w14:paraId="330B176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4B8E1D0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5FCF92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74F0067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373407C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92AC5F5" w14:textId="77777777" w:rsidTr="00F11F88">
        <w:tc>
          <w:tcPr>
            <w:tcW w:w="445" w:type="pct"/>
          </w:tcPr>
          <w:p w14:paraId="1EE6CB4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1711AB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BF3E4D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769FC40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6A30474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2DDB2B1" w14:textId="77777777" w:rsidTr="00F11F88">
        <w:tc>
          <w:tcPr>
            <w:tcW w:w="445" w:type="pct"/>
          </w:tcPr>
          <w:p w14:paraId="58F9221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711" w:type="pct"/>
          </w:tcPr>
          <w:p w14:paraId="689CCCC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267D52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1" w:type="pct"/>
          </w:tcPr>
          <w:p w14:paraId="4468956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7B395E2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70C00FD6" w14:textId="77777777" w:rsidTr="00F11F88">
        <w:tc>
          <w:tcPr>
            <w:tcW w:w="445" w:type="pct"/>
          </w:tcPr>
          <w:p w14:paraId="4052DAEF" w14:textId="48115F7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711" w:type="pct"/>
          </w:tcPr>
          <w:p w14:paraId="45A5D399" w14:textId="645FC57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05B36715" w14:textId="7E485233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E864394" w14:textId="37865A80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FDB7264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75874566" w14:textId="77777777" w:rsidTr="00F11F88">
        <w:tc>
          <w:tcPr>
            <w:tcW w:w="445" w:type="pct"/>
          </w:tcPr>
          <w:p w14:paraId="686BF030" w14:textId="31E905C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711" w:type="pct"/>
          </w:tcPr>
          <w:p w14:paraId="0FEA4971" w14:textId="220D9B21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2A102C06" w14:textId="7F0502C6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975AFF4" w14:textId="384AB099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2EC124F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6E1D16E0" w14:textId="77777777" w:rsidR="007C0602" w:rsidRDefault="007C0602" w:rsidP="007C0602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</w:rPr>
      </w:pPr>
    </w:p>
    <w:p w14:paraId="6D0382C3" w14:textId="77777777" w:rsidR="007C0602" w:rsidRDefault="007C0602" w:rsidP="007C060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ABC688E" w14:textId="5D6860CE" w:rsidR="007C0602" w:rsidRDefault="007C0602" w:rsidP="007C0602">
      <w:pPr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ариант 7</w:t>
      </w:r>
    </w:p>
    <w:p w14:paraId="6903D0D9" w14:textId="6A0F1E07" w:rsidR="007C0602" w:rsidRDefault="004E6C17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8D7E250" wp14:editId="078044D7">
            <wp:extent cx="5746750" cy="5001476"/>
            <wp:effectExtent l="0" t="0" r="6350" b="889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580" cy="50178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6FF6B0" w14:textId="4EEEE697" w:rsidR="007C0602" w:rsidRDefault="007C0602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37B4C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.В</w:t>
      </w:r>
      <w:r w:rsidR="00737B4C">
        <w:rPr>
          <w:rFonts w:ascii="Times New Roman" w:hAnsi="Times New Roman" w:cs="Times New Roman"/>
          <w:sz w:val="28"/>
        </w:rPr>
        <w:t>7</w:t>
      </w:r>
      <w:r>
        <w:rPr>
          <w:rFonts w:ascii="Times New Roman" w:hAnsi="Times New Roman" w:cs="Times New Roman"/>
          <w:sz w:val="28"/>
        </w:rPr>
        <w:t>.1 – Исходная схема района электрических сетей (вариант 1)</w:t>
      </w:r>
    </w:p>
    <w:p w14:paraId="2C57A052" w14:textId="7B1210FE" w:rsidR="007C0602" w:rsidRPr="00E61438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7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7C0602" w14:paraId="6FBE7587" w14:textId="77777777" w:rsidTr="00F11F88">
        <w:tc>
          <w:tcPr>
            <w:tcW w:w="834" w:type="pct"/>
          </w:tcPr>
          <w:p w14:paraId="38AE303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0D7CCAA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0777619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09E8313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2BB5679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69531C4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34710AF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3808BC" w14:paraId="5DC27785" w14:textId="77777777" w:rsidTr="00F11F88">
        <w:tc>
          <w:tcPr>
            <w:tcW w:w="834" w:type="pct"/>
          </w:tcPr>
          <w:p w14:paraId="57B16C86" w14:textId="0870100C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4C9D3D53" w14:textId="34126E4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33" w:type="pct"/>
          </w:tcPr>
          <w:p w14:paraId="47468187" w14:textId="0E6262B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240</w:t>
            </w:r>
          </w:p>
        </w:tc>
        <w:tc>
          <w:tcPr>
            <w:tcW w:w="833" w:type="pct"/>
          </w:tcPr>
          <w:p w14:paraId="76E3F2DA" w14:textId="27D58CF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1E89B18" w14:textId="36942BD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3" w:type="pct"/>
          </w:tcPr>
          <w:p w14:paraId="7392B1F8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429543EA" w14:textId="77777777" w:rsidTr="00F11F88">
        <w:tc>
          <w:tcPr>
            <w:tcW w:w="834" w:type="pct"/>
          </w:tcPr>
          <w:p w14:paraId="0AB51FF3" w14:textId="4E2450F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61975A28" w14:textId="614534F1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833" w:type="pct"/>
          </w:tcPr>
          <w:p w14:paraId="066AA92B" w14:textId="0D3AE7A6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240</w:t>
            </w:r>
          </w:p>
        </w:tc>
        <w:tc>
          <w:tcPr>
            <w:tcW w:w="833" w:type="pct"/>
          </w:tcPr>
          <w:p w14:paraId="44E89B08" w14:textId="468CD7E3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A905587" w14:textId="6D6248B8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7E2DEACA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55DE5ED" w14:textId="77777777" w:rsidTr="00F11F88">
        <w:tc>
          <w:tcPr>
            <w:tcW w:w="834" w:type="pct"/>
          </w:tcPr>
          <w:p w14:paraId="78AFA70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05A81329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1BF3CE5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7340575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662AB9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7</w:t>
            </w:r>
          </w:p>
        </w:tc>
        <w:tc>
          <w:tcPr>
            <w:tcW w:w="833" w:type="pct"/>
          </w:tcPr>
          <w:p w14:paraId="125DD9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E4688DA" w14:textId="77777777" w:rsidTr="00F11F88">
        <w:tc>
          <w:tcPr>
            <w:tcW w:w="834" w:type="pct"/>
          </w:tcPr>
          <w:p w14:paraId="6E4A9321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3DFB579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6E5D215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05D4D16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071813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833" w:type="pct"/>
          </w:tcPr>
          <w:p w14:paraId="2D778C1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4164651" w14:textId="77777777" w:rsidTr="00F11F88">
        <w:tc>
          <w:tcPr>
            <w:tcW w:w="834" w:type="pct"/>
          </w:tcPr>
          <w:p w14:paraId="52FCF101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4CB69D1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14B53A2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95</w:t>
            </w:r>
          </w:p>
        </w:tc>
        <w:tc>
          <w:tcPr>
            <w:tcW w:w="833" w:type="pct"/>
          </w:tcPr>
          <w:p w14:paraId="07847F8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11D089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4</w:t>
            </w:r>
          </w:p>
        </w:tc>
        <w:tc>
          <w:tcPr>
            <w:tcW w:w="833" w:type="pct"/>
          </w:tcPr>
          <w:p w14:paraId="51DFDC6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168A5AC" w14:textId="77777777" w:rsidTr="00F11F88">
        <w:tc>
          <w:tcPr>
            <w:tcW w:w="834" w:type="pct"/>
          </w:tcPr>
          <w:p w14:paraId="35943E89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132FCE9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2C15088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120</w:t>
            </w:r>
          </w:p>
        </w:tc>
        <w:tc>
          <w:tcPr>
            <w:tcW w:w="833" w:type="pct"/>
          </w:tcPr>
          <w:p w14:paraId="3DF56AE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B11FDE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1</w:t>
            </w:r>
          </w:p>
        </w:tc>
        <w:tc>
          <w:tcPr>
            <w:tcW w:w="833" w:type="pct"/>
          </w:tcPr>
          <w:p w14:paraId="4C472BD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50CBEE8C" w14:textId="77777777" w:rsidTr="00F11F88">
        <w:tc>
          <w:tcPr>
            <w:tcW w:w="834" w:type="pct"/>
          </w:tcPr>
          <w:p w14:paraId="06A8B2E5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4" w:type="pct"/>
          </w:tcPr>
          <w:p w14:paraId="10E3B4E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0A9F3D1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19F6451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7C43DC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5E8288E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E33004F" w14:textId="77777777" w:rsidTr="00F11F88">
        <w:tc>
          <w:tcPr>
            <w:tcW w:w="834" w:type="pct"/>
          </w:tcPr>
          <w:p w14:paraId="3A8B53C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0E19570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7D2D672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51DC71A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11001B9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,2</w:t>
            </w:r>
          </w:p>
        </w:tc>
        <w:tc>
          <w:tcPr>
            <w:tcW w:w="833" w:type="pct"/>
          </w:tcPr>
          <w:p w14:paraId="4C2E104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4E9710D" w14:textId="77777777" w:rsidTr="00F11F88">
        <w:tc>
          <w:tcPr>
            <w:tcW w:w="834" w:type="pct"/>
          </w:tcPr>
          <w:p w14:paraId="259F96F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76703BE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4AB6FE8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694EA92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09BC148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,1</w:t>
            </w:r>
          </w:p>
        </w:tc>
        <w:tc>
          <w:tcPr>
            <w:tcW w:w="833" w:type="pct"/>
          </w:tcPr>
          <w:p w14:paraId="0F6C9DA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12BB52B" w14:textId="77777777" w:rsidTr="00F11F88">
        <w:tc>
          <w:tcPr>
            <w:tcW w:w="834" w:type="pct"/>
          </w:tcPr>
          <w:p w14:paraId="1AA2E7F3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76A9222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519019F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95</w:t>
            </w:r>
          </w:p>
        </w:tc>
        <w:tc>
          <w:tcPr>
            <w:tcW w:w="833" w:type="pct"/>
          </w:tcPr>
          <w:p w14:paraId="204022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577543F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2,9</w:t>
            </w:r>
          </w:p>
        </w:tc>
        <w:tc>
          <w:tcPr>
            <w:tcW w:w="833" w:type="pct"/>
          </w:tcPr>
          <w:p w14:paraId="48BDB73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F0383A8" w14:textId="77777777" w:rsidTr="00F11F88">
        <w:tc>
          <w:tcPr>
            <w:tcW w:w="834" w:type="pct"/>
          </w:tcPr>
          <w:p w14:paraId="74D1FED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4" w:type="pct"/>
          </w:tcPr>
          <w:p w14:paraId="3729B41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55EE2B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2D04A501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263AD7E1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,1</w:t>
            </w:r>
          </w:p>
        </w:tc>
        <w:tc>
          <w:tcPr>
            <w:tcW w:w="833" w:type="pct"/>
          </w:tcPr>
          <w:p w14:paraId="3A78954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58250261" w14:textId="77777777" w:rsidTr="00F11F88">
        <w:tc>
          <w:tcPr>
            <w:tcW w:w="834" w:type="pct"/>
          </w:tcPr>
          <w:p w14:paraId="04DEAD1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6DA2CB6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19631BC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0A2D221F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0082B2AB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4</w:t>
            </w:r>
          </w:p>
        </w:tc>
        <w:tc>
          <w:tcPr>
            <w:tcW w:w="833" w:type="pct"/>
          </w:tcPr>
          <w:p w14:paraId="310CEE7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6375FA6" w14:textId="77777777" w:rsidTr="00F11F88">
        <w:tc>
          <w:tcPr>
            <w:tcW w:w="834" w:type="pct"/>
          </w:tcPr>
          <w:p w14:paraId="1ED91C98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4" w:type="pct"/>
          </w:tcPr>
          <w:p w14:paraId="0A2AAAD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1E7E53A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851989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D58C83A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3</w:t>
            </w:r>
          </w:p>
        </w:tc>
        <w:tc>
          <w:tcPr>
            <w:tcW w:w="833" w:type="pct"/>
          </w:tcPr>
          <w:p w14:paraId="6206495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D66C683" w14:textId="77777777" w:rsidTr="00F11F88">
        <w:tc>
          <w:tcPr>
            <w:tcW w:w="834" w:type="pct"/>
          </w:tcPr>
          <w:p w14:paraId="355D382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543EEEC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0D5B2941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7D4A57B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2814BF2F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9</w:t>
            </w:r>
          </w:p>
        </w:tc>
        <w:tc>
          <w:tcPr>
            <w:tcW w:w="833" w:type="pct"/>
          </w:tcPr>
          <w:p w14:paraId="3EF7398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976E930" w14:textId="77777777" w:rsidTr="00F11F88">
        <w:tc>
          <w:tcPr>
            <w:tcW w:w="834" w:type="pct"/>
          </w:tcPr>
          <w:p w14:paraId="5ADA5A9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4" w:type="pct"/>
          </w:tcPr>
          <w:p w14:paraId="05D24C3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6FC3A3E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3F73329A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4169109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7</w:t>
            </w:r>
          </w:p>
        </w:tc>
        <w:tc>
          <w:tcPr>
            <w:tcW w:w="833" w:type="pct"/>
          </w:tcPr>
          <w:p w14:paraId="76AE581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C7E3DBB" w14:textId="77777777" w:rsidTr="00F11F88">
        <w:tc>
          <w:tcPr>
            <w:tcW w:w="834" w:type="pct"/>
          </w:tcPr>
          <w:p w14:paraId="01DCA72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4" w:type="pct"/>
          </w:tcPr>
          <w:p w14:paraId="0904B53F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3" w:type="pct"/>
          </w:tcPr>
          <w:p w14:paraId="14A9E8F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555B033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1F9842F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833" w:type="pct"/>
          </w:tcPr>
          <w:p w14:paraId="2F4DF35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0E6659B" w14:textId="77777777" w:rsidTr="00F11F88">
        <w:tc>
          <w:tcPr>
            <w:tcW w:w="834" w:type="pct"/>
          </w:tcPr>
          <w:p w14:paraId="72130DF1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600ABCA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16F528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62D955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2DC698B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36DCD50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2EAE9CB3" w14:textId="77777777" w:rsidTr="00F11F88">
        <w:tc>
          <w:tcPr>
            <w:tcW w:w="834" w:type="pct"/>
          </w:tcPr>
          <w:p w14:paraId="31D4DE4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4" w:type="pct"/>
          </w:tcPr>
          <w:p w14:paraId="4E5F0927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33" w:type="pct"/>
          </w:tcPr>
          <w:p w14:paraId="2EEEF71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2089B94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5E95615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8</w:t>
            </w:r>
          </w:p>
        </w:tc>
        <w:tc>
          <w:tcPr>
            <w:tcW w:w="833" w:type="pct"/>
          </w:tcPr>
          <w:p w14:paraId="23C3EED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7BBE5CC2" w14:textId="496505E3" w:rsidR="007C0602" w:rsidRPr="00E61438" w:rsidRDefault="007C0602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lastRenderedPageBreak/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7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E61438">
        <w:rPr>
          <w:rFonts w:ascii="Times New Roman" w:hAnsi="Times New Roman" w:cs="Times New Roman"/>
          <w:sz w:val="24"/>
          <w:szCs w:val="20"/>
        </w:rPr>
        <w:t xml:space="preserve">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7C0602" w14:paraId="0AF59F6F" w14:textId="77777777" w:rsidTr="00F11F88">
        <w:trPr>
          <w:trHeight w:val="378"/>
        </w:trPr>
        <w:tc>
          <w:tcPr>
            <w:tcW w:w="653" w:type="pct"/>
            <w:vMerge w:val="restart"/>
          </w:tcPr>
          <w:p w14:paraId="50F9879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0FD3BBA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48D2723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4C74C0E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36197A1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0A6CCCB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7C0602" w14:paraId="4CC275FF" w14:textId="77777777" w:rsidTr="00F11F88">
        <w:trPr>
          <w:trHeight w:val="378"/>
        </w:trPr>
        <w:tc>
          <w:tcPr>
            <w:tcW w:w="653" w:type="pct"/>
            <w:vMerge/>
          </w:tcPr>
          <w:p w14:paraId="0BF225D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63A26BA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690857C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001D62E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02676B4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548AF08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7139AD8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55E7FF4" w14:textId="77777777" w:rsidTr="00F11F88">
        <w:tc>
          <w:tcPr>
            <w:tcW w:w="653" w:type="pct"/>
          </w:tcPr>
          <w:p w14:paraId="5B3597C5" w14:textId="2F1DEA7B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653" w:type="pct"/>
          </w:tcPr>
          <w:p w14:paraId="320C3C2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1A6B967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12" w:type="pct"/>
          </w:tcPr>
          <w:p w14:paraId="2C78B404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2D9ED44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41432F1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49726A2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057D1D81" w14:textId="77777777" w:rsidTr="00F11F88">
        <w:tc>
          <w:tcPr>
            <w:tcW w:w="653" w:type="pct"/>
          </w:tcPr>
          <w:p w14:paraId="555F992B" w14:textId="61F62E61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653" w:type="pct"/>
          </w:tcPr>
          <w:p w14:paraId="4F83E52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3" w:type="pct"/>
          </w:tcPr>
          <w:p w14:paraId="11FBF86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12" w:type="pct"/>
          </w:tcPr>
          <w:p w14:paraId="0A74F6A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44268AA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15A30949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2AA7E15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625D5275" w14:textId="77777777" w:rsidTr="00F11F88">
        <w:tc>
          <w:tcPr>
            <w:tcW w:w="653" w:type="pct"/>
          </w:tcPr>
          <w:p w14:paraId="2BE18F3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653" w:type="pct"/>
          </w:tcPr>
          <w:p w14:paraId="07410BE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6572503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12" w:type="pct"/>
          </w:tcPr>
          <w:p w14:paraId="6D7D449F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9BE696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*</w:t>
            </w:r>
          </w:p>
        </w:tc>
        <w:tc>
          <w:tcPr>
            <w:tcW w:w="677" w:type="pct"/>
          </w:tcPr>
          <w:p w14:paraId="18DE153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0" w:type="pct"/>
          </w:tcPr>
          <w:p w14:paraId="1AE1C55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17E28B7F" w14:textId="77777777" w:rsidTr="00F11F88">
        <w:tc>
          <w:tcPr>
            <w:tcW w:w="653" w:type="pct"/>
          </w:tcPr>
          <w:p w14:paraId="31312BE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653" w:type="pct"/>
          </w:tcPr>
          <w:p w14:paraId="466DBE6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B2EDA9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4F85F81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18BDE7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DE2D0C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0" w:type="pct"/>
          </w:tcPr>
          <w:p w14:paraId="11702FB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4455B440" w14:textId="77777777" w:rsidTr="00F11F88">
        <w:tc>
          <w:tcPr>
            <w:tcW w:w="653" w:type="pct"/>
          </w:tcPr>
          <w:p w14:paraId="690E33B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653" w:type="pct"/>
          </w:tcPr>
          <w:p w14:paraId="60E2F69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E1B6D3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7D39360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16D9EDE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4189790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,3</w:t>
            </w:r>
          </w:p>
        </w:tc>
        <w:tc>
          <w:tcPr>
            <w:tcW w:w="740" w:type="pct"/>
          </w:tcPr>
          <w:p w14:paraId="51F5233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10E244C2" w14:textId="77777777" w:rsidTr="00F11F88">
        <w:tc>
          <w:tcPr>
            <w:tcW w:w="653" w:type="pct"/>
          </w:tcPr>
          <w:p w14:paraId="26F0D3F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653" w:type="pct"/>
          </w:tcPr>
          <w:p w14:paraId="000086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2F46A293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12" w:type="pct"/>
          </w:tcPr>
          <w:p w14:paraId="43D7AA0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3A1F6B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37831BE8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6</w:t>
            </w:r>
          </w:p>
        </w:tc>
        <w:tc>
          <w:tcPr>
            <w:tcW w:w="740" w:type="pct"/>
          </w:tcPr>
          <w:p w14:paraId="3BD2610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537484D1" w14:textId="77777777" w:rsidR="007C0602" w:rsidRPr="00B63F0B" w:rsidRDefault="007C0602" w:rsidP="007C0602">
      <w:pPr>
        <w:tabs>
          <w:tab w:val="left" w:pos="592"/>
          <w:tab w:val="center" w:pos="5244"/>
        </w:tabs>
        <w:rPr>
          <w:rFonts w:ascii="Times New Roman" w:hAnsi="Times New Roman" w:cs="Times New Roman"/>
          <w:sz w:val="24"/>
          <w:szCs w:val="20"/>
        </w:rPr>
      </w:pPr>
      <w:r w:rsidRPr="00B63F0B">
        <w:rPr>
          <w:rFonts w:ascii="Times New Roman" w:hAnsi="Times New Roman" w:cs="Times New Roman"/>
          <w:sz w:val="24"/>
          <w:szCs w:val="20"/>
        </w:rPr>
        <w:t>*в некоторых случаях необходимо выбрать трансформатор типа ТДНС</w:t>
      </w:r>
    </w:p>
    <w:p w14:paraId="38182490" w14:textId="04A5A785" w:rsidR="007C0602" w:rsidRPr="007B3829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7</w:t>
      </w:r>
      <w:r w:rsidRPr="007B3829">
        <w:rPr>
          <w:rFonts w:ascii="Times New Roman" w:hAnsi="Times New Roman" w:cs="Times New Roman"/>
          <w:sz w:val="24"/>
          <w:szCs w:val="20"/>
        </w:rPr>
        <w:t>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7C0602" w14:paraId="36044C25" w14:textId="77777777" w:rsidTr="00F11F88">
        <w:tc>
          <w:tcPr>
            <w:tcW w:w="445" w:type="pct"/>
          </w:tcPr>
          <w:p w14:paraId="113F6B9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490FAAC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79170767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0383F155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77CE078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7C0602" w14:paraId="5EEBD81D" w14:textId="77777777" w:rsidTr="00F11F88">
        <w:tc>
          <w:tcPr>
            <w:tcW w:w="445" w:type="pct"/>
          </w:tcPr>
          <w:p w14:paraId="5DE9E99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71B3A1B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134F00F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8E4820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15C59B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7C0602" w14:paraId="5B3E604C" w14:textId="77777777" w:rsidTr="00F11F88">
        <w:tc>
          <w:tcPr>
            <w:tcW w:w="445" w:type="pct"/>
          </w:tcPr>
          <w:p w14:paraId="18CEC7A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4FCEE3F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F0CED7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E000EC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342F85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CF282B6" w14:textId="77777777" w:rsidTr="00F11F88">
        <w:tc>
          <w:tcPr>
            <w:tcW w:w="445" w:type="pct"/>
          </w:tcPr>
          <w:p w14:paraId="0301280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5E68E43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907E5C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F05EA7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0FFB5E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B630BA5" w14:textId="77777777" w:rsidTr="00F11F88">
        <w:tc>
          <w:tcPr>
            <w:tcW w:w="445" w:type="pct"/>
          </w:tcPr>
          <w:p w14:paraId="0E8D5C8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6022994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A5F1F8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1041" w:type="pct"/>
          </w:tcPr>
          <w:p w14:paraId="1E490C4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7368ED4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1BDFF8C" w14:textId="77777777" w:rsidTr="00F11F88">
        <w:tc>
          <w:tcPr>
            <w:tcW w:w="445" w:type="pct"/>
          </w:tcPr>
          <w:p w14:paraId="41C2666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59E020E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65A94A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1041" w:type="pct"/>
          </w:tcPr>
          <w:p w14:paraId="5C04E17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1762" w:type="pct"/>
          </w:tcPr>
          <w:p w14:paraId="424A918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702566F" w14:textId="77777777" w:rsidTr="00F11F88">
        <w:tc>
          <w:tcPr>
            <w:tcW w:w="445" w:type="pct"/>
          </w:tcPr>
          <w:p w14:paraId="3101825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21F20D5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DF66BE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4</w:t>
            </w:r>
          </w:p>
        </w:tc>
        <w:tc>
          <w:tcPr>
            <w:tcW w:w="1041" w:type="pct"/>
          </w:tcPr>
          <w:p w14:paraId="5195E6E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7EC7833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6BB3E2B" w14:textId="77777777" w:rsidTr="00F11F88">
        <w:tc>
          <w:tcPr>
            <w:tcW w:w="445" w:type="pct"/>
          </w:tcPr>
          <w:p w14:paraId="3FBABEA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7A31272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AB88B4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4C47AA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0A28B00" w14:textId="77777777" w:rsidR="007C0602" w:rsidRPr="00B95267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F252E41" w14:textId="77777777" w:rsidTr="00F11F88">
        <w:tc>
          <w:tcPr>
            <w:tcW w:w="445" w:type="pct"/>
          </w:tcPr>
          <w:p w14:paraId="284CAFD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2101C79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C53679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6BAD7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48F80D5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894A50A" w14:textId="77777777" w:rsidTr="00F11F88">
        <w:tc>
          <w:tcPr>
            <w:tcW w:w="445" w:type="pct"/>
          </w:tcPr>
          <w:p w14:paraId="006C57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57627B9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82D046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1041" w:type="pct"/>
          </w:tcPr>
          <w:p w14:paraId="720F154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62" w:type="pct"/>
          </w:tcPr>
          <w:p w14:paraId="47B0E6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6885162" w14:textId="77777777" w:rsidTr="00F11F88">
        <w:tc>
          <w:tcPr>
            <w:tcW w:w="445" w:type="pct"/>
          </w:tcPr>
          <w:p w14:paraId="298C4FC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06DDEC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AC4B91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37FE765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3</w:t>
            </w:r>
          </w:p>
        </w:tc>
        <w:tc>
          <w:tcPr>
            <w:tcW w:w="1762" w:type="pct"/>
          </w:tcPr>
          <w:p w14:paraId="380F85AF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6C90975" w14:textId="77777777" w:rsidTr="00F11F88">
        <w:tc>
          <w:tcPr>
            <w:tcW w:w="445" w:type="pct"/>
          </w:tcPr>
          <w:p w14:paraId="76A6E90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7C4695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AF06E3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8</w:t>
            </w:r>
          </w:p>
        </w:tc>
        <w:tc>
          <w:tcPr>
            <w:tcW w:w="1041" w:type="pct"/>
          </w:tcPr>
          <w:p w14:paraId="34C21F7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</w:t>
            </w:r>
          </w:p>
        </w:tc>
        <w:tc>
          <w:tcPr>
            <w:tcW w:w="1762" w:type="pct"/>
          </w:tcPr>
          <w:p w14:paraId="163DAAA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BAA2B5E" w14:textId="77777777" w:rsidTr="00F11F88">
        <w:tc>
          <w:tcPr>
            <w:tcW w:w="445" w:type="pct"/>
          </w:tcPr>
          <w:p w14:paraId="797CB53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404074B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3CA6ED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1</w:t>
            </w:r>
          </w:p>
        </w:tc>
        <w:tc>
          <w:tcPr>
            <w:tcW w:w="1041" w:type="pct"/>
          </w:tcPr>
          <w:p w14:paraId="080A15B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05EF62B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F9EDB3E" w14:textId="77777777" w:rsidTr="00F11F88">
        <w:tc>
          <w:tcPr>
            <w:tcW w:w="445" w:type="pct"/>
          </w:tcPr>
          <w:p w14:paraId="5A4E93C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1388494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6E71138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1041" w:type="pct"/>
          </w:tcPr>
          <w:p w14:paraId="0306BB8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</w:t>
            </w:r>
          </w:p>
        </w:tc>
        <w:tc>
          <w:tcPr>
            <w:tcW w:w="1762" w:type="pct"/>
          </w:tcPr>
          <w:p w14:paraId="3454AD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FBF55B4" w14:textId="77777777" w:rsidTr="00F11F88">
        <w:tc>
          <w:tcPr>
            <w:tcW w:w="445" w:type="pct"/>
          </w:tcPr>
          <w:p w14:paraId="7C4DAFD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4B5FAE8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30B7991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E798AC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7CD082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BA7F55B" w14:textId="77777777" w:rsidTr="00F11F88">
        <w:tc>
          <w:tcPr>
            <w:tcW w:w="445" w:type="pct"/>
          </w:tcPr>
          <w:p w14:paraId="2A47AC7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1AAF1A8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A9A999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280243A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9EAB17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CC40DB3" w14:textId="77777777" w:rsidTr="00F11F88">
        <w:tc>
          <w:tcPr>
            <w:tcW w:w="445" w:type="pct"/>
          </w:tcPr>
          <w:p w14:paraId="357C821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0497AAF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9875E5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93AEC7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48DBE2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E56815C" w14:textId="77777777" w:rsidTr="00F11F88">
        <w:tc>
          <w:tcPr>
            <w:tcW w:w="445" w:type="pct"/>
          </w:tcPr>
          <w:p w14:paraId="284E3C5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5C6E4EF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0ED846C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1A1F189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5FFB88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EE0B82C" w14:textId="77777777" w:rsidTr="00F11F88">
        <w:tc>
          <w:tcPr>
            <w:tcW w:w="445" w:type="pct"/>
          </w:tcPr>
          <w:p w14:paraId="47AD855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66E1D33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070D90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1041" w:type="pct"/>
          </w:tcPr>
          <w:p w14:paraId="044362B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762" w:type="pct"/>
          </w:tcPr>
          <w:p w14:paraId="282E2F7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58656A9" w14:textId="77777777" w:rsidTr="00F11F88">
        <w:tc>
          <w:tcPr>
            <w:tcW w:w="445" w:type="pct"/>
          </w:tcPr>
          <w:p w14:paraId="5E06176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2ABDDC4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0B91F0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1" w:type="pct"/>
          </w:tcPr>
          <w:p w14:paraId="68E8646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3661805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9FCD3C0" w14:textId="77777777" w:rsidTr="00F11F88">
        <w:tc>
          <w:tcPr>
            <w:tcW w:w="445" w:type="pct"/>
          </w:tcPr>
          <w:p w14:paraId="1DB77A4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22DB747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8102F0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1" w:type="pct"/>
          </w:tcPr>
          <w:p w14:paraId="7FE82C8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62" w:type="pct"/>
          </w:tcPr>
          <w:p w14:paraId="090117D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2EE1FCB" w14:textId="77777777" w:rsidTr="00F11F88">
        <w:tc>
          <w:tcPr>
            <w:tcW w:w="445" w:type="pct"/>
          </w:tcPr>
          <w:p w14:paraId="4354202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0D6242E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DAC428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1041" w:type="pct"/>
          </w:tcPr>
          <w:p w14:paraId="2480DC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2" w:type="pct"/>
          </w:tcPr>
          <w:p w14:paraId="7E991CA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2E807F6D" w14:textId="77777777" w:rsidTr="00F11F88">
        <w:tc>
          <w:tcPr>
            <w:tcW w:w="445" w:type="pct"/>
          </w:tcPr>
          <w:p w14:paraId="7DE87932" w14:textId="68EB804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5A7E7A2F" w14:textId="0BA0F3D3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41224334" w14:textId="622BA1A6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A78EB78" w14:textId="3EEE208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6BEE42AB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331F026C" w14:textId="77777777" w:rsidTr="00F11F88">
        <w:tc>
          <w:tcPr>
            <w:tcW w:w="445" w:type="pct"/>
          </w:tcPr>
          <w:p w14:paraId="5E40D2B0" w14:textId="45BBABFD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711" w:type="pct"/>
          </w:tcPr>
          <w:p w14:paraId="77DF8C2A" w14:textId="6D6BF890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56112C7B" w14:textId="3EE5488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BE44306" w14:textId="7D1C3A1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2EEC1CF0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14468DD5" w14:textId="77777777" w:rsidR="007C0602" w:rsidRDefault="007C0602" w:rsidP="00737B4C">
      <w:pPr>
        <w:spacing w:before="240" w:after="0" w:line="360" w:lineRule="auto"/>
        <w:ind w:firstLine="425"/>
        <w:rPr>
          <w:rFonts w:ascii="Times New Roman" w:hAnsi="Times New Roman" w:cs="Times New Roman"/>
          <w:sz w:val="28"/>
        </w:rPr>
      </w:pPr>
    </w:p>
    <w:p w14:paraId="71BBEB1C" w14:textId="77777777" w:rsidR="007C0602" w:rsidRDefault="007C0602" w:rsidP="007C060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1377CFE" w14:textId="011CE921" w:rsidR="007C0602" w:rsidRDefault="007C0602" w:rsidP="007C0602">
      <w:pPr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ариант 8</w:t>
      </w:r>
    </w:p>
    <w:p w14:paraId="58C304CC" w14:textId="1F2BC3F3" w:rsidR="007C0602" w:rsidRDefault="004E6C17" w:rsidP="007C0602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7961A235" wp14:editId="42B71F49">
            <wp:extent cx="6623216" cy="4526280"/>
            <wp:effectExtent l="0" t="0" r="635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1211" cy="45317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9BEEDC" w14:textId="70F39A08" w:rsidR="007C0602" w:rsidRPr="00E919DE" w:rsidRDefault="007C0602" w:rsidP="007C0602">
      <w:pPr>
        <w:jc w:val="center"/>
        <w:rPr>
          <w:rFonts w:ascii="Times New Roman" w:hAnsi="Times New Roman" w:cs="Times New Roman"/>
          <w:sz w:val="24"/>
          <w:szCs w:val="20"/>
        </w:rPr>
      </w:pPr>
      <w:r w:rsidRPr="00E919DE">
        <w:rPr>
          <w:rFonts w:ascii="Times New Roman" w:hAnsi="Times New Roman" w:cs="Times New Roman"/>
          <w:sz w:val="24"/>
          <w:szCs w:val="20"/>
        </w:rPr>
        <w:t xml:space="preserve">Рисунок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E919DE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8</w:t>
      </w:r>
      <w:r w:rsidRPr="00E919DE">
        <w:rPr>
          <w:rFonts w:ascii="Times New Roman" w:hAnsi="Times New Roman" w:cs="Times New Roman"/>
          <w:sz w:val="24"/>
          <w:szCs w:val="20"/>
        </w:rPr>
        <w:t>.1 – Исходная схема района электрических сетей (вариант 1)</w:t>
      </w:r>
    </w:p>
    <w:p w14:paraId="15274537" w14:textId="06405FD3" w:rsidR="007C0602" w:rsidRPr="00E61438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8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47"/>
        <w:gridCol w:w="1747"/>
        <w:gridCol w:w="1746"/>
        <w:gridCol w:w="1746"/>
        <w:gridCol w:w="1746"/>
        <w:gridCol w:w="1746"/>
      </w:tblGrid>
      <w:tr w:rsidR="007C0602" w14:paraId="33C2C8E2" w14:textId="77777777" w:rsidTr="00F11F88">
        <w:tc>
          <w:tcPr>
            <w:tcW w:w="834" w:type="pct"/>
          </w:tcPr>
          <w:p w14:paraId="1E9719E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834" w:type="pct"/>
          </w:tcPr>
          <w:p w14:paraId="25C9CBB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4998538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833" w:type="pct"/>
          </w:tcPr>
          <w:p w14:paraId="73C8BF5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833" w:type="pct"/>
          </w:tcPr>
          <w:p w14:paraId="7761B5B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833" w:type="pct"/>
          </w:tcPr>
          <w:p w14:paraId="7A84F50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833" w:type="pct"/>
          </w:tcPr>
          <w:p w14:paraId="59B9461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3808BC" w14:paraId="07AD1652" w14:textId="77777777" w:rsidTr="00F11F88">
        <w:tc>
          <w:tcPr>
            <w:tcW w:w="834" w:type="pct"/>
          </w:tcPr>
          <w:p w14:paraId="14699420" w14:textId="163DF19A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31643936" w14:textId="5147D9C5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33" w:type="pct"/>
          </w:tcPr>
          <w:p w14:paraId="6CF39F30" w14:textId="2D59D4B8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592ED4B8" w14:textId="79DCD4E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4A3806A" w14:textId="06EB05D3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3" w:type="pct"/>
          </w:tcPr>
          <w:p w14:paraId="3F826017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7DCA9EAD" w14:textId="77777777" w:rsidTr="00F11F88">
        <w:tc>
          <w:tcPr>
            <w:tcW w:w="834" w:type="pct"/>
          </w:tcPr>
          <w:p w14:paraId="6E654830" w14:textId="616A620E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4" w:type="pct"/>
          </w:tcPr>
          <w:p w14:paraId="3E8F5E5C" w14:textId="09F3CC08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33" w:type="pct"/>
          </w:tcPr>
          <w:p w14:paraId="1D23D241" w14:textId="579B3F6B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0245D17F" w14:textId="27E13CED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B82AC5C" w14:textId="014B2C33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6F1B1A3E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35F4683" w14:textId="77777777" w:rsidTr="00F11F88">
        <w:tc>
          <w:tcPr>
            <w:tcW w:w="834" w:type="pct"/>
          </w:tcPr>
          <w:p w14:paraId="52A1487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1066BAB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3" w:type="pct"/>
          </w:tcPr>
          <w:p w14:paraId="5015565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5D9D53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7A646F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1</w:t>
            </w:r>
          </w:p>
        </w:tc>
        <w:tc>
          <w:tcPr>
            <w:tcW w:w="833" w:type="pct"/>
          </w:tcPr>
          <w:p w14:paraId="40FCF56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29BDCAA" w14:textId="77777777" w:rsidTr="00F11F88">
        <w:tc>
          <w:tcPr>
            <w:tcW w:w="834" w:type="pct"/>
          </w:tcPr>
          <w:p w14:paraId="3920DE1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834" w:type="pct"/>
          </w:tcPr>
          <w:p w14:paraId="3CF5E629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3" w:type="pct"/>
          </w:tcPr>
          <w:p w14:paraId="408B94C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45D66C2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DFF1AC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8</w:t>
            </w:r>
          </w:p>
        </w:tc>
        <w:tc>
          <w:tcPr>
            <w:tcW w:w="833" w:type="pct"/>
          </w:tcPr>
          <w:p w14:paraId="4EB360F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9A01B79" w14:textId="77777777" w:rsidTr="00F11F88">
        <w:tc>
          <w:tcPr>
            <w:tcW w:w="834" w:type="pct"/>
          </w:tcPr>
          <w:p w14:paraId="406D460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34" w:type="pct"/>
          </w:tcPr>
          <w:p w14:paraId="3B24D72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0F5E039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24BCF30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FC4235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9</w:t>
            </w:r>
          </w:p>
        </w:tc>
        <w:tc>
          <w:tcPr>
            <w:tcW w:w="833" w:type="pct"/>
          </w:tcPr>
          <w:p w14:paraId="228CAB9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583A5E6" w14:textId="77777777" w:rsidTr="00F11F88">
        <w:tc>
          <w:tcPr>
            <w:tcW w:w="834" w:type="pct"/>
          </w:tcPr>
          <w:p w14:paraId="5E4AB358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4" w:type="pct"/>
          </w:tcPr>
          <w:p w14:paraId="72CF0E4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0C62EB4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49E8821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7D4A0B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833" w:type="pct"/>
          </w:tcPr>
          <w:p w14:paraId="3327B62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C281427" w14:textId="77777777" w:rsidTr="00F11F88">
        <w:tc>
          <w:tcPr>
            <w:tcW w:w="834" w:type="pct"/>
          </w:tcPr>
          <w:p w14:paraId="7680371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4" w:type="pct"/>
          </w:tcPr>
          <w:p w14:paraId="2FCDE1E5" w14:textId="77777777" w:rsidR="007C0602" w:rsidRPr="00E919D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3" w:type="pct"/>
          </w:tcPr>
          <w:p w14:paraId="085FC9C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833" w:type="pct"/>
          </w:tcPr>
          <w:p w14:paraId="5DCC00D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7648875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833" w:type="pct"/>
          </w:tcPr>
          <w:p w14:paraId="577C71D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B3C8A39" w14:textId="77777777" w:rsidTr="00F11F88">
        <w:tc>
          <w:tcPr>
            <w:tcW w:w="834" w:type="pct"/>
          </w:tcPr>
          <w:p w14:paraId="089A0E36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4" w:type="pct"/>
          </w:tcPr>
          <w:p w14:paraId="191FF2A1" w14:textId="77777777" w:rsidR="007C0602" w:rsidRPr="00E919D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833" w:type="pct"/>
          </w:tcPr>
          <w:p w14:paraId="79ABC920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С-120</w:t>
            </w:r>
          </w:p>
        </w:tc>
        <w:tc>
          <w:tcPr>
            <w:tcW w:w="833" w:type="pct"/>
          </w:tcPr>
          <w:p w14:paraId="4E4FCB2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630B09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,4</w:t>
            </w:r>
          </w:p>
        </w:tc>
        <w:tc>
          <w:tcPr>
            <w:tcW w:w="833" w:type="pct"/>
          </w:tcPr>
          <w:p w14:paraId="74F377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42E2DD3" w14:textId="77777777" w:rsidTr="00F11F88">
        <w:tc>
          <w:tcPr>
            <w:tcW w:w="834" w:type="pct"/>
          </w:tcPr>
          <w:p w14:paraId="1C8F7803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46FBD39F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3" w:type="pct"/>
          </w:tcPr>
          <w:p w14:paraId="45F24E0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7BA774F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240456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1</w:t>
            </w:r>
          </w:p>
        </w:tc>
        <w:tc>
          <w:tcPr>
            <w:tcW w:w="833" w:type="pct"/>
          </w:tcPr>
          <w:p w14:paraId="56B3A0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DC5CD7C" w14:textId="77777777" w:rsidTr="00F11F88">
        <w:tc>
          <w:tcPr>
            <w:tcW w:w="834" w:type="pct"/>
          </w:tcPr>
          <w:p w14:paraId="3AA0C9B3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834" w:type="pct"/>
          </w:tcPr>
          <w:p w14:paraId="4566ADE5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3" w:type="pct"/>
          </w:tcPr>
          <w:p w14:paraId="0F2A0A2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AD52D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F518A31" w14:textId="77777777" w:rsidR="007C0602" w:rsidRPr="00090E01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8</w:t>
            </w:r>
          </w:p>
        </w:tc>
        <w:tc>
          <w:tcPr>
            <w:tcW w:w="833" w:type="pct"/>
          </w:tcPr>
          <w:p w14:paraId="362F406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B220C98" w14:textId="77777777" w:rsidTr="00F11F88">
        <w:tc>
          <w:tcPr>
            <w:tcW w:w="834" w:type="pct"/>
          </w:tcPr>
          <w:p w14:paraId="3868FEB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834" w:type="pct"/>
          </w:tcPr>
          <w:p w14:paraId="2F0179B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3" w:type="pct"/>
          </w:tcPr>
          <w:p w14:paraId="66A65DC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1767A8E1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7EC68B9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5</w:t>
            </w:r>
          </w:p>
        </w:tc>
        <w:tc>
          <w:tcPr>
            <w:tcW w:w="833" w:type="pct"/>
          </w:tcPr>
          <w:p w14:paraId="21E50CA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D89A82E" w14:textId="77777777" w:rsidTr="00F11F88">
        <w:tc>
          <w:tcPr>
            <w:tcW w:w="834" w:type="pct"/>
          </w:tcPr>
          <w:p w14:paraId="144A257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834" w:type="pct"/>
          </w:tcPr>
          <w:p w14:paraId="7B8B549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3" w:type="pct"/>
          </w:tcPr>
          <w:p w14:paraId="2B38037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70</w:t>
            </w:r>
          </w:p>
        </w:tc>
        <w:tc>
          <w:tcPr>
            <w:tcW w:w="833" w:type="pct"/>
          </w:tcPr>
          <w:p w14:paraId="1EE9961E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0230C4FC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833" w:type="pct"/>
          </w:tcPr>
          <w:p w14:paraId="2401A0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2CF796A" w14:textId="77777777" w:rsidTr="00F11F88">
        <w:tc>
          <w:tcPr>
            <w:tcW w:w="834" w:type="pct"/>
          </w:tcPr>
          <w:p w14:paraId="5505EC3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834" w:type="pct"/>
          </w:tcPr>
          <w:p w14:paraId="5F44BFFE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3" w:type="pct"/>
          </w:tcPr>
          <w:p w14:paraId="6B865953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50</w:t>
            </w:r>
          </w:p>
        </w:tc>
        <w:tc>
          <w:tcPr>
            <w:tcW w:w="833" w:type="pct"/>
          </w:tcPr>
          <w:p w14:paraId="1C1DAE2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39ADEDE6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8</w:t>
            </w:r>
          </w:p>
        </w:tc>
        <w:tc>
          <w:tcPr>
            <w:tcW w:w="833" w:type="pct"/>
          </w:tcPr>
          <w:p w14:paraId="608C56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00C6E905" w14:textId="77777777" w:rsidTr="00F11F88">
        <w:tc>
          <w:tcPr>
            <w:tcW w:w="834" w:type="pct"/>
          </w:tcPr>
          <w:p w14:paraId="6C718ECD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4" w:type="pct"/>
          </w:tcPr>
          <w:p w14:paraId="5B8050A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3" w:type="pct"/>
          </w:tcPr>
          <w:p w14:paraId="64A1E828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А-95</w:t>
            </w:r>
          </w:p>
        </w:tc>
        <w:tc>
          <w:tcPr>
            <w:tcW w:w="833" w:type="pct"/>
          </w:tcPr>
          <w:p w14:paraId="3254452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65EE0EAF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1</w:t>
            </w:r>
          </w:p>
        </w:tc>
        <w:tc>
          <w:tcPr>
            <w:tcW w:w="833" w:type="pct"/>
          </w:tcPr>
          <w:p w14:paraId="78B632C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C3E5652" w14:textId="77777777" w:rsidTr="00F11F88">
        <w:tc>
          <w:tcPr>
            <w:tcW w:w="834" w:type="pct"/>
          </w:tcPr>
          <w:p w14:paraId="69E6078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4" w:type="pct"/>
          </w:tcPr>
          <w:p w14:paraId="38BAE3E4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3" w:type="pct"/>
          </w:tcPr>
          <w:p w14:paraId="74C562B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5368EBDC" w14:textId="77777777" w:rsidR="007C0602" w:rsidRPr="00E4142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7B2D279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3</w:t>
            </w:r>
          </w:p>
        </w:tc>
        <w:tc>
          <w:tcPr>
            <w:tcW w:w="833" w:type="pct"/>
          </w:tcPr>
          <w:p w14:paraId="0E55CA4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70A39A2" w14:textId="77777777" w:rsidTr="00F11F88">
        <w:tc>
          <w:tcPr>
            <w:tcW w:w="834" w:type="pct"/>
          </w:tcPr>
          <w:p w14:paraId="4E824EAC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34" w:type="pct"/>
          </w:tcPr>
          <w:p w14:paraId="7810EFE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33" w:type="pct"/>
          </w:tcPr>
          <w:p w14:paraId="3CCF6AF2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7C46A87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3DB8F1C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33" w:type="pct"/>
          </w:tcPr>
          <w:p w14:paraId="7B2073D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AFEA49E" w14:textId="77777777" w:rsidTr="00F11F88">
        <w:tc>
          <w:tcPr>
            <w:tcW w:w="834" w:type="pct"/>
          </w:tcPr>
          <w:p w14:paraId="4E51CD00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834" w:type="pct"/>
          </w:tcPr>
          <w:p w14:paraId="333247FA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33" w:type="pct"/>
          </w:tcPr>
          <w:p w14:paraId="2B00068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3B07588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23DC646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6</w:t>
            </w:r>
          </w:p>
        </w:tc>
        <w:tc>
          <w:tcPr>
            <w:tcW w:w="833" w:type="pct"/>
          </w:tcPr>
          <w:p w14:paraId="590474B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  <w:tr w:rsidR="007C0602" w14:paraId="02DA5AB7" w14:textId="77777777" w:rsidTr="00F11F88">
        <w:tc>
          <w:tcPr>
            <w:tcW w:w="834" w:type="pct"/>
          </w:tcPr>
          <w:p w14:paraId="35FDF8D9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834" w:type="pct"/>
          </w:tcPr>
          <w:p w14:paraId="6B406031" w14:textId="77777777" w:rsidR="007C0602" w:rsidRPr="008E768C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33" w:type="pct"/>
          </w:tcPr>
          <w:p w14:paraId="1FB71CF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50</w:t>
            </w:r>
          </w:p>
        </w:tc>
        <w:tc>
          <w:tcPr>
            <w:tcW w:w="833" w:type="pct"/>
          </w:tcPr>
          <w:p w14:paraId="4EDE9ED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833" w:type="pct"/>
          </w:tcPr>
          <w:p w14:paraId="4D81AFD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4</w:t>
            </w:r>
          </w:p>
        </w:tc>
        <w:tc>
          <w:tcPr>
            <w:tcW w:w="833" w:type="pct"/>
          </w:tcPr>
          <w:p w14:paraId="0344D63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E390B85" w14:textId="77777777" w:rsidTr="00F11F88">
        <w:tc>
          <w:tcPr>
            <w:tcW w:w="834" w:type="pct"/>
          </w:tcPr>
          <w:p w14:paraId="0DD6DF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34" w:type="pct"/>
          </w:tcPr>
          <w:p w14:paraId="0746F56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33" w:type="pct"/>
          </w:tcPr>
          <w:p w14:paraId="484105D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-120</w:t>
            </w:r>
          </w:p>
        </w:tc>
        <w:tc>
          <w:tcPr>
            <w:tcW w:w="833" w:type="pct"/>
          </w:tcPr>
          <w:p w14:paraId="018AE5B2" w14:textId="77777777" w:rsidR="007C0602" w:rsidRPr="00E919DE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33" w:type="pct"/>
          </w:tcPr>
          <w:p w14:paraId="489A88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,2</w:t>
            </w:r>
          </w:p>
        </w:tc>
        <w:tc>
          <w:tcPr>
            <w:tcW w:w="833" w:type="pct"/>
          </w:tcPr>
          <w:p w14:paraId="6B8591D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зомкнуто</w:t>
            </w:r>
          </w:p>
        </w:tc>
      </w:tr>
    </w:tbl>
    <w:p w14:paraId="31F7967B" w14:textId="77777777" w:rsidR="004E6C17" w:rsidRDefault="004E6C17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</w:p>
    <w:p w14:paraId="74DD7F63" w14:textId="06381E85" w:rsidR="007C0602" w:rsidRPr="00E61438" w:rsidRDefault="007C0602" w:rsidP="007C0602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8</w:t>
      </w:r>
      <w:r w:rsidRPr="007B3829">
        <w:rPr>
          <w:rFonts w:ascii="Times New Roman" w:hAnsi="Times New Roman" w:cs="Times New Roman"/>
          <w:sz w:val="24"/>
          <w:szCs w:val="20"/>
        </w:rPr>
        <w:t>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702"/>
        <w:gridCol w:w="1702"/>
        <w:gridCol w:w="1419"/>
        <w:gridCol w:w="1551"/>
      </w:tblGrid>
      <w:tr w:rsidR="007C0602" w14:paraId="69BFDCEF" w14:textId="77777777" w:rsidTr="00F11F88">
        <w:trPr>
          <w:trHeight w:val="378"/>
        </w:trPr>
        <w:tc>
          <w:tcPr>
            <w:tcW w:w="653" w:type="pct"/>
            <w:vMerge w:val="restart"/>
          </w:tcPr>
          <w:p w14:paraId="706CF55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D09C5">
              <w:rPr>
                <w:rFonts w:ascii="Times New Roman" w:hAnsi="Times New Roman" w:cs="Times New Roman"/>
                <w:sz w:val="24"/>
              </w:rPr>
              <w:t>Начальная точка</w:t>
            </w:r>
          </w:p>
        </w:tc>
        <w:tc>
          <w:tcPr>
            <w:tcW w:w="653" w:type="pct"/>
            <w:vMerge w:val="restart"/>
          </w:tcPr>
          <w:p w14:paraId="1F0D1EE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едняя точка</w:t>
            </w:r>
          </w:p>
        </w:tc>
        <w:tc>
          <w:tcPr>
            <w:tcW w:w="653" w:type="pct"/>
            <w:vMerge w:val="restart"/>
          </w:tcPr>
          <w:p w14:paraId="5566D64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ечная точка</w:t>
            </w:r>
          </w:p>
        </w:tc>
        <w:tc>
          <w:tcPr>
            <w:tcW w:w="1624" w:type="pct"/>
            <w:gridSpan w:val="2"/>
          </w:tcPr>
          <w:p w14:paraId="653796F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20A789E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. мощность</w:t>
            </w:r>
          </w:p>
        </w:tc>
        <w:tc>
          <w:tcPr>
            <w:tcW w:w="740" w:type="pct"/>
            <w:vMerge w:val="restart"/>
          </w:tcPr>
          <w:p w14:paraId="566131C9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НН</w:t>
            </w:r>
          </w:p>
        </w:tc>
      </w:tr>
      <w:tr w:rsidR="007C0602" w14:paraId="3E263BB6" w14:textId="77777777" w:rsidTr="00F11F88">
        <w:trPr>
          <w:trHeight w:val="378"/>
        </w:trPr>
        <w:tc>
          <w:tcPr>
            <w:tcW w:w="653" w:type="pct"/>
            <w:vMerge/>
          </w:tcPr>
          <w:p w14:paraId="008BB2C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0A55B8F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15A4775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6183847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0D7D6D0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1FCBC87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67D6FFF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2A2B768" w14:textId="77777777" w:rsidTr="00F11F88">
        <w:tc>
          <w:tcPr>
            <w:tcW w:w="653" w:type="pct"/>
          </w:tcPr>
          <w:p w14:paraId="5BCD898F" w14:textId="1F5BA73F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653" w:type="pct"/>
          </w:tcPr>
          <w:p w14:paraId="772327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1AC1E41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12" w:type="pct"/>
          </w:tcPr>
          <w:p w14:paraId="1B58DFDD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3B90E50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40AED27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0" w:type="pct"/>
          </w:tcPr>
          <w:p w14:paraId="0DCC534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2A9A5A96" w14:textId="77777777" w:rsidTr="00F11F88">
        <w:tc>
          <w:tcPr>
            <w:tcW w:w="653" w:type="pct"/>
          </w:tcPr>
          <w:p w14:paraId="676305F8" w14:textId="0A44082F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653" w:type="pct"/>
          </w:tcPr>
          <w:p w14:paraId="5CE8D83A" w14:textId="226F4E67" w:rsidR="007C0602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653" w:type="pct"/>
          </w:tcPr>
          <w:p w14:paraId="6BBC20CE" w14:textId="0D0B5139" w:rsidR="007C0602" w:rsidRPr="002D09C5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812" w:type="pct"/>
          </w:tcPr>
          <w:p w14:paraId="2B4362B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Т</w:t>
            </w:r>
          </w:p>
        </w:tc>
        <w:tc>
          <w:tcPr>
            <w:tcW w:w="812" w:type="pct"/>
          </w:tcPr>
          <w:p w14:paraId="532EE54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ТН</w:t>
            </w:r>
          </w:p>
        </w:tc>
        <w:tc>
          <w:tcPr>
            <w:tcW w:w="677" w:type="pct"/>
          </w:tcPr>
          <w:p w14:paraId="491E32ED" w14:textId="77777777" w:rsidR="007C0602" w:rsidRPr="001C4C20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40" w:type="pct"/>
          </w:tcPr>
          <w:p w14:paraId="2694840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35/10</w:t>
            </w:r>
          </w:p>
        </w:tc>
      </w:tr>
      <w:tr w:rsidR="007C0602" w14:paraId="2EA40C4B" w14:textId="77777777" w:rsidTr="00F11F88">
        <w:tc>
          <w:tcPr>
            <w:tcW w:w="653" w:type="pct"/>
          </w:tcPr>
          <w:p w14:paraId="7E91F5F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653" w:type="pct"/>
          </w:tcPr>
          <w:p w14:paraId="409718B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7F9D1A7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490C770F" w14:textId="77777777" w:rsidR="007C0602" w:rsidRPr="00B126AA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7E4046C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*</w:t>
            </w:r>
          </w:p>
        </w:tc>
        <w:tc>
          <w:tcPr>
            <w:tcW w:w="677" w:type="pct"/>
          </w:tcPr>
          <w:p w14:paraId="02E903D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0" w:type="pct"/>
          </w:tcPr>
          <w:p w14:paraId="4044E8C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  <w:tr w:rsidR="007C0602" w14:paraId="16F1AB49" w14:textId="77777777" w:rsidTr="00F11F88">
        <w:tc>
          <w:tcPr>
            <w:tcW w:w="653" w:type="pct"/>
          </w:tcPr>
          <w:p w14:paraId="6678617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653" w:type="pct"/>
          </w:tcPr>
          <w:p w14:paraId="3340630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</w:tcPr>
          <w:p w14:paraId="4824F2D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4C850B6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271269F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Н(ТМН)</w:t>
            </w:r>
          </w:p>
        </w:tc>
        <w:tc>
          <w:tcPr>
            <w:tcW w:w="677" w:type="pct"/>
          </w:tcPr>
          <w:p w14:paraId="08773D5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40" w:type="pct"/>
          </w:tcPr>
          <w:p w14:paraId="6179C11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/10</w:t>
            </w:r>
          </w:p>
        </w:tc>
      </w:tr>
    </w:tbl>
    <w:p w14:paraId="5044C2C5" w14:textId="77777777" w:rsidR="007C0602" w:rsidRPr="00B63F0B" w:rsidRDefault="007C0602" w:rsidP="007C0602">
      <w:pPr>
        <w:tabs>
          <w:tab w:val="left" w:pos="592"/>
          <w:tab w:val="center" w:pos="5244"/>
        </w:tabs>
        <w:rPr>
          <w:rFonts w:ascii="Times New Roman" w:hAnsi="Times New Roman" w:cs="Times New Roman"/>
          <w:sz w:val="24"/>
          <w:szCs w:val="20"/>
        </w:rPr>
      </w:pPr>
      <w:r w:rsidRPr="00B63F0B">
        <w:rPr>
          <w:rFonts w:ascii="Times New Roman" w:hAnsi="Times New Roman" w:cs="Times New Roman"/>
          <w:sz w:val="24"/>
          <w:szCs w:val="20"/>
        </w:rPr>
        <w:t>*в некоторых случаях необходимо выбрать трансформатор типа ТДНС</w:t>
      </w:r>
    </w:p>
    <w:p w14:paraId="78F0E2B2" w14:textId="695BFF13" w:rsidR="007C0602" w:rsidRPr="007B3829" w:rsidRDefault="007C0602" w:rsidP="007C0602">
      <w:pPr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737B4C">
        <w:rPr>
          <w:rFonts w:ascii="Times New Roman" w:hAnsi="Times New Roman" w:cs="Times New Roman"/>
          <w:sz w:val="24"/>
          <w:szCs w:val="20"/>
        </w:rPr>
        <w:t>2</w:t>
      </w:r>
      <w:r w:rsidRPr="007B3829">
        <w:rPr>
          <w:rFonts w:ascii="Times New Roman" w:hAnsi="Times New Roman" w:cs="Times New Roman"/>
          <w:sz w:val="24"/>
          <w:szCs w:val="20"/>
        </w:rPr>
        <w:t>.В</w:t>
      </w:r>
      <w:r w:rsidR="00737B4C">
        <w:rPr>
          <w:rFonts w:ascii="Times New Roman" w:hAnsi="Times New Roman" w:cs="Times New Roman"/>
          <w:sz w:val="24"/>
          <w:szCs w:val="20"/>
        </w:rPr>
        <w:t>8</w:t>
      </w:r>
      <w:r w:rsidRPr="007B3829">
        <w:rPr>
          <w:rFonts w:ascii="Times New Roman" w:hAnsi="Times New Roman" w:cs="Times New Roman"/>
          <w:sz w:val="24"/>
          <w:szCs w:val="20"/>
        </w:rPr>
        <w:t>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2182"/>
        <w:gridCol w:w="3692"/>
      </w:tblGrid>
      <w:tr w:rsidR="007C0602" w14:paraId="2A53854B" w14:textId="77777777" w:rsidTr="00F11F88">
        <w:tc>
          <w:tcPr>
            <w:tcW w:w="445" w:type="pct"/>
          </w:tcPr>
          <w:p w14:paraId="4C35AC6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</w:tcPr>
          <w:p w14:paraId="4224521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</w:tcPr>
          <w:p w14:paraId="066F5385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1" w:type="pct"/>
          </w:tcPr>
          <w:p w14:paraId="77E3CA23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2" w:type="pct"/>
          </w:tcPr>
          <w:p w14:paraId="78CEA31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7C0602" w14:paraId="6838BF5C" w14:textId="77777777" w:rsidTr="00F11F88">
        <w:tc>
          <w:tcPr>
            <w:tcW w:w="445" w:type="pct"/>
          </w:tcPr>
          <w:p w14:paraId="612D634A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2546EDF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1</w:t>
            </w:r>
          </w:p>
        </w:tc>
        <w:tc>
          <w:tcPr>
            <w:tcW w:w="1041" w:type="pct"/>
          </w:tcPr>
          <w:p w14:paraId="2D230B25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46F670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0D14B0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7C0602" w14:paraId="7F2ACC39" w14:textId="77777777" w:rsidTr="00F11F88">
        <w:tc>
          <w:tcPr>
            <w:tcW w:w="445" w:type="pct"/>
          </w:tcPr>
          <w:p w14:paraId="6412088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22DD462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1DD8573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0F9618F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0C499D7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15662EC" w14:textId="77777777" w:rsidTr="00F11F88">
        <w:tc>
          <w:tcPr>
            <w:tcW w:w="445" w:type="pct"/>
          </w:tcPr>
          <w:p w14:paraId="27E9996D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47AFA1A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7DA0A5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2CC8B8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C1233B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09FD9ED" w14:textId="77777777" w:rsidTr="00F11F88">
        <w:tc>
          <w:tcPr>
            <w:tcW w:w="445" w:type="pct"/>
          </w:tcPr>
          <w:p w14:paraId="0A1DCC1B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342BEF8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4906E4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1041" w:type="pct"/>
          </w:tcPr>
          <w:p w14:paraId="03E34CAC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420122C6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E466670" w14:textId="77777777" w:rsidTr="00F11F88">
        <w:tc>
          <w:tcPr>
            <w:tcW w:w="445" w:type="pct"/>
          </w:tcPr>
          <w:p w14:paraId="4F782453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4F166C14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A3D12A2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0400A2C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277067AF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28D4F2C" w14:textId="77777777" w:rsidTr="00F11F88">
        <w:tc>
          <w:tcPr>
            <w:tcW w:w="445" w:type="pct"/>
          </w:tcPr>
          <w:p w14:paraId="0DD4A39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3193B31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A4A42C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8</w:t>
            </w:r>
          </w:p>
        </w:tc>
        <w:tc>
          <w:tcPr>
            <w:tcW w:w="1041" w:type="pct"/>
          </w:tcPr>
          <w:p w14:paraId="5DF0F32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1762" w:type="pct"/>
          </w:tcPr>
          <w:p w14:paraId="7FAD331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BD2FAE3" w14:textId="77777777" w:rsidTr="00F11F88">
        <w:tc>
          <w:tcPr>
            <w:tcW w:w="445" w:type="pct"/>
          </w:tcPr>
          <w:p w14:paraId="72231AC8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47C755A7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52DD031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0998D08E" w14:textId="77777777" w:rsidR="007C0602" w:rsidRPr="002D09C5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46858884" w14:textId="77777777" w:rsidR="007C0602" w:rsidRPr="00B95267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6702D818" w14:textId="77777777" w:rsidTr="00F11F88">
        <w:tc>
          <w:tcPr>
            <w:tcW w:w="445" w:type="pct"/>
          </w:tcPr>
          <w:p w14:paraId="37EF7C2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797ACC0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76F1AC3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068901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66BF78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7E0E56EE" w14:textId="77777777" w:rsidTr="00F11F88">
        <w:tc>
          <w:tcPr>
            <w:tcW w:w="445" w:type="pct"/>
          </w:tcPr>
          <w:p w14:paraId="7328EE7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0450BAE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81ECC9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409C92AE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1B3E96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8792F9E" w14:textId="77777777" w:rsidTr="00F11F88">
        <w:tc>
          <w:tcPr>
            <w:tcW w:w="445" w:type="pct"/>
          </w:tcPr>
          <w:p w14:paraId="0729D6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6B29320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670FE0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6</w:t>
            </w:r>
          </w:p>
        </w:tc>
        <w:tc>
          <w:tcPr>
            <w:tcW w:w="1041" w:type="pct"/>
          </w:tcPr>
          <w:p w14:paraId="57CE111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1762" w:type="pct"/>
          </w:tcPr>
          <w:p w14:paraId="17732C5A" w14:textId="77777777" w:rsidR="007C0602" w:rsidRPr="00A706A9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44229FA6" w14:textId="77777777" w:rsidTr="00F11F88">
        <w:tc>
          <w:tcPr>
            <w:tcW w:w="445" w:type="pct"/>
          </w:tcPr>
          <w:p w14:paraId="1C249FB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440FBE64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B07E1C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686DC59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56422F6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9789589" w14:textId="77777777" w:rsidTr="00F11F88">
        <w:tc>
          <w:tcPr>
            <w:tcW w:w="445" w:type="pct"/>
          </w:tcPr>
          <w:p w14:paraId="7F53737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3F81F6C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7E5C41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8</w:t>
            </w:r>
          </w:p>
        </w:tc>
        <w:tc>
          <w:tcPr>
            <w:tcW w:w="1041" w:type="pct"/>
          </w:tcPr>
          <w:p w14:paraId="44A10B0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4</w:t>
            </w:r>
          </w:p>
        </w:tc>
        <w:tc>
          <w:tcPr>
            <w:tcW w:w="1762" w:type="pct"/>
          </w:tcPr>
          <w:p w14:paraId="7131403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2581CF8" w14:textId="77777777" w:rsidTr="00F11F88">
        <w:tc>
          <w:tcPr>
            <w:tcW w:w="445" w:type="pct"/>
          </w:tcPr>
          <w:p w14:paraId="720D54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046DBC0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0D278D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1" w:type="pct"/>
          </w:tcPr>
          <w:p w14:paraId="25736B7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5</w:t>
            </w:r>
          </w:p>
        </w:tc>
        <w:tc>
          <w:tcPr>
            <w:tcW w:w="1762" w:type="pct"/>
          </w:tcPr>
          <w:p w14:paraId="57EF4C8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17BE8BAB" w14:textId="77777777" w:rsidTr="00F11F88">
        <w:tc>
          <w:tcPr>
            <w:tcW w:w="445" w:type="pct"/>
          </w:tcPr>
          <w:p w14:paraId="595C152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3CA583AA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4B8F78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1041" w:type="pct"/>
          </w:tcPr>
          <w:p w14:paraId="36FE0AE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2</w:t>
            </w:r>
          </w:p>
        </w:tc>
        <w:tc>
          <w:tcPr>
            <w:tcW w:w="1762" w:type="pct"/>
          </w:tcPr>
          <w:p w14:paraId="4AF4431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0B8FE7A2" w14:textId="77777777" w:rsidTr="00F11F88">
        <w:tc>
          <w:tcPr>
            <w:tcW w:w="445" w:type="pct"/>
          </w:tcPr>
          <w:p w14:paraId="0400EF73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32EEB77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B011BE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6</w:t>
            </w:r>
          </w:p>
        </w:tc>
        <w:tc>
          <w:tcPr>
            <w:tcW w:w="1041" w:type="pct"/>
          </w:tcPr>
          <w:p w14:paraId="44987EA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1</w:t>
            </w:r>
          </w:p>
        </w:tc>
        <w:tc>
          <w:tcPr>
            <w:tcW w:w="1762" w:type="pct"/>
          </w:tcPr>
          <w:p w14:paraId="293FB1A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3AA999D" w14:textId="77777777" w:rsidTr="00F11F88">
        <w:tc>
          <w:tcPr>
            <w:tcW w:w="445" w:type="pct"/>
          </w:tcPr>
          <w:p w14:paraId="2AB5E4A8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1F11BA5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0626E6D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1" w:type="pct"/>
          </w:tcPr>
          <w:p w14:paraId="1D71846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2</w:t>
            </w:r>
          </w:p>
        </w:tc>
        <w:tc>
          <w:tcPr>
            <w:tcW w:w="1762" w:type="pct"/>
          </w:tcPr>
          <w:p w14:paraId="26F1C1F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29FAC6B" w14:textId="77777777" w:rsidTr="00F11F88">
        <w:tc>
          <w:tcPr>
            <w:tcW w:w="445" w:type="pct"/>
          </w:tcPr>
          <w:p w14:paraId="62D3EC0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7713D4FC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4EDECA1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53FAFE9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5F04B4F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25176BC3" w14:textId="77777777" w:rsidTr="00F11F88">
        <w:tc>
          <w:tcPr>
            <w:tcW w:w="445" w:type="pct"/>
          </w:tcPr>
          <w:p w14:paraId="52A6574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526FAA97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</w:t>
            </w:r>
          </w:p>
        </w:tc>
        <w:tc>
          <w:tcPr>
            <w:tcW w:w="1041" w:type="pct"/>
          </w:tcPr>
          <w:p w14:paraId="20F0549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3EEA4115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3BCF91C1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597F733F" w14:textId="77777777" w:rsidTr="00F11F88">
        <w:tc>
          <w:tcPr>
            <w:tcW w:w="445" w:type="pct"/>
          </w:tcPr>
          <w:p w14:paraId="0E8DD8B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72C03CF2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3EF06E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13E8907B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62" w:type="pct"/>
          </w:tcPr>
          <w:p w14:paraId="5BFB79E0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0602" w14:paraId="332698A2" w14:textId="77777777" w:rsidTr="00F11F88">
        <w:tc>
          <w:tcPr>
            <w:tcW w:w="445" w:type="pct"/>
          </w:tcPr>
          <w:p w14:paraId="09750ECF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6AC5C34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FE1A82D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1" w:type="pct"/>
          </w:tcPr>
          <w:p w14:paraId="4EFDAC79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62" w:type="pct"/>
          </w:tcPr>
          <w:p w14:paraId="74CE8DE6" w14:textId="77777777" w:rsidR="007C0602" w:rsidRDefault="007C0602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11B35BB2" w14:textId="77777777" w:rsidTr="00F11F88">
        <w:tc>
          <w:tcPr>
            <w:tcW w:w="445" w:type="pct"/>
          </w:tcPr>
          <w:p w14:paraId="11236D86" w14:textId="083F4B9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172D6F05" w14:textId="347170A4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4508D547" w14:textId="493CAF0F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7EEAE30D" w14:textId="3814C049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141556E5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3808BC" w14:paraId="2C5EA568" w14:textId="77777777" w:rsidTr="00F11F88">
        <w:tc>
          <w:tcPr>
            <w:tcW w:w="445" w:type="pct"/>
          </w:tcPr>
          <w:p w14:paraId="7B0B446D" w14:textId="0C39868D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7A4D0F57" w14:textId="075E5702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795285A5" w14:textId="141F0499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041" w:type="pct"/>
          </w:tcPr>
          <w:p w14:paraId="6DDE13AF" w14:textId="0F218604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1762" w:type="pct"/>
          </w:tcPr>
          <w:p w14:paraId="7BA60D71" w14:textId="77777777" w:rsidR="003808BC" w:rsidRDefault="003808BC" w:rsidP="00F11F88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5E24D47" w14:textId="65BB74C2" w:rsidR="000A13AE" w:rsidRDefault="000A13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632B5D57" w14:textId="2654557E" w:rsidR="00B63F0B" w:rsidRPr="00B63F0B" w:rsidRDefault="00B63F0B" w:rsidP="00B63F0B">
      <w:pPr>
        <w:spacing w:before="240" w:after="0" w:line="360" w:lineRule="auto"/>
        <w:ind w:firstLine="425"/>
        <w:jc w:val="center"/>
        <w:rPr>
          <w:rFonts w:ascii="Times New Roman" w:hAnsi="Times New Roman" w:cs="Times New Roman"/>
          <w:sz w:val="28"/>
          <w:lang w:val="en-US"/>
        </w:rPr>
        <w:sectPr w:rsidR="00B63F0B" w:rsidRPr="00B63F0B" w:rsidSect="00B63F0B">
          <w:footerReference w:type="default" r:id="rId28"/>
          <w:headerReference w:type="first" r:id="rId29"/>
          <w:footerReference w:type="first" r:id="rId30"/>
          <w:pgSz w:w="11906" w:h="16838"/>
          <w:pgMar w:top="567" w:right="567" w:bottom="567" w:left="851" w:header="709" w:footer="709" w:gutter="0"/>
          <w:cols w:space="708"/>
          <w:titlePg/>
          <w:docGrid w:linePitch="360"/>
        </w:sectPr>
      </w:pPr>
    </w:p>
    <w:p w14:paraId="19218A33" w14:textId="281E0D82" w:rsidR="00B63F0B" w:rsidRPr="00D57C28" w:rsidRDefault="00A73094" w:rsidP="00B63F0B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РАКТИЧЕСКАЯ РАБОТА №</w:t>
      </w:r>
      <w:r w:rsidR="00B63F0B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 xml:space="preserve">3 </w:t>
      </w:r>
    </w:p>
    <w:p w14:paraId="36BF87CA" w14:textId="77777777" w:rsidR="00B63F0B" w:rsidRPr="00D57C28" w:rsidRDefault="00B63F0B" w:rsidP="00B63F0B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F9285BB" w14:textId="398AD99D" w:rsidR="007C0602" w:rsidRDefault="007C0602" w:rsidP="007C0602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 w:rsidRPr="00E5677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Оп</w:t>
      </w: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 xml:space="preserve">тимизация установившихся режимов электрических сетей напряжением 6-110 кВ по напряжению, реактивной мощности и коэффициентам трансформации </w:t>
      </w:r>
      <w:r w:rsidRPr="00E5677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в ПВК RastrWin3</w:t>
      </w:r>
    </w:p>
    <w:p w14:paraId="33215FFB" w14:textId="77777777" w:rsidR="007C0602" w:rsidRPr="00D57C28" w:rsidRDefault="007C0602" w:rsidP="007C0602">
      <w:pPr>
        <w:overflowPunct w:val="0"/>
        <w:autoSpaceDE w:val="0"/>
        <w:autoSpaceDN w:val="0"/>
        <w:adjustRightInd w:val="0"/>
        <w:spacing w:after="0" w:line="360" w:lineRule="auto"/>
        <w:ind w:firstLine="425"/>
        <w:jc w:val="both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Цель работы: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зучить основные принципы работы в программе </w:t>
      </w:r>
      <w:r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RastrWin</w:t>
      </w:r>
      <w:r w:rsidRP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>3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ить оптимальный уровень напряжений и потерь активной мощности в электрической сети с учётом и без учёта требования нормативных документов по обеспечению качества электрической энергии. </w:t>
      </w:r>
    </w:p>
    <w:p w14:paraId="226BDC34" w14:textId="77777777" w:rsidR="007C0602" w:rsidRPr="0001109F" w:rsidRDefault="007C0602" w:rsidP="007C0602">
      <w:pPr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01109F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ояснения к работе.</w:t>
      </w:r>
    </w:p>
    <w:p w14:paraId="1EEB7D53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тимизация режима по перетоку реактивной мощности и положениям анцапф устройств регулирования напряжения является одним из наиболее эффективных способов координации уровня потерь мощности в электрической сети. Оптимизация установившегося режима по реактивной мощности осуществляется для выбора модулей напряжения в узлах установки источников реактивной мощности (БСК и т.д.) и коэффициентов трансформации в трансформаторах, имеющих устройства регулирования напряжения. Обычно, эти устройства используются для поддержания напряжения в заданных пределах:</w:t>
      </w:r>
    </w:p>
    <w:p w14:paraId="4B33A91A" w14:textId="77777777" w:rsidR="007C0602" w:rsidRDefault="007C0602" w:rsidP="007C0602">
      <w:pPr>
        <w:pStyle w:val="MTDisplayEquation"/>
      </w:pPr>
      <w:r>
        <w:tab/>
      </w:r>
      <w:r w:rsidR="007E73A8" w:rsidRPr="00683F86">
        <w:rPr>
          <w:noProof/>
          <w:position w:val="-12"/>
        </w:rPr>
        <w:object w:dxaOrig="1780" w:dyaOrig="380" w14:anchorId="001D120A">
          <v:shape id="_x0000_i1073" type="#_x0000_t75" alt="" style="width:89.3pt;height:19.15pt;mso-width-percent:0;mso-height-percent:0;mso-width-percent:0;mso-height-percent:0" o:ole="">
            <v:imagedata r:id="rId31" o:title=""/>
          </v:shape>
          <o:OLEObject Type="Embed" ProgID="Equation.DSMT4" ShapeID="_x0000_i1073" DrawAspect="Content" ObjectID="_1800081031" r:id="rId32"/>
        </w:object>
      </w:r>
      <w:r>
        <w:tab/>
      </w:r>
    </w:p>
    <w:p w14:paraId="17EB1D05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 данной задачи сводится к минимизации целевой функции:</w:t>
      </w:r>
    </w:p>
    <w:p w14:paraId="31C502BD" w14:textId="77777777" w:rsidR="007C0602" w:rsidRDefault="007C0602" w:rsidP="007C0602">
      <w:pPr>
        <w:pStyle w:val="MTDisplayEquation"/>
      </w:pPr>
      <w:r>
        <w:tab/>
      </w:r>
      <w:r w:rsidR="007E73A8" w:rsidRPr="00F11684">
        <w:rPr>
          <w:noProof/>
          <w:position w:val="-36"/>
        </w:rPr>
        <w:object w:dxaOrig="3280" w:dyaOrig="859" w14:anchorId="7649B2C4">
          <v:shape id="_x0000_i1072" type="#_x0000_t75" alt="" style="width:164.05pt;height:42.85pt;mso-width-percent:0;mso-height-percent:0;mso-width-percent:0;mso-height-percent:0" o:ole="">
            <v:imagedata r:id="rId33" o:title=""/>
          </v:shape>
          <o:OLEObject Type="Embed" ProgID="Equation.DSMT4" ShapeID="_x0000_i1072" DrawAspect="Content" ObjectID="_1800081032" r:id="rId34"/>
        </w:object>
      </w:r>
      <w:r>
        <w:tab/>
      </w:r>
    </w:p>
    <w:p w14:paraId="6E06CFCB" w14:textId="77777777" w:rsidR="007C0602" w:rsidRDefault="007C0602" w:rsidP="007C0602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="007E73A8" w:rsidRPr="004E4272">
        <w:rPr>
          <w:noProof/>
          <w:position w:val="-16"/>
        </w:rPr>
        <w:object w:dxaOrig="460" w:dyaOrig="420" w14:anchorId="045BFEB2">
          <v:shape id="_x0000_i1071" type="#_x0000_t75" alt="" style="width:22.8pt;height:20.95pt;mso-width-percent:0;mso-height-percent:0;mso-width-percent:0;mso-height-percent:0" o:ole="">
            <v:imagedata r:id="rId35" o:title=""/>
          </v:shape>
          <o:OLEObject Type="Embed" ProgID="Equation.DSMT4" ShapeID="_x0000_i1071" DrawAspect="Content" ObjectID="_180008103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отери активной мощности в ветви </w:t>
      </w:r>
      <w:r w:rsidRPr="004E4272">
        <w:rPr>
          <w:rFonts w:ascii="Times New Roman" w:hAnsi="Times New Roman" w:cs="Times New Roman"/>
          <w:i/>
          <w:iCs/>
          <w:sz w:val="28"/>
          <w:szCs w:val="28"/>
          <w:lang w:val="en-US"/>
        </w:rPr>
        <w:t>ij</w:t>
      </w:r>
      <w:r w:rsidRPr="004E4272">
        <w:rPr>
          <w:rFonts w:ascii="Times New Roman" w:hAnsi="Times New Roman" w:cs="Times New Roman"/>
          <w:sz w:val="28"/>
        </w:rPr>
        <w:t xml:space="preserve">; </w:t>
      </w:r>
      <w:r w:rsidR="007E73A8" w:rsidRPr="004E4272">
        <w:rPr>
          <w:rFonts w:ascii="Times New Roman" w:hAnsi="Times New Roman" w:cs="Times New Roman"/>
          <w:noProof/>
          <w:position w:val="-12"/>
          <w:sz w:val="28"/>
        </w:rPr>
        <w:object w:dxaOrig="480" w:dyaOrig="380" w14:anchorId="5846AD55">
          <v:shape id="_x0000_i1070" type="#_x0000_t75" alt="" style="width:23.7pt;height:19.15pt;mso-width-percent:0;mso-height-percent:0;mso-width-percent:0;mso-height-percent:0" o:ole="">
            <v:imagedata r:id="rId37" o:title=""/>
          </v:shape>
          <o:OLEObject Type="Embed" ProgID="Equation.DSMT4" ShapeID="_x0000_i1070" DrawAspect="Content" ObjectID="_1800081034" r:id="rId38"/>
        </w:object>
      </w:r>
      <w:r>
        <w:rPr>
          <w:rFonts w:ascii="Times New Roman" w:hAnsi="Times New Roman" w:cs="Times New Roman"/>
          <w:sz w:val="28"/>
        </w:rPr>
        <w:t xml:space="preserve"> – число ветвей, по которым происходит минимизация потерь мощности (при этом, количество ветвей может быть равно количеству всех ветвей в схеме, только выбранные ветви, а также это число может быть равно 0 и тогда минимизация потерь осуществляться не будет); </w:t>
      </w:r>
      <w:r w:rsidR="007E73A8" w:rsidRPr="00D6394F">
        <w:rPr>
          <w:rFonts w:ascii="Times New Roman" w:hAnsi="Times New Roman" w:cs="Times New Roman"/>
          <w:noProof/>
          <w:position w:val="-12"/>
          <w:sz w:val="28"/>
        </w:rPr>
        <w:object w:dxaOrig="480" w:dyaOrig="380" w14:anchorId="2A747856">
          <v:shape id="_x0000_i1069" type="#_x0000_t75" alt="" style="width:23.7pt;height:19.15pt;mso-width-percent:0;mso-height-percent:0;mso-width-percent:0;mso-height-percent:0" o:ole="">
            <v:imagedata r:id="rId39" o:title=""/>
          </v:shape>
          <o:OLEObject Type="Embed" ProgID="Equation.DSMT4" ShapeID="_x0000_i1069" DrawAspect="Content" ObjectID="_1800081035" r:id="rId40"/>
        </w:object>
      </w:r>
      <w:r>
        <w:rPr>
          <w:rFonts w:ascii="Times New Roman" w:hAnsi="Times New Roman" w:cs="Times New Roman"/>
          <w:sz w:val="28"/>
        </w:rPr>
        <w:t xml:space="preserve"> – штрафной коэффициент, подбираемый эмпирически; </w:t>
      </w:r>
      <w:r w:rsidR="007E73A8" w:rsidRPr="004E4272">
        <w:rPr>
          <w:noProof/>
          <w:position w:val="-12"/>
        </w:rPr>
        <w:object w:dxaOrig="480" w:dyaOrig="380" w14:anchorId="513948A4">
          <v:shape id="_x0000_i1068" type="#_x0000_t75" alt="" style="width:23.7pt;height:19.15pt;mso-width-percent:0;mso-height-percent:0;mso-width-percent:0;mso-height-percent:0" o:ole="">
            <v:imagedata r:id="rId41" o:title=""/>
          </v:shape>
          <o:OLEObject Type="Embed" ProgID="Equation.DSMT4" ShapeID="_x0000_i1068" DrawAspect="Content" ObjectID="_1800081036" r:id="rId42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Pr="003C745E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величина нарушения условия нахождения напряжения в заданных пределах, которое определяется исходя из выражения</w:t>
      </w:r>
    </w:p>
    <w:p w14:paraId="165E955C" w14:textId="77777777" w:rsidR="007C0602" w:rsidRPr="003C745E" w:rsidRDefault="007C0602" w:rsidP="007C0602">
      <w:pPr>
        <w:pStyle w:val="MTDisplayEquation"/>
      </w:pPr>
      <w:r>
        <w:tab/>
      </w:r>
      <w:r w:rsidR="007E73A8" w:rsidRPr="003C745E">
        <w:rPr>
          <w:noProof/>
          <w:position w:val="-100"/>
        </w:rPr>
        <w:object w:dxaOrig="4840" w:dyaOrig="2140" w14:anchorId="1DA4ADC5">
          <v:shape id="_x0000_i1067" type="#_x0000_t75" alt="" style="width:242.45pt;height:106.65pt;mso-width-percent:0;mso-height-percent:0;mso-width-percent:0;mso-height-percent:0" o:ole="">
            <v:imagedata r:id="rId43" o:title=""/>
          </v:shape>
          <o:OLEObject Type="Embed" ProgID="Equation.DSMT4" ShapeID="_x0000_i1067" DrawAspect="Content" ObjectID="_1800081037" r:id="rId44"/>
        </w:object>
      </w:r>
    </w:p>
    <w:p w14:paraId="4594B294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ычно, потери активной мощности в программах расчёта установившихся режимов определяются через модули и углы напряжений по концам ветви:</w:t>
      </w:r>
    </w:p>
    <w:p w14:paraId="7493AE88" w14:textId="77777777" w:rsidR="007C0602" w:rsidRDefault="007C0602" w:rsidP="007C0602">
      <w:pPr>
        <w:pStyle w:val="MTDisplayEquation"/>
      </w:pPr>
      <w:r>
        <w:tab/>
      </w:r>
      <w:r w:rsidR="007E73A8" w:rsidRPr="00DF5638">
        <w:rPr>
          <w:noProof/>
          <w:position w:val="-20"/>
        </w:rPr>
        <w:object w:dxaOrig="4640" w:dyaOrig="540" w14:anchorId="51AB3183">
          <v:shape id="_x0000_i1066" type="#_x0000_t75" alt="" style="width:232.4pt;height:27.35pt;mso-width-percent:0;mso-height-percent:0;mso-width-percent:0;mso-height-percent:0" o:ole="">
            <v:imagedata r:id="rId16" o:title=""/>
          </v:shape>
          <o:OLEObject Type="Embed" ProgID="Equation.DSMT4" ShapeID="_x0000_i1066" DrawAspect="Content" ObjectID="_1800081038" r:id="rId45"/>
        </w:object>
      </w:r>
      <w:r>
        <w:tab/>
      </w:r>
    </w:p>
    <w:p w14:paraId="609B7E48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нимизация этой функции производится путём изменения модулей напряжений и реактивной мощности в узлах с источниками реактивной мощности в заданных пределах: </w:t>
      </w:r>
    </w:p>
    <w:p w14:paraId="48487921" w14:textId="77777777" w:rsidR="007C0602" w:rsidRDefault="007C0602" w:rsidP="007C0602">
      <w:pPr>
        <w:pStyle w:val="MTDisplayEquation"/>
      </w:pPr>
      <w:r>
        <w:tab/>
      </w:r>
      <w:r w:rsidR="007E73A8" w:rsidRPr="006D032B">
        <w:rPr>
          <w:noProof/>
          <w:position w:val="-16"/>
        </w:rPr>
        <w:object w:dxaOrig="2680" w:dyaOrig="420" w14:anchorId="2F974B5A">
          <v:shape id="_x0000_i1065" type="#_x0000_t75" alt="" style="width:133.95pt;height:20.95pt;mso-width-percent:0;mso-height-percent:0;mso-width-percent:0;mso-height-percent:0" o:ole="">
            <v:imagedata r:id="rId46" o:title=""/>
          </v:shape>
          <o:OLEObject Type="Embed" ProgID="Equation.DSMT4" ShapeID="_x0000_i1065" DrawAspect="Content" ObjectID="_1800081039" r:id="rId47"/>
        </w:object>
      </w:r>
      <w:r>
        <w:tab/>
      </w:r>
    </w:p>
    <w:p w14:paraId="1F5BD330" w14:textId="77777777" w:rsidR="007C0602" w:rsidRPr="007539B9" w:rsidRDefault="007C0602" w:rsidP="007C0602">
      <w:pPr>
        <w:pStyle w:val="MTDisplayEquation"/>
      </w:pPr>
      <w:r>
        <w:tab/>
      </w:r>
      <w:r w:rsidR="007E73A8" w:rsidRPr="006D032B">
        <w:rPr>
          <w:noProof/>
          <w:position w:val="-16"/>
        </w:rPr>
        <w:object w:dxaOrig="2720" w:dyaOrig="420" w14:anchorId="5A329096">
          <v:shape id="_x0000_i1064" type="#_x0000_t75" alt="" style="width:135.8pt;height:20.95pt;mso-width-percent:0;mso-height-percent:0;mso-width-percent:0;mso-height-percent:0" o:ole="">
            <v:imagedata r:id="rId48" o:title=""/>
          </v:shape>
          <o:OLEObject Type="Embed" ProgID="Equation.DSMT4" ShapeID="_x0000_i1064" DrawAspect="Content" ObjectID="_1800081040" r:id="rId49"/>
        </w:object>
      </w:r>
      <w:r>
        <w:tab/>
      </w:r>
    </w:p>
    <w:p w14:paraId="20C19701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либо с помощью изменения коэффициентов трансформации у силовых трансформаторов с устройствами регулирования напряжения в заданных пределах: </w:t>
      </w:r>
    </w:p>
    <w:p w14:paraId="3DCACE8A" w14:textId="77777777" w:rsidR="007C0602" w:rsidRPr="00646825" w:rsidRDefault="007C0602" w:rsidP="007C0602">
      <w:pPr>
        <w:pStyle w:val="MTDisplayEquation"/>
      </w:pPr>
      <w:r>
        <w:tab/>
      </w:r>
      <w:r w:rsidR="007E73A8" w:rsidRPr="006D032B">
        <w:rPr>
          <w:noProof/>
          <w:position w:val="-16"/>
        </w:rPr>
        <w:object w:dxaOrig="2480" w:dyaOrig="420" w14:anchorId="60E1C2FA">
          <v:shape id="_x0000_i1063" type="#_x0000_t75" alt="" style="width:123.95pt;height:20.95pt;mso-width-percent:0;mso-height-percent:0;mso-width-percent:0;mso-height-percent:0" o:ole="">
            <v:imagedata r:id="rId50" o:title=""/>
          </v:shape>
          <o:OLEObject Type="Embed" ProgID="Equation.DSMT4" ShapeID="_x0000_i1063" DrawAspect="Content" ObjectID="_1800081041" r:id="rId51"/>
        </w:object>
      </w:r>
      <w:r>
        <w:t>.</w:t>
      </w:r>
      <w:r w:rsidRPr="00646825">
        <w:tab/>
      </w:r>
    </w:p>
    <w:p w14:paraId="2862616C" w14:textId="77777777" w:rsidR="007C0602" w:rsidRDefault="007C0602" w:rsidP="007C0602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определения наилучших значений независимых переменных организуется итерационный процесс, на каждой итерации которого определяется </w:t>
      </w:r>
      <w:r w:rsidRPr="0025558B">
        <w:rPr>
          <w:rFonts w:ascii="Times New Roman" w:hAnsi="Times New Roman" w:cs="Times New Roman"/>
          <w:sz w:val="28"/>
        </w:rPr>
        <w:t>[</w:t>
      </w:r>
      <w:r w:rsidRPr="0025558B">
        <w:rPr>
          <w:rFonts w:ascii="Times New Roman" w:hAnsi="Times New Roman" w:cs="Times New Roman"/>
          <w:sz w:val="28"/>
          <w:highlight w:val="yellow"/>
          <w:lang w:val="en-US"/>
        </w:rPr>
        <w:t>RastrWin</w:t>
      </w:r>
      <w:r w:rsidRPr="0025558B">
        <w:rPr>
          <w:rFonts w:ascii="Times New Roman" w:hAnsi="Times New Roman" w:cs="Times New Roman"/>
          <w:sz w:val="28"/>
          <w:highlight w:val="yellow"/>
        </w:rPr>
        <w:t>3-руководство</w:t>
      </w:r>
      <w:r w:rsidRPr="0025558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:</w:t>
      </w:r>
    </w:p>
    <w:p w14:paraId="6140252E" w14:textId="77777777" w:rsidR="007C0602" w:rsidRDefault="007C0602" w:rsidP="007C0602">
      <w:pPr>
        <w:pStyle w:val="a4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пустимое направление максимального уменьшения целевой функции:</w:t>
      </w:r>
    </w:p>
    <w:p w14:paraId="74DF3158" w14:textId="77777777" w:rsidR="007C0602" w:rsidRDefault="007C0602" w:rsidP="007C0602">
      <w:pPr>
        <w:pStyle w:val="MTDisplayEquation"/>
      </w:pPr>
      <w:r>
        <w:tab/>
      </w:r>
      <w:r w:rsidR="007E73A8" w:rsidRPr="00625F06">
        <w:rPr>
          <w:noProof/>
          <w:position w:val="-38"/>
        </w:rPr>
        <w:object w:dxaOrig="1620" w:dyaOrig="900" w14:anchorId="5001CDA8">
          <v:shape id="_x0000_i1062" type="#_x0000_t75" alt="" style="width:81.1pt;height:44.65pt;mso-width-percent:0;mso-height-percent:0;mso-width-percent:0;mso-height-percent:0" o:ole="">
            <v:imagedata r:id="rId52" o:title=""/>
          </v:shape>
          <o:OLEObject Type="Embed" ProgID="Equation.DSMT4" ShapeID="_x0000_i1062" DrawAspect="Content" ObjectID="_1800081042" r:id="rId53"/>
        </w:object>
      </w:r>
      <w:r>
        <w:t>,</w:t>
      </w:r>
      <w:r>
        <w:tab/>
      </w:r>
    </w:p>
    <w:p w14:paraId="317502CB" w14:textId="77777777" w:rsidR="007C0602" w:rsidRDefault="007C0602" w:rsidP="007C0602">
      <w:pPr>
        <w:spacing w:after="0" w:line="360" w:lineRule="auto"/>
        <w:jc w:val="both"/>
      </w:pPr>
      <w:r>
        <w:rPr>
          <w:rFonts w:ascii="Times New Roman" w:hAnsi="Times New Roman" w:cs="Times New Roman"/>
          <w:sz w:val="28"/>
        </w:rPr>
        <w:t xml:space="preserve">где </w:t>
      </w:r>
      <w:r w:rsidR="007E73A8" w:rsidRPr="00625F06">
        <w:rPr>
          <w:rFonts w:ascii="Times New Roman" w:hAnsi="Times New Roman" w:cs="Times New Roman"/>
          <w:noProof/>
          <w:position w:val="-10"/>
          <w:sz w:val="28"/>
        </w:rPr>
        <w:object w:dxaOrig="260" w:dyaOrig="279" w14:anchorId="703B81E4">
          <v:shape id="_x0000_i1061" type="#_x0000_t75" alt="" style="width:12.75pt;height:13.65pt;mso-width-percent:0;mso-height-percent:0;mso-width-percent:0;mso-height-percent:0" o:ole="">
            <v:imagedata r:id="rId54" o:title=""/>
          </v:shape>
          <o:OLEObject Type="Embed" ProgID="Equation.DSMT4" ShapeID="_x0000_i1061" DrawAspect="Content" ObjectID="_1800081043" r:id="rId55"/>
        </w:object>
      </w:r>
      <w:r>
        <w:rPr>
          <w:rFonts w:ascii="Times New Roman" w:hAnsi="Times New Roman" w:cs="Times New Roman"/>
          <w:sz w:val="28"/>
        </w:rPr>
        <w:t xml:space="preserve"> – весовой коэффициент, учитывающий различные физические единицы </w:t>
      </w:r>
      <w:r w:rsidR="007E73A8" w:rsidRPr="00625F06">
        <w:rPr>
          <w:noProof/>
          <w:position w:val="-6"/>
        </w:rPr>
        <w:object w:dxaOrig="480" w:dyaOrig="300" w14:anchorId="35F2FC31">
          <v:shape id="_x0000_i1060" type="#_x0000_t75" alt="" style="width:23.7pt;height:14.6pt;mso-width-percent:0;mso-height-percent:0;mso-width-percent:0;mso-height-percent:0" o:ole="">
            <v:imagedata r:id="rId56" o:title=""/>
          </v:shape>
          <o:OLEObject Type="Embed" ProgID="Equation.DSMT4" ShapeID="_x0000_i1060" DrawAspect="Content" ObjectID="_1800081044" r:id="rId57"/>
        </w:object>
      </w:r>
      <w:r w:rsidRPr="00625F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 w:rsidR="007E73A8" w:rsidRPr="00625F06">
        <w:rPr>
          <w:noProof/>
          <w:position w:val="-16"/>
        </w:rPr>
        <w:object w:dxaOrig="580" w:dyaOrig="420" w14:anchorId="45C1C116">
          <v:shape id="_x0000_i1059" type="#_x0000_t75" alt="" style="width:29.15pt;height:20.95pt;mso-width-percent:0;mso-height-percent:0;mso-width-percent:0;mso-height-percent:0" o:ole="">
            <v:imagedata r:id="rId58" o:title=""/>
          </v:shape>
          <o:OLEObject Type="Embed" ProgID="Equation.DSMT4" ShapeID="_x0000_i1059" DrawAspect="Content" ObjectID="_1800081045" r:id="rId59"/>
        </w:object>
      </w:r>
      <w:r>
        <w:t xml:space="preserve">. </w:t>
      </w:r>
    </w:p>
    <w:p w14:paraId="70F8E91B" w14:textId="77777777" w:rsidR="007C0602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изменения зависимых переменных (</w:t>
      </w:r>
      <w:r w:rsidR="007E73A8" w:rsidRPr="00625F06">
        <w:rPr>
          <w:noProof/>
          <w:position w:val="-12"/>
        </w:rPr>
        <w:object w:dxaOrig="1400" w:dyaOrig="360" w14:anchorId="3519484D">
          <v:shape id="_x0000_i1058" type="#_x0000_t75" alt="" style="width:70.2pt;height:18.25pt;mso-width-percent:0;mso-height-percent:0;mso-width-percent:0;mso-height-percent:0" o:ole="">
            <v:imagedata r:id="rId60" o:title=""/>
          </v:shape>
          <o:OLEObject Type="Embed" ProgID="Equation.DSMT4" ShapeID="_x0000_i1058" DrawAspect="Content" ObjectID="_1800081046" r:id="rId61"/>
        </w:object>
      </w:r>
      <w:r>
        <w:rPr>
          <w:rFonts w:ascii="Times New Roman" w:hAnsi="Times New Roman" w:cs="Times New Roman"/>
          <w:sz w:val="28"/>
        </w:rPr>
        <w:t xml:space="preserve">) при изменении независимых переменных в направлении </w:t>
      </w:r>
      <w:r w:rsidR="007E73A8" w:rsidRPr="00625F06">
        <w:rPr>
          <w:noProof/>
          <w:position w:val="-6"/>
        </w:rPr>
        <w:object w:dxaOrig="400" w:dyaOrig="300" w14:anchorId="25F78D9D">
          <v:shape id="_x0000_i1057" type="#_x0000_t75" alt="" style="width:20.05pt;height:14.6pt;mso-width-percent:0;mso-height-percent:0;mso-width-percent:0;mso-height-percent:0" o:ole="">
            <v:imagedata r:id="rId62" o:title=""/>
          </v:shape>
          <o:OLEObject Type="Embed" ProgID="Equation.DSMT4" ShapeID="_x0000_i1057" DrawAspect="Content" ObjectID="_1800081047" r:id="rId63"/>
        </w:object>
      </w:r>
      <w:r w:rsidRPr="00625F06">
        <w:rPr>
          <w:rFonts w:ascii="Times New Roman" w:hAnsi="Times New Roman" w:cs="Times New Roman"/>
          <w:sz w:val="28"/>
        </w:rPr>
        <w:t>.</w:t>
      </w:r>
    </w:p>
    <w:p w14:paraId="181395F7" w14:textId="77777777" w:rsidR="007C0602" w:rsidRPr="00A60886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з условий ненарушения, описанных выше ограничений находится максимально допустимый шанс </w:t>
      </w:r>
      <w:r w:rsidR="007E73A8" w:rsidRPr="00A60886">
        <w:rPr>
          <w:rFonts w:ascii="Times New Roman" w:hAnsi="Times New Roman" w:cs="Times New Roman"/>
          <w:noProof/>
          <w:position w:val="-12"/>
          <w:sz w:val="28"/>
        </w:rPr>
        <w:object w:dxaOrig="460" w:dyaOrig="380" w14:anchorId="25007922">
          <v:shape id="_x0000_i1056" type="#_x0000_t75" alt="" style="width:22.8pt;height:19.15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800081048" r:id="rId65"/>
        </w:object>
      </w:r>
      <w:r>
        <w:rPr>
          <w:rFonts w:ascii="Times New Roman" w:hAnsi="Times New Roman" w:cs="Times New Roman"/>
          <w:sz w:val="28"/>
        </w:rPr>
        <w:t xml:space="preserve"> в направлении </w:t>
      </w:r>
      <w:r w:rsidR="007E73A8" w:rsidRPr="00625F06">
        <w:rPr>
          <w:noProof/>
          <w:position w:val="-6"/>
        </w:rPr>
        <w:object w:dxaOrig="400" w:dyaOrig="300" w14:anchorId="1E33D091">
          <v:shape id="_x0000_i1055" type="#_x0000_t75" alt="" style="width:20.05pt;height:14.6pt;mso-width-percent:0;mso-height-percent:0;mso-width-percent:0;mso-height-percent:0" o:ole="">
            <v:imagedata r:id="rId62" o:title=""/>
          </v:shape>
          <o:OLEObject Type="Embed" ProgID="Equation.DSMT4" ShapeID="_x0000_i1055" DrawAspect="Content" ObjectID="_1800081049" r:id="rId66"/>
        </w:object>
      </w:r>
      <w:r>
        <w:t>.</w:t>
      </w:r>
    </w:p>
    <w:p w14:paraId="426CE099" w14:textId="77777777" w:rsidR="007C0602" w:rsidRPr="005D0E7F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яются значения минимизируемой функции в трёх точках: </w:t>
      </w:r>
      <w:r w:rsidR="007E73A8" w:rsidRPr="00A60886">
        <w:rPr>
          <w:noProof/>
          <w:position w:val="-14"/>
        </w:rPr>
        <w:object w:dxaOrig="859" w:dyaOrig="420" w14:anchorId="44D4FB87">
          <v:shape id="_x0000_i1054" type="#_x0000_t75" alt="" style="width:42.85pt;height:20.95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800081050" r:id="rId68"/>
        </w:object>
      </w:r>
      <w:r w:rsidRPr="00A60886">
        <w:rPr>
          <w:rFonts w:ascii="Times New Roman" w:hAnsi="Times New Roman" w:cs="Times New Roman"/>
          <w:sz w:val="28"/>
          <w:szCs w:val="28"/>
        </w:rPr>
        <w:t xml:space="preserve">, </w:t>
      </w:r>
      <w:r w:rsidR="007E73A8" w:rsidRPr="00A60886">
        <w:rPr>
          <w:noProof/>
          <w:position w:val="-16"/>
        </w:rPr>
        <w:object w:dxaOrig="2380" w:dyaOrig="480" w14:anchorId="39C2545E">
          <v:shape id="_x0000_i1053" type="#_x0000_t75" alt="" style="width:119.4pt;height:23.7pt;mso-width-percent:0;mso-height-percent:0;mso-width-percent:0;mso-height-percent:0" o:ole="">
            <v:imagedata r:id="rId69" o:title=""/>
          </v:shape>
          <o:OLEObject Type="Embed" ProgID="Equation.DSMT4" ShapeID="_x0000_i1053" DrawAspect="Content" ObjectID="_1800081051" r:id="rId70"/>
        </w:object>
      </w:r>
      <w:r w:rsidRPr="00A6088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E73A8" w:rsidRPr="0025558B">
        <w:rPr>
          <w:noProof/>
          <w:position w:val="-14"/>
        </w:rPr>
        <w:object w:dxaOrig="1860" w:dyaOrig="420" w14:anchorId="6F2B6A52">
          <v:shape id="_x0000_i1052" type="#_x0000_t75" alt="" style="width:92.95pt;height:20.95pt;mso-width-percent:0;mso-height-percent:0;mso-width-percent:0;mso-height-percent:0" o:ole="">
            <v:imagedata r:id="rId71" o:title=""/>
          </v:shape>
          <o:OLEObject Type="Embed" ProgID="Equation.DSMT4" ShapeID="_x0000_i1052" DrawAspect="Content" ObjectID="_1800081052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. Далее определяется </w:t>
      </w:r>
      <w:r w:rsidR="007E73A8" w:rsidRPr="0025558B">
        <w:rPr>
          <w:noProof/>
          <w:position w:val="-12"/>
        </w:rPr>
        <w:object w:dxaOrig="460" w:dyaOrig="380" w14:anchorId="6F9AB343">
          <v:shape id="_x0000_i1051" type="#_x0000_t75" alt="" style="width:22.8pt;height:19.15pt;mso-width-percent:0;mso-height-percent:0;mso-width-percent:0;mso-height-percent:0" o:ole="">
            <v:imagedata r:id="rId73" o:title=""/>
          </v:shape>
          <o:OLEObject Type="Embed" ProgID="Equation.DSMT4" ShapeID="_x0000_i1051" DrawAspect="Content" ObjectID="_1800081053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, соответствующий минимальному значению минимизируемой функции на интервале от 0 до </w:t>
      </w:r>
      <w:r w:rsidR="007E73A8" w:rsidRPr="0025558B">
        <w:rPr>
          <w:noProof/>
          <w:position w:val="-12"/>
        </w:rPr>
        <w:object w:dxaOrig="460" w:dyaOrig="380" w14:anchorId="1CDC0BB3">
          <v:shape id="_x0000_i1050" type="#_x0000_t75" alt="" style="width:22.8pt;height:19.15pt;mso-width-percent:0;mso-height-percent:0;mso-width-percent:0;mso-height-percent:0" o:ole="">
            <v:imagedata r:id="rId73" o:title=""/>
          </v:shape>
          <o:OLEObject Type="Embed" ProgID="Equation.DSMT4" ShapeID="_x0000_i1050" DrawAspect="Content" ObjectID="_1800081054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</w:t>
      </w:r>
      <w:r w:rsidR="007E73A8" w:rsidRPr="0025558B">
        <w:rPr>
          <w:noProof/>
          <w:position w:val="-12"/>
        </w:rPr>
        <w:object w:dxaOrig="900" w:dyaOrig="380" w14:anchorId="40B99D55">
          <v:shape id="_x0000_i1049" type="#_x0000_t75" alt="" style="width:44.65pt;height:19.15pt;mso-width-percent:0;mso-height-percent:0;mso-width-percent:0;mso-height-percent:0" o:ole="">
            <v:imagedata r:id="rId76" o:title=""/>
          </v:shape>
          <o:OLEObject Type="Embed" ProgID="Equation.DSMT4" ShapeID="_x0000_i1049" DrawAspect="Content" ObjectID="_1800081055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производится деление шага </w:t>
      </w:r>
      <w:r w:rsidR="007E73A8" w:rsidRPr="0025558B">
        <w:rPr>
          <w:noProof/>
          <w:position w:val="-12"/>
        </w:rPr>
        <w:object w:dxaOrig="460" w:dyaOrig="380" w14:anchorId="2BD58E69">
          <v:shape id="_x0000_i1048" type="#_x0000_t75" alt="" style="width:22.8pt;height:19.15pt;mso-width-percent:0;mso-height-percent:0;mso-width-percent:0;mso-height-percent:0" o:ole="">
            <v:imagedata r:id="rId73" o:title=""/>
          </v:shape>
          <o:OLEObject Type="Embed" ProgID="Equation.DSMT4" ShapeID="_x0000_i1048" DrawAspect="Content" ObjectID="_1800081056" r:id="rId78"/>
        </w:object>
      </w:r>
      <w:r w:rsidRPr="002555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полам и на новом интервале вновь определяется </w:t>
      </w:r>
      <w:r w:rsidR="007E73A8" w:rsidRPr="0025558B">
        <w:rPr>
          <w:noProof/>
          <w:position w:val="-12"/>
        </w:rPr>
        <w:object w:dxaOrig="460" w:dyaOrig="380" w14:anchorId="3AC52564">
          <v:shape id="_x0000_i1047" type="#_x0000_t75" alt="" style="width:22.8pt;height:19.15pt;mso-width-percent:0;mso-height-percent:0;mso-width-percent:0;mso-height-percent:0" o:ole="">
            <v:imagedata r:id="rId73" o:title=""/>
          </v:shape>
          <o:OLEObject Type="Embed" ProgID="Equation.DSMT4" ShapeID="_x0000_i1047" DrawAspect="Content" ObjectID="_1800081057" r:id="rId79"/>
        </w:object>
      </w:r>
      <w:r>
        <w:rPr>
          <w:rFonts w:ascii="Times New Roman" w:hAnsi="Times New Roman" w:cs="Times New Roman"/>
          <w:sz w:val="28"/>
          <w:szCs w:val="28"/>
        </w:rPr>
        <w:t>. Количество повторений процедуры деления шага не превышает указанного в параметрах значения, и если величина максимально допустимого шанса останется равной нулю, то оптимизация прекращается.</w:t>
      </w:r>
    </w:p>
    <w:p w14:paraId="65F12C70" w14:textId="77777777" w:rsidR="007C0602" w:rsidRPr="005D0E7F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ограничением шага послужило одно из ограничений (то есть </w:t>
      </w:r>
      <w:r w:rsidR="007E73A8" w:rsidRPr="0025558B">
        <w:rPr>
          <w:noProof/>
          <w:position w:val="-12"/>
        </w:rPr>
        <w:object w:dxaOrig="1180" w:dyaOrig="380" w14:anchorId="38383F9A">
          <v:shape id="_x0000_i1046" type="#_x0000_t75" alt="" style="width:59.25pt;height:19.15pt;mso-width-percent:0;mso-height-percent:0;mso-width-percent:0;mso-height-percent:0" o:ole="">
            <v:imagedata r:id="rId80" o:title=""/>
          </v:shape>
          <o:OLEObject Type="Embed" ProgID="Equation.DSMT4" ShapeID="_x0000_i1046" DrawAspect="Content" ObjectID="_1800081058" r:id="rId81"/>
        </w:object>
      </w:r>
      <w:r>
        <w:rPr>
          <w:rFonts w:ascii="Times New Roman" w:hAnsi="Times New Roman" w:cs="Times New Roman"/>
          <w:sz w:val="28"/>
          <w:szCs w:val="28"/>
        </w:rPr>
        <w:t>) – производится смена набора независимых переменных.</w:t>
      </w:r>
    </w:p>
    <w:p w14:paraId="7042C33D" w14:textId="77777777" w:rsidR="007C0602" w:rsidRPr="005D0E7F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вые значения переменных </w:t>
      </w:r>
      <w:r w:rsidR="007E73A8" w:rsidRPr="005D0E7F">
        <w:rPr>
          <w:noProof/>
          <w:position w:val="-6"/>
        </w:rPr>
        <w:object w:dxaOrig="1780" w:dyaOrig="300" w14:anchorId="60ECBB5A">
          <v:shape id="_x0000_i1045" type="#_x0000_t75" alt="" style="width:89.3pt;height:14.6pt;mso-width-percent:0;mso-height-percent:0;mso-width-percent:0;mso-height-percent:0" o:ole="">
            <v:imagedata r:id="rId82" o:title=""/>
          </v:shape>
          <o:OLEObject Type="Embed" ProgID="Equation.DSMT4" ShapeID="_x0000_i1045" DrawAspect="Content" ObjectID="_1800081059" r:id="rId83"/>
        </w:object>
      </w:r>
      <w:r>
        <w:t>.</w:t>
      </w:r>
    </w:p>
    <w:p w14:paraId="4C48F358" w14:textId="77777777" w:rsidR="007C0602" w:rsidRPr="005D0E7F" w:rsidRDefault="007C0602" w:rsidP="007C0602">
      <w:pPr>
        <w:pStyle w:val="a4"/>
        <w:numPr>
          <w:ilvl w:val="0"/>
          <w:numId w:val="19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Рассчитываются небалансы мощности, и, в зависимости от их величины, рассчитывается новый установившийся режим.</w:t>
      </w:r>
    </w:p>
    <w:p w14:paraId="25AC5E4C" w14:textId="77777777" w:rsidR="007C0602" w:rsidRPr="005D0E7F" w:rsidRDefault="007C0602" w:rsidP="007C060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кже необходимо через некоторое число итераций провести проверку набора независимых переменных для генераторных узлов «севших» на нижний и верхний пределы.</w:t>
      </w:r>
    </w:p>
    <w:p w14:paraId="60AA4F97" w14:textId="77777777" w:rsidR="007C0602" w:rsidRDefault="007C0602" w:rsidP="007C060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оптимизации определяется по величине межитерационного снижения потерь:</w:t>
      </w:r>
    </w:p>
    <w:p w14:paraId="00BC46BA" w14:textId="77777777" w:rsidR="007C0602" w:rsidRPr="007C0602" w:rsidRDefault="007C0602" w:rsidP="007C0602">
      <w:pPr>
        <w:pStyle w:val="MTDisplayEquation"/>
      </w:pPr>
      <w:r>
        <w:tab/>
      </w:r>
      <w:r w:rsidR="007E73A8" w:rsidRPr="00056921">
        <w:rPr>
          <w:noProof/>
          <w:position w:val="-36"/>
        </w:rPr>
        <w:object w:dxaOrig="2580" w:dyaOrig="859" w14:anchorId="74DC65AD">
          <v:shape id="_x0000_i1044" type="#_x0000_t75" alt="" style="width:129.4pt;height:42.85pt;mso-width-percent:0;mso-height-percent:0;mso-width-percent:0;mso-height-percent:0" o:ole="">
            <v:imagedata r:id="rId84" o:title=""/>
          </v:shape>
          <o:OLEObject Type="Embed" ProgID="Equation.DSMT4" ShapeID="_x0000_i1044" DrawAspect="Content" ObjectID="_1800081060" r:id="rId85"/>
        </w:object>
      </w:r>
      <w:r w:rsidRPr="007C0602">
        <w:t>,</w:t>
      </w:r>
      <w:r w:rsidRPr="007C0602">
        <w:tab/>
      </w:r>
    </w:p>
    <w:p w14:paraId="51F1EC24" w14:textId="77777777" w:rsidR="007C0602" w:rsidRDefault="007C0602" w:rsidP="007C0602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>
        <w:rPr>
          <w:rFonts w:ascii="Times New Roman" w:hAnsi="Times New Roman" w:cs="Times New Roman"/>
          <w:i/>
          <w:iCs/>
          <w:sz w:val="28"/>
          <w:lang w:val="en-US"/>
        </w:rPr>
        <w:t>p</w:t>
      </w:r>
      <w:r w:rsidRPr="00056921">
        <w:rPr>
          <w:rFonts w:ascii="Times New Roman" w:hAnsi="Times New Roman" w:cs="Times New Roman"/>
          <w:sz w:val="28"/>
        </w:rPr>
        <w:t xml:space="preserve"> </w:t>
      </w:r>
      <w:r w:rsidRPr="00056921">
        <w:rPr>
          <w:rFonts w:ascii="Times New Roman" w:hAnsi="Times New Roman" w:cs="Times New Roman"/>
          <w:i/>
          <w:iCs/>
          <w:sz w:val="28"/>
        </w:rPr>
        <w:t>–</w:t>
      </w:r>
      <w:r w:rsidRPr="0005692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номер итерации. </w:t>
      </w:r>
    </w:p>
    <w:p w14:paraId="48FCFF1D" w14:textId="77777777" w:rsidR="007C0602" w:rsidRDefault="007C0602" w:rsidP="007C060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 также штрафной составляющей:</w:t>
      </w:r>
    </w:p>
    <w:p w14:paraId="2CD3DF44" w14:textId="77777777" w:rsidR="007C0602" w:rsidRPr="00062A9C" w:rsidRDefault="007C0602" w:rsidP="007C0602">
      <w:pPr>
        <w:pStyle w:val="MTDisplayEquation"/>
      </w:pPr>
      <w:r>
        <w:tab/>
      </w:r>
      <w:r w:rsidR="007E73A8" w:rsidRPr="00056921">
        <w:rPr>
          <w:noProof/>
          <w:position w:val="-36"/>
        </w:rPr>
        <w:object w:dxaOrig="2640" w:dyaOrig="859" w14:anchorId="463592F6">
          <v:shape id="_x0000_i1043" type="#_x0000_t75" alt="" style="width:132.15pt;height:42.85pt;mso-width-percent:0;mso-height-percent:0;mso-width-percent:0;mso-height-percent:0" o:ole="">
            <v:imagedata r:id="rId86" o:title=""/>
          </v:shape>
          <o:OLEObject Type="Embed" ProgID="Equation.DSMT4" ShapeID="_x0000_i1043" DrawAspect="Content" ObjectID="_1800081061" r:id="rId87"/>
        </w:object>
      </w:r>
      <w:r w:rsidRPr="00062A9C">
        <w:t>,</w:t>
      </w:r>
      <w:r w:rsidRPr="00062A9C">
        <w:tab/>
      </w:r>
    </w:p>
    <w:p w14:paraId="66C57DDA" w14:textId="5729047A" w:rsidR="007C0602" w:rsidRDefault="007C0602" w:rsidP="007C0602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hAnsi="Times New Roman" w:cs="Times New Roman"/>
          <w:sz w:val="28"/>
        </w:rPr>
        <w:t xml:space="preserve">В данных выражениях </w:t>
      </w:r>
      <w:r w:rsidR="007E73A8" w:rsidRPr="00062A9C">
        <w:rPr>
          <w:noProof/>
          <w:position w:val="-12"/>
        </w:rPr>
        <w:object w:dxaOrig="320" w:dyaOrig="380" w14:anchorId="1053BD9D">
          <v:shape id="_x0000_i1042" type="#_x0000_t75" alt="" style="width:16.4pt;height:19.15pt;mso-width-percent:0;mso-height-percent:0;mso-width-percent:0;mso-height-percent:0" o:ole="">
            <v:imagedata r:id="rId88" o:title=""/>
          </v:shape>
          <o:OLEObject Type="Embed" ProgID="Equation.DSMT4" ShapeID="_x0000_i1042" DrawAspect="Content" ObjectID="_1800081062" r:id="rId89"/>
        </w:object>
      </w:r>
      <w:r>
        <w:rPr>
          <w:rFonts w:ascii="Times New Roman" w:hAnsi="Times New Roman" w:cs="Times New Roman"/>
          <w:sz w:val="28"/>
        </w:rPr>
        <w:t xml:space="preserve"> и </w:t>
      </w:r>
      <w:r w:rsidR="007E73A8" w:rsidRPr="00062A9C">
        <w:rPr>
          <w:noProof/>
          <w:position w:val="-12"/>
        </w:rPr>
        <w:object w:dxaOrig="400" w:dyaOrig="380" w14:anchorId="779DE621">
          <v:shape id="_x0000_i1041" type="#_x0000_t75" alt="" style="width:20.05pt;height:19.15pt;mso-width-percent:0;mso-height-percent:0;mso-width-percent:0;mso-height-percent:0" o:ole="">
            <v:imagedata r:id="rId90" o:title=""/>
          </v:shape>
          <o:OLEObject Type="Embed" ProgID="Equation.DSMT4" ShapeID="_x0000_i1041" DrawAspect="Content" ObjectID="_1800081063" r:id="rId91"/>
        </w:object>
      </w:r>
      <w:r>
        <w:rPr>
          <w:rFonts w:ascii="Times New Roman" w:hAnsi="Times New Roman" w:cs="Times New Roman"/>
          <w:sz w:val="28"/>
        </w:rPr>
        <w:t xml:space="preserve"> – заданные точности для потерь активной мощности и штрафного коэффициента.</w:t>
      </w:r>
    </w:p>
    <w:p w14:paraId="034639AD" w14:textId="77777777" w:rsidR="00B63F0B" w:rsidRDefault="00B63F0B" w:rsidP="00B63F0B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Ход работ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381F5639" w14:textId="38833CCD" w:rsidR="00B63F0B" w:rsidRDefault="00B63F0B" w:rsidP="00B63F0B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троить схему электрической сети по варианту. Схемы электрической сети по вариантам </w:t>
      </w:r>
      <w:r w:rsidR="00F1230F">
        <w:rPr>
          <w:rFonts w:ascii="Times New Roman" w:hAnsi="Times New Roman" w:cs="Times New Roman"/>
          <w:sz w:val="28"/>
        </w:rPr>
        <w:t xml:space="preserve">берутся из лабораторной работы № 2. Дополнительные исходные данные необходимые для выполнения лабораторной работы представлены в таблицах </w:t>
      </w:r>
      <w:r w:rsidR="002B1EC5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.В1.1, </w:t>
      </w:r>
      <w:r w:rsidR="002B1EC5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.В1.2 и т.д. Исходные данные для линий электропередачи и трансформаторов приведены в таблицах </w:t>
      </w:r>
      <w:r w:rsidR="002B1EC5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.В1.1 и </w:t>
      </w:r>
      <w:r w:rsidR="002B1EC5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.В1.2. Данные по узлам представлены в таблице </w:t>
      </w:r>
      <w:r w:rsidR="002B1EC5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.В1.3.</w:t>
      </w:r>
    </w:p>
    <w:p w14:paraId="2A8D2C25" w14:textId="7BE05037" w:rsidR="004C6553" w:rsidRPr="001B5C35" w:rsidRDefault="004C6553" w:rsidP="004C6553">
      <w:pPr>
        <w:spacing w:after="0" w:line="360" w:lineRule="auto"/>
        <w:ind w:firstLine="426"/>
        <w:jc w:val="both"/>
        <w:rPr>
          <w:lang w:eastAsia="ru-RU"/>
        </w:rPr>
      </w:pPr>
      <w:r>
        <w:rPr>
          <w:rFonts w:ascii="Times New Roman" w:hAnsi="Times New Roman" w:cs="Times New Roman"/>
          <w:sz w:val="28"/>
        </w:rPr>
        <w:t>В лабораторной работе буд</w:t>
      </w:r>
      <w:r w:rsidR="00F1230F">
        <w:rPr>
          <w:rFonts w:ascii="Times New Roman" w:hAnsi="Times New Roman" w:cs="Times New Roman"/>
          <w:sz w:val="28"/>
        </w:rPr>
        <w:t>у</w:t>
      </w:r>
      <w:r>
        <w:rPr>
          <w:rFonts w:ascii="Times New Roman" w:hAnsi="Times New Roman" w:cs="Times New Roman"/>
          <w:sz w:val="28"/>
        </w:rPr>
        <w:t>т рассмотрен</w:t>
      </w:r>
      <w:r w:rsidR="00F1230F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 xml:space="preserve"> </w:t>
      </w:r>
      <w:r w:rsidR="00F1230F">
        <w:rPr>
          <w:rFonts w:ascii="Times New Roman" w:hAnsi="Times New Roman" w:cs="Times New Roman"/>
          <w:sz w:val="28"/>
        </w:rPr>
        <w:t xml:space="preserve">оба способа </w:t>
      </w:r>
      <w:r>
        <w:rPr>
          <w:rFonts w:ascii="Times New Roman" w:hAnsi="Times New Roman" w:cs="Times New Roman"/>
          <w:sz w:val="28"/>
        </w:rPr>
        <w:t>минимизации функции, указанной ранее</w:t>
      </w:r>
      <w:r w:rsidR="00F1230F"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 xml:space="preserve"> изменение коэффициентов трансформации у силовых трансформаторов</w:t>
      </w:r>
      <w:r w:rsidR="00F1230F">
        <w:rPr>
          <w:rFonts w:ascii="Times New Roman" w:hAnsi="Times New Roman" w:cs="Times New Roman"/>
          <w:sz w:val="28"/>
        </w:rPr>
        <w:t xml:space="preserve"> и изменение выработки реактивной мощности в узлах с устройствами компенсации реактивной мощности</w:t>
      </w:r>
      <w:r>
        <w:rPr>
          <w:rFonts w:ascii="Times New Roman" w:hAnsi="Times New Roman" w:cs="Times New Roman"/>
          <w:sz w:val="28"/>
        </w:rPr>
        <w:t>. Для моделирования изменения коэффициента трансформации требуется заполнить таблицу «анцапфы» во вкладке Открыть-Трансформаторы-Анцапфы. Таблица анцапфы представлена на рисунке 3.3.</w:t>
      </w:r>
      <w:r w:rsidR="001B5C35">
        <w:rPr>
          <w:rFonts w:ascii="Times New Roman" w:hAnsi="Times New Roman" w:cs="Times New Roman"/>
          <w:sz w:val="28"/>
        </w:rPr>
        <w:t xml:space="preserve"> Однако, при задании устройств регулирования напряжения в ПК </w:t>
      </w:r>
      <w:r w:rsidR="001B5C35">
        <w:rPr>
          <w:rFonts w:ascii="Times New Roman" w:hAnsi="Times New Roman" w:cs="Times New Roman"/>
          <w:sz w:val="28"/>
          <w:lang w:val="en-US"/>
        </w:rPr>
        <w:t>RastrWin</w:t>
      </w:r>
      <w:r w:rsidR="001B5C35" w:rsidRPr="001B5C35">
        <w:rPr>
          <w:rFonts w:ascii="Times New Roman" w:hAnsi="Times New Roman" w:cs="Times New Roman"/>
          <w:sz w:val="28"/>
        </w:rPr>
        <w:t xml:space="preserve">3 </w:t>
      </w:r>
      <w:r w:rsidR="001B5C35">
        <w:rPr>
          <w:rFonts w:ascii="Times New Roman" w:hAnsi="Times New Roman" w:cs="Times New Roman"/>
          <w:sz w:val="28"/>
        </w:rPr>
        <w:t xml:space="preserve">есть некоторые нюансы. Устройство РПН описывает реальное устройство регулирования напряжения, причём независимо от его типа (РПН или ПБВ). Другими словами, устройство РПН в </w:t>
      </w:r>
      <w:r w:rsidR="001B5C35">
        <w:rPr>
          <w:rFonts w:ascii="Times New Roman" w:hAnsi="Times New Roman" w:cs="Times New Roman"/>
          <w:sz w:val="28"/>
          <w:lang w:val="en-US"/>
        </w:rPr>
        <w:t>RastrWin</w:t>
      </w:r>
      <w:r w:rsidR="001B5C35" w:rsidRPr="001B5C35">
        <w:rPr>
          <w:rFonts w:ascii="Times New Roman" w:hAnsi="Times New Roman" w:cs="Times New Roman"/>
          <w:sz w:val="28"/>
        </w:rPr>
        <w:t xml:space="preserve">3 </w:t>
      </w:r>
      <w:r w:rsidR="001B5C35">
        <w:rPr>
          <w:rFonts w:ascii="Times New Roman" w:hAnsi="Times New Roman" w:cs="Times New Roman"/>
          <w:sz w:val="28"/>
        </w:rPr>
        <w:t xml:space="preserve">изменяет такие параметры как сопротивление, коэффициент трансформации и допустимые токи. Устройство ПБВ только коэффициент трансформации и допустимые токи </w:t>
      </w:r>
      <w:r w:rsidR="001B5C35" w:rsidRPr="001B5C35">
        <w:rPr>
          <w:rFonts w:ascii="Times New Roman" w:hAnsi="Times New Roman" w:cs="Times New Roman"/>
          <w:sz w:val="28"/>
        </w:rPr>
        <w:t>[</w:t>
      </w:r>
      <w:r w:rsidR="001B5C35" w:rsidRPr="0025558B">
        <w:rPr>
          <w:rFonts w:ascii="Times New Roman" w:hAnsi="Times New Roman" w:cs="Times New Roman"/>
          <w:sz w:val="28"/>
          <w:highlight w:val="yellow"/>
          <w:lang w:val="en-US"/>
        </w:rPr>
        <w:t>RastrWin</w:t>
      </w:r>
      <w:r w:rsidR="001B5C35" w:rsidRPr="0025558B">
        <w:rPr>
          <w:rFonts w:ascii="Times New Roman" w:hAnsi="Times New Roman" w:cs="Times New Roman"/>
          <w:sz w:val="28"/>
          <w:highlight w:val="yellow"/>
        </w:rPr>
        <w:t>3-руководство</w:t>
      </w:r>
      <w:r w:rsidR="001B5C35" w:rsidRPr="001B5C35">
        <w:rPr>
          <w:rFonts w:ascii="Times New Roman" w:hAnsi="Times New Roman" w:cs="Times New Roman"/>
          <w:sz w:val="28"/>
        </w:rPr>
        <w:t>].</w:t>
      </w:r>
    </w:p>
    <w:p w14:paraId="2F4B852D" w14:textId="4263E017" w:rsidR="009637E6" w:rsidRDefault="004C6553" w:rsidP="004C655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6B4B7232" wp14:editId="02693C9B">
            <wp:extent cx="6659880" cy="1052195"/>
            <wp:effectExtent l="0" t="0" r="762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105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8BA82" w14:textId="1C7BE0A2" w:rsidR="004C6553" w:rsidRDefault="004C6553" w:rsidP="004C655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.3 – Вкладка «Анцапфы»</w:t>
      </w:r>
    </w:p>
    <w:p w14:paraId="57655AA0" w14:textId="6A37AA22" w:rsidR="004C6553" w:rsidRDefault="004C6553" w:rsidP="004C6553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унке 3.3 во вкладке «Анцапфы» представлено:</w:t>
      </w:r>
    </w:p>
    <w:p w14:paraId="7486D7A1" w14:textId="02DD19B0" w:rsidR="004C6553" w:rsidRDefault="004C6553" w:rsidP="004C6553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N</w:t>
      </w:r>
      <w:r w:rsidRPr="004C6553">
        <w:rPr>
          <w:rFonts w:ascii="Times New Roman" w:hAnsi="Times New Roman" w:cs="Times New Roman"/>
          <w:sz w:val="28"/>
        </w:rPr>
        <w:t>_</w:t>
      </w:r>
      <w:r>
        <w:rPr>
          <w:rFonts w:ascii="Times New Roman" w:hAnsi="Times New Roman" w:cs="Times New Roman"/>
          <w:sz w:val="28"/>
          <w:lang w:val="en-US"/>
        </w:rPr>
        <w:t>bd</w:t>
      </w:r>
      <w:r w:rsidRPr="004C6553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номер типа устройств регулирования напряжения трансформатора;</w:t>
      </w:r>
    </w:p>
    <w:p w14:paraId="4C59A6CF" w14:textId="2C218C61" w:rsidR="004C6553" w:rsidRDefault="004C6553" w:rsidP="004C6553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ЕИ – единицы измерения шага отпаек (% или кВ);</w:t>
      </w:r>
    </w:p>
    <w:p w14:paraId="1E132EE5" w14:textId="54434411" w:rsidR="004C6553" w:rsidRDefault="004C6553" w:rsidP="004C6553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/- – порядок нумерации анцапф: «+» – </w:t>
      </w:r>
      <w:r w:rsidR="0096591F">
        <w:rPr>
          <w:rFonts w:ascii="Times New Roman" w:hAnsi="Times New Roman" w:cs="Times New Roman"/>
          <w:sz w:val="28"/>
        </w:rPr>
        <w:t>анцапфы нумеруются, начиная от максимальной положительной добавки, «-» – от максимальной отрицательной;</w:t>
      </w:r>
    </w:p>
    <w:p w14:paraId="4571086C" w14:textId="7BA3A8EA" w:rsidR="0096591F" w:rsidRDefault="0096591F" w:rsidP="004C6553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V</w:t>
      </w:r>
      <w:r w:rsidRPr="0096591F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нр</w:t>
      </w:r>
      <w:r w:rsidRPr="0096591F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– напряжение на нерегулируемой обмотке;</w:t>
      </w:r>
    </w:p>
    <w:p w14:paraId="6E816D6C" w14:textId="33971213" w:rsidR="0096591F" w:rsidRDefault="0096591F" w:rsidP="0096591F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V</w:t>
      </w:r>
      <w:r w:rsidRPr="0096591F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рег</w:t>
      </w:r>
      <w:r w:rsidRPr="0096591F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– напряжение на регулируемой обмотке;</w:t>
      </w:r>
    </w:p>
    <w:p w14:paraId="459D2AD5" w14:textId="7917A0C7" w:rsidR="0096591F" w:rsidRDefault="0096591F" w:rsidP="0096591F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Nanc</w:t>
      </w:r>
      <w:r w:rsidRPr="0096591F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число анцапф с шагом, указываемом в следующей колонке;</w:t>
      </w:r>
    </w:p>
    <w:p w14:paraId="1A7FFAF7" w14:textId="16752985" w:rsidR="0096591F" w:rsidRDefault="0096591F" w:rsidP="0096591F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аг – величина шага.</w:t>
      </w:r>
    </w:p>
    <w:p w14:paraId="27C681B3" w14:textId="11896DDD" w:rsidR="00F1230F" w:rsidRDefault="00F375B1" w:rsidP="0096591F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ле заполнения вкладки «Анцапфы» необходимо у трансформаторов выставить т.н. «нулевые» положения устройства регулирования напряжения (</w:t>
      </w:r>
      <w:r w:rsidR="00AA59C2">
        <w:rPr>
          <w:rFonts w:ascii="Times New Roman" w:hAnsi="Times New Roman" w:cs="Times New Roman"/>
          <w:sz w:val="28"/>
        </w:rPr>
        <w:t>у трёхобмоточного трансформатора имеется 2 устройства регулирования, однако в рамках лабораторной моделировать будем только устройство РПН</w:t>
      </w:r>
      <w:r>
        <w:rPr>
          <w:rFonts w:ascii="Times New Roman" w:hAnsi="Times New Roman" w:cs="Times New Roman"/>
          <w:sz w:val="28"/>
        </w:rPr>
        <w:t>).</w:t>
      </w:r>
    </w:p>
    <w:p w14:paraId="5B975A08" w14:textId="6361A431" w:rsidR="00F375B1" w:rsidRDefault="00F375B1" w:rsidP="00F375B1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 wp14:anchorId="02744ABC" wp14:editId="114D73D6">
            <wp:extent cx="6659880" cy="533400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3463" cy="533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4E8A2" w14:textId="09AE53C1" w:rsidR="00F375B1" w:rsidRDefault="00F375B1" w:rsidP="00460888">
      <w:pPr>
        <w:spacing w:after="24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.4 – Вкладка «</w:t>
      </w:r>
      <w:r w:rsidR="00967A3D">
        <w:rPr>
          <w:rFonts w:ascii="Times New Roman" w:hAnsi="Times New Roman" w:cs="Times New Roman"/>
          <w:sz w:val="28"/>
        </w:rPr>
        <w:t>Трансформаторы</w:t>
      </w:r>
      <w:r>
        <w:rPr>
          <w:rFonts w:ascii="Times New Roman" w:hAnsi="Times New Roman" w:cs="Times New Roman"/>
          <w:sz w:val="28"/>
        </w:rPr>
        <w:t>»</w:t>
      </w:r>
      <w:r w:rsidR="00967A3D">
        <w:rPr>
          <w:rFonts w:ascii="Times New Roman" w:hAnsi="Times New Roman" w:cs="Times New Roman"/>
          <w:sz w:val="28"/>
        </w:rPr>
        <w:t xml:space="preserve"> (установка «нулевых» положений)</w:t>
      </w:r>
    </w:p>
    <w:p w14:paraId="7FCFB8A6" w14:textId="52A6C34F" w:rsidR="00F763F2" w:rsidRDefault="00F763F2" w:rsidP="00F763F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настройки оптимизации режима необходимо заполнить информацию по оптимизации ветвей (устройств регулирования напряжения трансформаторов) и узлов (устройств компенсации реактивной мощности). В начале заполним информацию для оптимизации ветвей. Откроем вкладку «Оптимизация-трансформаторы» по </w:t>
      </w:r>
      <w:r w:rsidR="00460888">
        <w:rPr>
          <w:rFonts w:ascii="Times New Roman" w:hAnsi="Times New Roman" w:cs="Times New Roman"/>
          <w:sz w:val="28"/>
        </w:rPr>
        <w:t>директории</w:t>
      </w:r>
      <w:r w:rsidR="001B2E97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Открыть-Оптимизация-Оптимизация-трансформаторы</w:t>
      </w:r>
      <w:r w:rsidR="005B59E8">
        <w:rPr>
          <w:rFonts w:ascii="Times New Roman" w:hAnsi="Times New Roman" w:cs="Times New Roman"/>
          <w:sz w:val="28"/>
        </w:rPr>
        <w:t>.</w:t>
      </w:r>
    </w:p>
    <w:p w14:paraId="225966DE" w14:textId="568F4C2A" w:rsidR="00460888" w:rsidRDefault="00460888" w:rsidP="0046088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6CA2858E" wp14:editId="62CAF166">
            <wp:extent cx="4298950" cy="2108200"/>
            <wp:effectExtent l="0" t="0" r="6350" b="635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9BE79" w14:textId="1B391813" w:rsidR="00460888" w:rsidRDefault="00460888" w:rsidP="001B2E97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.5 – </w:t>
      </w:r>
      <w:r w:rsidR="001B2E97">
        <w:rPr>
          <w:rFonts w:ascii="Times New Roman" w:hAnsi="Times New Roman" w:cs="Times New Roman"/>
          <w:sz w:val="28"/>
        </w:rPr>
        <w:t>Вкладка «Оптимизация-трансформаторы»</w:t>
      </w:r>
    </w:p>
    <w:p w14:paraId="785D614C" w14:textId="29281C10" w:rsidR="001B2E97" w:rsidRDefault="001B2E97" w:rsidP="001B5C3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заполним информацию по оптимизации узлов. </w:t>
      </w:r>
      <w:r w:rsidRPr="001B2E97">
        <w:rPr>
          <w:rFonts w:ascii="Times New Roman" w:hAnsi="Times New Roman" w:cs="Times New Roman"/>
          <w:sz w:val="28"/>
        </w:rPr>
        <w:t>Откроем вкладку «Оптимизация-</w:t>
      </w:r>
      <w:r>
        <w:rPr>
          <w:rFonts w:ascii="Times New Roman" w:hAnsi="Times New Roman" w:cs="Times New Roman"/>
          <w:sz w:val="28"/>
        </w:rPr>
        <w:t>узлы</w:t>
      </w:r>
      <w:r w:rsidRPr="001B2E97">
        <w:rPr>
          <w:rFonts w:ascii="Times New Roman" w:hAnsi="Times New Roman" w:cs="Times New Roman"/>
          <w:sz w:val="28"/>
        </w:rPr>
        <w:t>» по директории, Открыть-Оптимизация-Оптимизация-</w:t>
      </w:r>
      <w:r>
        <w:rPr>
          <w:rFonts w:ascii="Times New Roman" w:hAnsi="Times New Roman" w:cs="Times New Roman"/>
          <w:sz w:val="28"/>
        </w:rPr>
        <w:t>узлы</w:t>
      </w:r>
      <w:r w:rsidRPr="001B2E97">
        <w:rPr>
          <w:rFonts w:ascii="Times New Roman" w:hAnsi="Times New Roman" w:cs="Times New Roman"/>
          <w:sz w:val="28"/>
        </w:rPr>
        <w:t>.</w:t>
      </w:r>
    </w:p>
    <w:p w14:paraId="02C94F68" w14:textId="60CE9FB6" w:rsidR="001B5C35" w:rsidRDefault="001B5C35" w:rsidP="001B5C35">
      <w:pPr>
        <w:spacing w:after="240" w:line="360" w:lineRule="auto"/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7B920D36" wp14:editId="63D2AF81">
            <wp:extent cx="4940300" cy="3442852"/>
            <wp:effectExtent l="0" t="0" r="0" b="571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950" cy="3459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10600" w14:textId="7AA77BF7" w:rsidR="001B5C35" w:rsidRDefault="001B5C35" w:rsidP="001B5C3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.</w:t>
      </w:r>
      <w:r w:rsidRPr="004F3BA1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– Вкладка «Оптимизация-узлы»</w:t>
      </w:r>
    </w:p>
    <w:p w14:paraId="257681FD" w14:textId="77777777" w:rsidR="00B63F0B" w:rsidRDefault="00B63F0B" w:rsidP="00B63F0B">
      <w:pPr>
        <w:spacing w:before="240" w:after="0" w:line="360" w:lineRule="auto"/>
        <w:jc w:val="center"/>
        <w:rPr>
          <w:rFonts w:ascii="Times New Roman" w:hAnsi="Times New Roman" w:cs="Times New Roman"/>
          <w:sz w:val="28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По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ядок выполнения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абот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4E657E48" w14:textId="77777777" w:rsidR="00B63F0B" w:rsidRDefault="00B63F0B" w:rsidP="00B63F0B">
      <w:pPr>
        <w:pStyle w:val="a4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пустить на рабочем компьютере программу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6647A">
        <w:rPr>
          <w:rFonts w:ascii="Times New Roman" w:hAnsi="Times New Roman" w:cs="Times New Roman"/>
          <w:sz w:val="28"/>
        </w:rPr>
        <w:t>3</w:t>
      </w:r>
    </w:p>
    <w:p w14:paraId="26AA72EA" w14:textId="22F01554" w:rsidR="00B63F0B" w:rsidRDefault="004F3BA1" w:rsidP="00B63F0B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оспользоваться результатами расчёта режима из второй лабораторной работы согласно варианту. </w:t>
      </w:r>
    </w:p>
    <w:p w14:paraId="13F6CDB6" w14:textId="15AB829C" w:rsidR="00B63F0B" w:rsidRDefault="004F3BA1" w:rsidP="00B63F0B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ставить параметры устройства регулирования напряжения трансформаторов в соответствии с паспортными данными. </w:t>
      </w:r>
    </w:p>
    <w:p w14:paraId="6D03CAA9" w14:textId="7ABD6840" w:rsidR="004F3BA1" w:rsidRDefault="004F3BA1" w:rsidP="00B63F0B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ёт установившегося режима и расчёт потерь мощности в соответствии с исходными данными.</w:t>
      </w:r>
    </w:p>
    <w:p w14:paraId="4F554B72" w14:textId="24CB00B8" w:rsidR="004F3BA1" w:rsidRPr="004F3BA1" w:rsidRDefault="004F3BA1" w:rsidP="004F3BA1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извести расчёт установившегося режима и расчёт потерь мощности в соответствии с определённым во второй лабораторной работе оптимальным местом размыкания замкнутого контура. </w:t>
      </w:r>
    </w:p>
    <w:p w14:paraId="582F4BBD" w14:textId="5A02D3F9" w:rsidR="004F3BA1" w:rsidRDefault="004F3BA1" w:rsidP="00B63F0B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строить параметры оптимизации режима с учётом устройств регулирования напряжения и параметров узлов. При настройке </w:t>
      </w:r>
      <w:r w:rsidR="00D21BDB">
        <w:rPr>
          <w:rFonts w:ascii="Times New Roman" w:hAnsi="Times New Roman" w:cs="Times New Roman"/>
          <w:sz w:val="28"/>
        </w:rPr>
        <w:t>параметров узлов исходить из того, что максимальная мощность компенсирующего устройства определяется как реактивная мощность потребления в данном узле.</w:t>
      </w:r>
    </w:p>
    <w:p w14:paraId="7E3E8DCA" w14:textId="113C3B28" w:rsidR="00B63F0B" w:rsidRDefault="004F3BA1" w:rsidP="00B63F0B">
      <w:pPr>
        <w:pStyle w:val="a4"/>
        <w:numPr>
          <w:ilvl w:val="0"/>
          <w:numId w:val="6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вторить п. 5 и п. 6, с учётом выставленных настроек оптимизации режима. </w:t>
      </w:r>
    </w:p>
    <w:p w14:paraId="64B6E49A" w14:textId="6FE6C0B2" w:rsidR="00B63F0B" w:rsidRDefault="00B63F0B" w:rsidP="00452F1C">
      <w:pPr>
        <w:pStyle w:val="a4"/>
        <w:numPr>
          <w:ilvl w:val="0"/>
          <w:numId w:val="6"/>
        </w:numPr>
        <w:tabs>
          <w:tab w:val="left" w:pos="851"/>
        </w:tabs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делать вывод</w:t>
      </w:r>
    </w:p>
    <w:p w14:paraId="0C47BDA3" w14:textId="27965C3B" w:rsidR="00515021" w:rsidRDefault="00515021" w:rsidP="00515021">
      <w:pPr>
        <w:spacing w:before="240"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опрос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14B14668" w14:textId="77777777" w:rsidR="0096591F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</w:t>
      </w:r>
      <w:r w:rsidRPr="0096591F">
        <w:rPr>
          <w:rFonts w:ascii="Times New Roman" w:hAnsi="Times New Roman" w:cs="Times New Roman"/>
          <w:sz w:val="28"/>
        </w:rPr>
        <w:t xml:space="preserve"> трёхобмоточного трансформатора. </w:t>
      </w:r>
      <w:r>
        <w:rPr>
          <w:rFonts w:ascii="Times New Roman" w:hAnsi="Times New Roman" w:cs="Times New Roman"/>
          <w:sz w:val="28"/>
        </w:rPr>
        <w:t>Изобразить схему замещения. Записать формулу определения параметров схемы замещения (по выбору преподавателя).</w:t>
      </w:r>
    </w:p>
    <w:p w14:paraId="7D2E9E5E" w14:textId="3F586B97" w:rsidR="00515021" w:rsidRDefault="00452F1C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ак определить потери активной мощности по классам напряжения в ПВК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452F1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?</w:t>
      </w:r>
    </w:p>
    <w:p w14:paraId="22C31030" w14:textId="584E0E37" w:rsidR="00452F1C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руктура потерь мощности в зависимости от элемента электрической сети.</w:t>
      </w:r>
    </w:p>
    <w:p w14:paraId="45843B3B" w14:textId="45794E02" w:rsidR="0096591F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собенности конфигураций электрических сетей напряжением 6-35 кВ.</w:t>
      </w:r>
    </w:p>
    <w:p w14:paraId="6DAE6D86" w14:textId="1D67D0BF" w:rsidR="0096591F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лияние уровня напряжения на потери активной мощности в электрической сети.</w:t>
      </w:r>
    </w:p>
    <w:p w14:paraId="32BFE077" w14:textId="10CD2D6F" w:rsidR="0096591F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лияние положения анцапфы на уровень потерь активной мощности в электрической сети.</w:t>
      </w:r>
    </w:p>
    <w:p w14:paraId="2A54B625" w14:textId="2A4676E0" w:rsidR="0096591F" w:rsidRDefault="0096591F" w:rsidP="00722A3E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потерь активной мощности в элементе электрической сети по разнице напряжений на концах элемента. Записать формулу. Пояснить.</w:t>
      </w:r>
    </w:p>
    <w:p w14:paraId="576CD20B" w14:textId="20F0860C" w:rsidR="00B63F0B" w:rsidRPr="004F3BA1" w:rsidRDefault="0096591F" w:rsidP="00B63F0B">
      <w:pPr>
        <w:pStyle w:val="a4"/>
        <w:numPr>
          <w:ilvl w:val="0"/>
          <w:numId w:val="21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F3BA1">
        <w:rPr>
          <w:rFonts w:ascii="Times New Roman" w:hAnsi="Times New Roman" w:cs="Times New Roman"/>
          <w:sz w:val="28"/>
        </w:rPr>
        <w:t>Определение коэффициента трансформации трёхобмоточного трансформатора</w:t>
      </w:r>
      <w:r w:rsidR="004F3BA1">
        <w:rPr>
          <w:rFonts w:ascii="Times New Roman" w:hAnsi="Times New Roman" w:cs="Times New Roman"/>
          <w:sz w:val="28"/>
        </w:rPr>
        <w:t xml:space="preserve"> с учётом устройства регулирования напряжения</w:t>
      </w:r>
      <w:r w:rsidRPr="004F3BA1">
        <w:rPr>
          <w:rFonts w:ascii="Times New Roman" w:hAnsi="Times New Roman" w:cs="Times New Roman"/>
          <w:sz w:val="28"/>
        </w:rPr>
        <w:t>. Со стороны высокого на среднюю сторону; со стороны высокого на низкую сторону (по выбору преподавателя).</w:t>
      </w:r>
    </w:p>
    <w:p w14:paraId="04C2D1A2" w14:textId="77777777" w:rsidR="00B63F0B" w:rsidRPr="009720E0" w:rsidRDefault="00B63F0B" w:rsidP="00B63F0B">
      <w:pPr>
        <w:rPr>
          <w:rFonts w:ascii="Times New Roman" w:hAnsi="Times New Roman" w:cs="Times New Roman"/>
          <w:sz w:val="28"/>
        </w:rPr>
        <w:sectPr w:rsidR="00B63F0B" w:rsidRPr="009720E0" w:rsidSect="00981BE9">
          <w:footerReference w:type="first" r:id="rId96"/>
          <w:pgSz w:w="11906" w:h="16838"/>
          <w:pgMar w:top="567" w:right="567" w:bottom="567" w:left="851" w:header="709" w:footer="709" w:gutter="0"/>
          <w:cols w:space="708"/>
          <w:titlePg/>
          <w:docGrid w:linePitch="360"/>
        </w:sectPr>
      </w:pPr>
    </w:p>
    <w:p w14:paraId="77DB7C39" w14:textId="21C91471" w:rsidR="00646825" w:rsidRPr="00D57C28" w:rsidRDefault="00A73094" w:rsidP="00646825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РАКТИЧЕСКАЯ РАБОТА №</w:t>
      </w:r>
      <w:r w:rsidR="00646825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4</w:t>
      </w:r>
    </w:p>
    <w:p w14:paraId="3A399869" w14:textId="77777777" w:rsidR="00646825" w:rsidRPr="00D57C28" w:rsidRDefault="00646825" w:rsidP="00646825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E98B7CE" w14:textId="63D98E93" w:rsidR="00646825" w:rsidRPr="00E56778" w:rsidRDefault="00646825" w:rsidP="00691F04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 w:rsidRPr="00646825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Межсистемные связи и определение перетока в контролируемом сечении в ПВК RastrWin3</w:t>
      </w:r>
      <w:r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*</w:t>
      </w:r>
      <w:r w:rsidR="00E56778" w:rsidRPr="00E5677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*</w:t>
      </w:r>
    </w:p>
    <w:p w14:paraId="53D03480" w14:textId="5FC100F7" w:rsidR="00646825" w:rsidRPr="00D57C28" w:rsidRDefault="00646825" w:rsidP="00646825">
      <w:pPr>
        <w:overflowPunct w:val="0"/>
        <w:autoSpaceDE w:val="0"/>
        <w:autoSpaceDN w:val="0"/>
        <w:adjustRightInd w:val="0"/>
        <w:spacing w:after="0" w:line="360" w:lineRule="auto"/>
        <w:ind w:firstLine="425"/>
        <w:jc w:val="both"/>
        <w:textAlignment w:val="baseline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Цель работы: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зучить основные принципы работы в программе </w:t>
      </w:r>
      <w:r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RastrWin</w:t>
      </w:r>
      <w:r w:rsidRPr="00202792">
        <w:rPr>
          <w:rFonts w:ascii="Times New Roman" w:eastAsia="Times New Roman" w:hAnsi="Times New Roman" w:cs="Times New Roman"/>
          <w:sz w:val="28"/>
          <w:szCs w:val="20"/>
          <w:lang w:eastAsia="ru-RU"/>
        </w:rPr>
        <w:t>3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ить предельны</w:t>
      </w:r>
      <w:r w:rsidR="003D1EAB">
        <w:rPr>
          <w:rFonts w:ascii="Times New Roman" w:eastAsia="Times New Roman" w:hAnsi="Times New Roman" w:cs="Times New Roman"/>
          <w:sz w:val="28"/>
          <w:szCs w:val="20"/>
          <w:lang w:eastAsia="ru-RU"/>
        </w:rPr>
        <w:t>й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, максимально-допустимы</w:t>
      </w:r>
      <w:r w:rsidR="003D1EAB">
        <w:rPr>
          <w:rFonts w:ascii="Times New Roman" w:eastAsia="Times New Roman" w:hAnsi="Times New Roman" w:cs="Times New Roman"/>
          <w:sz w:val="28"/>
          <w:szCs w:val="20"/>
          <w:lang w:eastAsia="ru-RU"/>
        </w:rPr>
        <w:t>й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аварийно-допустимы</w:t>
      </w:r>
      <w:r w:rsidR="003D1EAB">
        <w:rPr>
          <w:rFonts w:ascii="Times New Roman" w:eastAsia="Times New Roman" w:hAnsi="Times New Roman" w:cs="Times New Roman"/>
          <w:sz w:val="28"/>
          <w:szCs w:val="20"/>
          <w:lang w:eastAsia="ru-RU"/>
        </w:rPr>
        <w:t>й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ереток</w:t>
      </w:r>
      <w:r w:rsidR="003D1EA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активной мощности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в контролируемом сечении. </w:t>
      </w:r>
    </w:p>
    <w:p w14:paraId="068D6582" w14:textId="77777777" w:rsidR="00646825" w:rsidRPr="0001109F" w:rsidRDefault="00646825" w:rsidP="0001109F">
      <w:pPr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01109F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Пояснения к работе.</w:t>
      </w:r>
    </w:p>
    <w:p w14:paraId="11CE40AB" w14:textId="0523553F" w:rsidR="00981A8C" w:rsidRDefault="003D1EAB" w:rsidP="0064682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дача расчёта предельных режимов сводится к задаче расчёта статической устойчивости (в общем случае рассчитывается и динамическая устойчивость). В рамках лабораторной работы будем рассматривать только статическую устойчивость. </w:t>
      </w:r>
      <w:r w:rsidR="00981A8C">
        <w:rPr>
          <w:rFonts w:ascii="Times New Roman" w:hAnsi="Times New Roman" w:cs="Times New Roman"/>
          <w:sz w:val="28"/>
        </w:rPr>
        <w:t>Статическая устойчивость – это способность системы возвращаться к исходному состоянию</w:t>
      </w:r>
      <w:r>
        <w:rPr>
          <w:rFonts w:ascii="Times New Roman" w:hAnsi="Times New Roman" w:cs="Times New Roman"/>
          <w:sz w:val="28"/>
        </w:rPr>
        <w:t xml:space="preserve"> </w:t>
      </w:r>
      <w:r w:rsidR="00981A8C">
        <w:rPr>
          <w:rFonts w:ascii="Times New Roman" w:hAnsi="Times New Roman" w:cs="Times New Roman"/>
          <w:sz w:val="28"/>
        </w:rPr>
        <w:t>после малого возмущения. Обеспечение статической устойчивости является априорным требованием, которое предъявляется к электроэнергетической системе.</w:t>
      </w:r>
    </w:p>
    <w:p w14:paraId="378A054A" w14:textId="0CDB371C" w:rsidR="00981A8C" w:rsidRDefault="00981A8C" w:rsidP="0064682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рушение статической устойчивости имеет различный характер:</w:t>
      </w:r>
    </w:p>
    <w:p w14:paraId="50DDEAC3" w14:textId="6C7E66BD" w:rsidR="00981A8C" w:rsidRDefault="00981A8C" w:rsidP="00981A8C">
      <w:pPr>
        <w:pStyle w:val="a4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периодическое нарушение устойчивости («сползание» режима)</w:t>
      </w:r>
    </w:p>
    <w:p w14:paraId="7C53FA7D" w14:textId="53D64CC5" w:rsidR="00981A8C" w:rsidRDefault="00981A8C" w:rsidP="00981A8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981A8C">
        <w:rPr>
          <w:rFonts w:ascii="Times New Roman" w:hAnsi="Times New Roman" w:cs="Times New Roman"/>
          <w:sz w:val="28"/>
        </w:rPr>
        <w:t xml:space="preserve">В </w:t>
      </w:r>
      <w:r>
        <w:rPr>
          <w:rFonts w:ascii="Times New Roman" w:hAnsi="Times New Roman" w:cs="Times New Roman"/>
          <w:sz w:val="28"/>
        </w:rPr>
        <w:t xml:space="preserve">таком </w:t>
      </w:r>
      <w:r w:rsidRPr="00981A8C">
        <w:rPr>
          <w:rFonts w:ascii="Times New Roman" w:hAnsi="Times New Roman" w:cs="Times New Roman"/>
          <w:sz w:val="28"/>
        </w:rPr>
        <w:t>случае отклонения параметров электрического режима,</w:t>
      </w:r>
      <w:r>
        <w:rPr>
          <w:rFonts w:ascii="Times New Roman" w:hAnsi="Times New Roman" w:cs="Times New Roman"/>
          <w:sz w:val="28"/>
        </w:rPr>
        <w:t xml:space="preserve"> </w:t>
      </w:r>
      <w:r w:rsidRPr="00981A8C">
        <w:rPr>
          <w:rFonts w:ascii="Times New Roman" w:hAnsi="Times New Roman" w:cs="Times New Roman"/>
          <w:sz w:val="28"/>
        </w:rPr>
        <w:t>соответствующих устойчивой работе</w:t>
      </w:r>
      <w:r>
        <w:rPr>
          <w:rFonts w:ascii="Times New Roman" w:hAnsi="Times New Roman" w:cs="Times New Roman"/>
          <w:sz w:val="28"/>
        </w:rPr>
        <w:t xml:space="preserve"> системы</w:t>
      </w:r>
      <w:r w:rsidRPr="00981A8C">
        <w:rPr>
          <w:rFonts w:ascii="Times New Roman" w:hAnsi="Times New Roman" w:cs="Times New Roman"/>
          <w:sz w:val="28"/>
        </w:rPr>
        <w:t>, возрастают монотонно</w:t>
      </w:r>
      <w:r>
        <w:rPr>
          <w:rFonts w:ascii="Times New Roman" w:hAnsi="Times New Roman" w:cs="Times New Roman"/>
          <w:sz w:val="28"/>
        </w:rPr>
        <w:t>. Нарушение а</w:t>
      </w:r>
      <w:r w:rsidRPr="00981A8C">
        <w:rPr>
          <w:rFonts w:ascii="Times New Roman" w:hAnsi="Times New Roman" w:cs="Times New Roman"/>
          <w:sz w:val="28"/>
        </w:rPr>
        <w:t>периодическо</w:t>
      </w:r>
      <w:r>
        <w:rPr>
          <w:rFonts w:ascii="Times New Roman" w:hAnsi="Times New Roman" w:cs="Times New Roman"/>
          <w:sz w:val="28"/>
        </w:rPr>
        <w:t>й статической</w:t>
      </w:r>
      <w:r w:rsidRPr="00981A8C">
        <w:rPr>
          <w:rFonts w:ascii="Times New Roman" w:hAnsi="Times New Roman" w:cs="Times New Roman"/>
          <w:sz w:val="28"/>
        </w:rPr>
        <w:t xml:space="preserve"> устойчивости </w:t>
      </w:r>
      <w:r>
        <w:rPr>
          <w:rFonts w:ascii="Times New Roman" w:hAnsi="Times New Roman" w:cs="Times New Roman"/>
          <w:sz w:val="28"/>
        </w:rPr>
        <w:t xml:space="preserve">обычно происходит при превышении предельной передаваемой мощности </w:t>
      </w:r>
      <w:r w:rsidR="004468B2">
        <w:rPr>
          <w:rFonts w:ascii="Times New Roman" w:hAnsi="Times New Roman" w:cs="Times New Roman"/>
          <w:sz w:val="28"/>
        </w:rPr>
        <w:t xml:space="preserve">по элементам электрической сети. </w:t>
      </w:r>
    </w:p>
    <w:p w14:paraId="7FB9F537" w14:textId="68A4C811" w:rsidR="00981A8C" w:rsidRDefault="00981A8C" w:rsidP="00981A8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описанной выше ситуации происходят следующие процессы: так как из избыточной энергосистемы не представляется возможным передать мощность в дефицитную систему, генераторы избыточной системы начинают ускоряться, а дефицитной – тормозиться (в следствие воз</w:t>
      </w:r>
      <w:r w:rsidR="004468B2">
        <w:rPr>
          <w:rFonts w:ascii="Times New Roman" w:hAnsi="Times New Roman" w:cs="Times New Roman"/>
          <w:sz w:val="28"/>
        </w:rPr>
        <w:t>росшей на них нагрузки).</w:t>
      </w:r>
    </w:p>
    <w:p w14:paraId="207CCAE3" w14:textId="3A32475F" w:rsidR="004468B2" w:rsidRDefault="004468B2" w:rsidP="004468B2">
      <w:pPr>
        <w:pStyle w:val="a4"/>
        <w:numPr>
          <w:ilvl w:val="0"/>
          <w:numId w:val="10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468B2">
        <w:rPr>
          <w:rFonts w:ascii="Times New Roman" w:hAnsi="Times New Roman" w:cs="Times New Roman"/>
          <w:sz w:val="28"/>
        </w:rPr>
        <w:t>Колебательное нарушение устойчивости («самораскачивание»</w:t>
      </w:r>
      <w:r>
        <w:rPr>
          <w:rFonts w:ascii="Times New Roman" w:hAnsi="Times New Roman" w:cs="Times New Roman"/>
          <w:sz w:val="28"/>
        </w:rPr>
        <w:t xml:space="preserve"> режима</w:t>
      </w:r>
      <w:r w:rsidRPr="004468B2">
        <w:rPr>
          <w:rFonts w:ascii="Times New Roman" w:hAnsi="Times New Roman" w:cs="Times New Roman"/>
          <w:sz w:val="28"/>
        </w:rPr>
        <w:t xml:space="preserve">). </w:t>
      </w:r>
    </w:p>
    <w:p w14:paraId="46338EB0" w14:textId="20AAC36F" w:rsidR="004468B2" w:rsidRDefault="004468B2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4468B2">
        <w:rPr>
          <w:rFonts w:ascii="Times New Roman" w:hAnsi="Times New Roman" w:cs="Times New Roman"/>
          <w:sz w:val="28"/>
        </w:rPr>
        <w:t xml:space="preserve">В данном случае отклонения параметров электрического режима, соответствующих </w:t>
      </w:r>
      <w:r>
        <w:rPr>
          <w:rFonts w:ascii="Times New Roman" w:hAnsi="Times New Roman" w:cs="Times New Roman"/>
          <w:sz w:val="28"/>
        </w:rPr>
        <w:t>устойчивой работе системы</w:t>
      </w:r>
      <w:r w:rsidRPr="004468B2">
        <w:rPr>
          <w:rFonts w:ascii="Times New Roman" w:hAnsi="Times New Roman" w:cs="Times New Roman"/>
          <w:sz w:val="28"/>
        </w:rPr>
        <w:t>, возрастают периодически. Колебательное нарушение устойчивости происходит в основном вследствие не</w:t>
      </w:r>
      <w:r>
        <w:rPr>
          <w:rFonts w:ascii="Times New Roman" w:hAnsi="Times New Roman" w:cs="Times New Roman"/>
          <w:sz w:val="28"/>
        </w:rPr>
        <w:t>корректной</w:t>
      </w:r>
      <w:r w:rsidRPr="004468B2">
        <w:rPr>
          <w:rFonts w:ascii="Times New Roman" w:hAnsi="Times New Roman" w:cs="Times New Roman"/>
          <w:sz w:val="28"/>
        </w:rPr>
        <w:t xml:space="preserve"> настройки АРВ</w:t>
      </w:r>
      <w:r>
        <w:rPr>
          <w:rFonts w:ascii="Times New Roman" w:hAnsi="Times New Roman" w:cs="Times New Roman"/>
          <w:sz w:val="28"/>
        </w:rPr>
        <w:t>. Например, если напряжение на шинах генератора отклонится на некоторую небольшую величину от установленного значения, действие системы АРВ приведёт к ещё более значительному отклонению напряжения. Из этого следует, что колебания параметров режима будут нарастать, и, достигнув максимума на угловой характеристике (синхронной машины), генератор выйдет из синхронизма.</w:t>
      </w:r>
    </w:p>
    <w:p w14:paraId="52182DD9" w14:textId="4BAAC1F7" w:rsidR="004468B2" w:rsidRDefault="004468B2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4468B2">
        <w:rPr>
          <w:rFonts w:ascii="Times New Roman" w:hAnsi="Times New Roman" w:cs="Times New Roman"/>
          <w:sz w:val="28"/>
        </w:rPr>
        <w:t xml:space="preserve">Одним из основных инструментов анализа статической апериодической устойчивости энергосистемы является анализ перетоков мощности по </w:t>
      </w:r>
      <w:r w:rsidR="00691F04">
        <w:rPr>
          <w:rFonts w:ascii="Times New Roman" w:hAnsi="Times New Roman" w:cs="Times New Roman"/>
          <w:sz w:val="28"/>
        </w:rPr>
        <w:t>связям</w:t>
      </w:r>
      <w:r w:rsidRPr="004468B2">
        <w:rPr>
          <w:rFonts w:ascii="Times New Roman" w:hAnsi="Times New Roman" w:cs="Times New Roman"/>
          <w:sz w:val="28"/>
        </w:rPr>
        <w:t xml:space="preserve"> в сечениях.</w:t>
      </w:r>
    </w:p>
    <w:p w14:paraId="07D230A9" w14:textId="13D18121" w:rsidR="00691F04" w:rsidRDefault="00691F04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691F04">
        <w:rPr>
          <w:rFonts w:ascii="Times New Roman" w:hAnsi="Times New Roman" w:cs="Times New Roman"/>
          <w:b/>
          <w:bCs/>
          <w:i/>
          <w:iCs/>
          <w:sz w:val="28"/>
        </w:rPr>
        <w:t>Связь</w:t>
      </w:r>
      <w:r>
        <w:rPr>
          <w:rFonts w:ascii="Times New Roman" w:hAnsi="Times New Roman" w:cs="Times New Roman"/>
          <w:sz w:val="28"/>
        </w:rPr>
        <w:t xml:space="preserve"> –</w:t>
      </w:r>
      <w:r w:rsidRPr="00691F04">
        <w:rPr>
          <w:rFonts w:ascii="Times New Roman" w:hAnsi="Times New Roman" w:cs="Times New Roman"/>
          <w:sz w:val="28"/>
        </w:rPr>
        <w:t xml:space="preserve"> последовательность элементов электрической сети (линии электропередачи, трансформаторы, системы (секции) шин, коммутационные аппараты), соединяющих две части энергосистемы</w:t>
      </w:r>
      <w:r>
        <w:rPr>
          <w:rFonts w:ascii="Times New Roman" w:hAnsi="Times New Roman" w:cs="Times New Roman"/>
          <w:sz w:val="28"/>
        </w:rPr>
        <w:t>.</w:t>
      </w:r>
    </w:p>
    <w:p w14:paraId="3FCFC9DF" w14:textId="2757239C" w:rsidR="00691F04" w:rsidRDefault="00691F04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691F04">
        <w:rPr>
          <w:rFonts w:ascii="Times New Roman" w:hAnsi="Times New Roman" w:cs="Times New Roman"/>
          <w:b/>
          <w:bCs/>
          <w:i/>
          <w:iCs/>
          <w:sz w:val="28"/>
        </w:rPr>
        <w:t>Сечение</w:t>
      </w:r>
      <w:r>
        <w:rPr>
          <w:rFonts w:ascii="Times New Roman" w:hAnsi="Times New Roman" w:cs="Times New Roman"/>
          <w:sz w:val="28"/>
        </w:rPr>
        <w:t xml:space="preserve"> –</w:t>
      </w:r>
      <w:r w:rsidRPr="00691F04">
        <w:rPr>
          <w:rFonts w:ascii="Times New Roman" w:hAnsi="Times New Roman" w:cs="Times New Roman"/>
          <w:sz w:val="28"/>
        </w:rPr>
        <w:t xml:space="preserve"> совокупность сетевых элементов одной или нескольких связей</w:t>
      </w:r>
      <w:r>
        <w:rPr>
          <w:rFonts w:ascii="Times New Roman" w:hAnsi="Times New Roman" w:cs="Times New Roman"/>
          <w:sz w:val="28"/>
        </w:rPr>
        <w:t>.</w:t>
      </w:r>
    </w:p>
    <w:p w14:paraId="5E3D5DB6" w14:textId="208EC894" w:rsidR="00691F04" w:rsidRDefault="00691F04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691F04">
        <w:rPr>
          <w:rFonts w:ascii="Times New Roman" w:hAnsi="Times New Roman" w:cs="Times New Roman"/>
          <w:b/>
          <w:bCs/>
          <w:i/>
          <w:iCs/>
          <w:sz w:val="28"/>
        </w:rPr>
        <w:t>Полное сечение</w:t>
      </w:r>
      <w:r>
        <w:rPr>
          <w:rFonts w:ascii="Times New Roman" w:hAnsi="Times New Roman" w:cs="Times New Roman"/>
          <w:sz w:val="28"/>
        </w:rPr>
        <w:t xml:space="preserve"> –</w:t>
      </w:r>
      <w:r w:rsidRPr="00691F04">
        <w:rPr>
          <w:rFonts w:ascii="Times New Roman" w:hAnsi="Times New Roman" w:cs="Times New Roman"/>
          <w:sz w:val="28"/>
        </w:rPr>
        <w:t xml:space="preserve"> совокупность элементов одной или нескольких связей, одновременное отключение которых приводит к разделению энергосистемы на две изолированно работающие части</w:t>
      </w:r>
      <w:r>
        <w:rPr>
          <w:rFonts w:ascii="Times New Roman" w:hAnsi="Times New Roman" w:cs="Times New Roman"/>
          <w:sz w:val="28"/>
        </w:rPr>
        <w:t>.</w:t>
      </w:r>
    </w:p>
    <w:p w14:paraId="51C08051" w14:textId="7AC3E75A" w:rsidR="00691F04" w:rsidRDefault="00691F04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</w:rPr>
        <w:t>Ч</w:t>
      </w:r>
      <w:r w:rsidRPr="00691F04">
        <w:rPr>
          <w:rFonts w:ascii="Times New Roman" w:hAnsi="Times New Roman" w:cs="Times New Roman"/>
          <w:b/>
          <w:bCs/>
          <w:i/>
          <w:iCs/>
          <w:sz w:val="28"/>
        </w:rPr>
        <w:t>астичное сечение</w:t>
      </w:r>
      <w:r w:rsidRPr="00691F0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</w:t>
      </w:r>
      <w:r w:rsidRPr="00691F04">
        <w:rPr>
          <w:rFonts w:ascii="Times New Roman" w:hAnsi="Times New Roman" w:cs="Times New Roman"/>
          <w:sz w:val="28"/>
        </w:rPr>
        <w:t>совокупность элементов одной или нескольких связей, одновременное отключение которых не приводит к разделению энергосистемы на две изолированно работающие части.</w:t>
      </w:r>
    </w:p>
    <w:p w14:paraId="4880E422" w14:textId="6A92DFE5" w:rsidR="004468B2" w:rsidRDefault="004468B2" w:rsidP="004468B2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981A8C">
        <w:rPr>
          <w:rFonts w:ascii="Times New Roman" w:hAnsi="Times New Roman" w:cs="Times New Roman"/>
          <w:b/>
          <w:bCs/>
          <w:i/>
          <w:iCs/>
          <w:sz w:val="28"/>
        </w:rPr>
        <w:t>Контролируемое сечение</w:t>
      </w:r>
      <w:r w:rsidRPr="00981A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–</w:t>
      </w:r>
      <w:r w:rsidRPr="00981A8C">
        <w:rPr>
          <w:rFonts w:ascii="Times New Roman" w:hAnsi="Times New Roman" w:cs="Times New Roman"/>
          <w:sz w:val="28"/>
        </w:rPr>
        <w:t xml:space="preserve"> совокупность линий электропередачи и других элементов сети, определяемых диспетчерским центром субъекта оперативно-диспетчерского управления, перетоки активной мощности по которым контролируются и (или) регулируются в целях обеспечения устойчивости энергосистемы и допустимых режимов работы линий электропередачи и оборудования</w:t>
      </w:r>
      <w:r>
        <w:rPr>
          <w:rFonts w:ascii="Times New Roman" w:hAnsi="Times New Roman" w:cs="Times New Roman"/>
          <w:sz w:val="28"/>
        </w:rPr>
        <w:t xml:space="preserve"> </w:t>
      </w:r>
      <w:r w:rsidRPr="00981A8C">
        <w:rPr>
          <w:rFonts w:ascii="Times New Roman" w:hAnsi="Times New Roman" w:cs="Times New Roman"/>
          <w:sz w:val="28"/>
        </w:rPr>
        <w:t>[</w:t>
      </w:r>
      <w:r w:rsidRPr="00981A8C">
        <w:rPr>
          <w:rFonts w:ascii="Times New Roman" w:hAnsi="Times New Roman" w:cs="Times New Roman"/>
          <w:sz w:val="28"/>
          <w:highlight w:val="yellow"/>
        </w:rPr>
        <w:t>ПП от 13.08.2018 № 937</w:t>
      </w:r>
      <w:r w:rsidRPr="00981A8C">
        <w:rPr>
          <w:rFonts w:ascii="Times New Roman" w:hAnsi="Times New Roman" w:cs="Times New Roman"/>
          <w:sz w:val="28"/>
        </w:rPr>
        <w:t xml:space="preserve">]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8"/>
      </w:tblGrid>
      <w:tr w:rsidR="00F7740C" w14:paraId="6E9F0999" w14:textId="77777777" w:rsidTr="00F7740C">
        <w:tc>
          <w:tcPr>
            <w:tcW w:w="10478" w:type="dxa"/>
          </w:tcPr>
          <w:p w14:paraId="0EB91D20" w14:textId="6CE32C99" w:rsidR="00F7740C" w:rsidRDefault="00F7740C" w:rsidP="00F7740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F7740C">
              <w:rPr>
                <w:rFonts w:ascii="Times New Roman" w:hAnsi="Times New Roman" w:cs="Times New Roman"/>
                <w:noProof/>
                <w:sz w:val="28"/>
                <w:lang w:val="en-US"/>
              </w:rPr>
              <w:drawing>
                <wp:inline distT="0" distB="0" distL="0" distR="0" wp14:anchorId="6232CFEF" wp14:editId="041097C1">
                  <wp:extent cx="4140200" cy="227357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1904" cy="2285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40C" w14:paraId="44936140" w14:textId="77777777" w:rsidTr="00F7740C">
        <w:tc>
          <w:tcPr>
            <w:tcW w:w="10478" w:type="dxa"/>
          </w:tcPr>
          <w:p w14:paraId="66401C87" w14:textId="04D0FD1F" w:rsidR="00F7740C" w:rsidRPr="00F7740C" w:rsidRDefault="00F7740C" w:rsidP="00F7740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1 – Сечения в энергосистеме</w:t>
            </w:r>
          </w:p>
        </w:tc>
      </w:tr>
    </w:tbl>
    <w:p w14:paraId="1FA44662" w14:textId="640CBB64" w:rsidR="00F7740C" w:rsidRDefault="00F7740C" w:rsidP="00F7740C">
      <w:pPr>
        <w:spacing w:before="240"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хемы электрической сети подразделяются на нормальные (все элементы находятся в работе) и ремонтные (переток в контролируемом сечении снижен из-за отключения элемента(-ов)) режимы.</w:t>
      </w:r>
    </w:p>
    <w:p w14:paraId="577DE0E4" w14:textId="0E73A268" w:rsidR="00F7740C" w:rsidRDefault="00F7740C" w:rsidP="00F7740C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еретоки же мощности в таком случае называются нормальные и вынужденные, соответственно. В первом случае, наибольшие допустимые перетоки называются «максимально-допустимым», а во втором случае – «аварийно-допустимыми».</w:t>
      </w:r>
    </w:p>
    <w:p w14:paraId="7BC9F6F2" w14:textId="35840F00" w:rsidR="00F7740C" w:rsidRDefault="00691F04" w:rsidP="00F7740C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 ведении электрического режима должен обеспечиваться необходимый запас статической устойчивости, который определяется в виде коэффициента запаса </w:t>
      </w:r>
      <w:r w:rsidR="007E73A8" w:rsidRPr="00F714E9">
        <w:rPr>
          <w:rFonts w:ascii="Times New Roman" w:hAnsi="Times New Roman" w:cs="Times New Roman"/>
          <w:noProof/>
          <w:position w:val="-12"/>
          <w:sz w:val="28"/>
        </w:rPr>
        <w:object w:dxaOrig="400" w:dyaOrig="380" w14:anchorId="09A20BC0">
          <v:shape id="_x0000_i1040" type="#_x0000_t75" alt="" style="width:20.05pt;height:19.15pt;mso-width-percent:0;mso-height-percent:0;mso-width-percent:0;mso-height-percent:0" o:ole="">
            <v:imagedata r:id="rId98" o:title=""/>
          </v:shape>
          <o:OLEObject Type="Embed" ProgID="Equation.DSMT4" ShapeID="_x0000_i1040" DrawAspect="Content" ObjectID="_1800081064" r:id="rId99"/>
        </w:object>
      </w:r>
      <w:r w:rsidR="00F714E9" w:rsidRPr="00F714E9">
        <w:rPr>
          <w:rFonts w:ascii="Times New Roman" w:hAnsi="Times New Roman" w:cs="Times New Roman"/>
          <w:sz w:val="28"/>
        </w:rPr>
        <w:t>:</w:t>
      </w:r>
    </w:p>
    <w:p w14:paraId="264044E6" w14:textId="122B30BE" w:rsidR="00F714E9" w:rsidRPr="00F714E9" w:rsidRDefault="00F714E9" w:rsidP="00F714E9">
      <w:pPr>
        <w:pStyle w:val="MTDisplayEquation"/>
      </w:pPr>
      <w:r>
        <w:tab/>
      </w:r>
      <w:r w:rsidR="007E73A8" w:rsidRPr="00F714E9">
        <w:rPr>
          <w:noProof/>
          <w:position w:val="-38"/>
        </w:rPr>
        <w:object w:dxaOrig="2600" w:dyaOrig="859" w14:anchorId="07E4DD27">
          <v:shape id="_x0000_i1039" type="#_x0000_t75" alt="" style="width:130.35pt;height:42.85pt;mso-width-percent:0;mso-height-percent:0;mso-width-percent:0;mso-height-percent:0" o:ole="">
            <v:imagedata r:id="rId100" o:title=""/>
          </v:shape>
          <o:OLEObject Type="Embed" ProgID="Equation.DSMT4" ShapeID="_x0000_i1039" DrawAspect="Content" ObjectID="_1800081065" r:id="rId101"/>
        </w:object>
      </w:r>
      <w:r>
        <w:t>,</w:t>
      </w:r>
      <w:r>
        <w:tab/>
      </w:r>
    </w:p>
    <w:p w14:paraId="619364DE" w14:textId="77777777" w:rsidR="00F714E9" w:rsidRDefault="00F714E9" w:rsidP="00F714E9">
      <w:pPr>
        <w:spacing w:before="240"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bookmarkStart w:id="1" w:name="MTBlankEqn"/>
      <w:r w:rsidR="007E73A8" w:rsidRPr="00F714E9">
        <w:rPr>
          <w:noProof/>
          <w:position w:val="-16"/>
        </w:rPr>
        <w:object w:dxaOrig="520" w:dyaOrig="420" w14:anchorId="6548481C">
          <v:shape id="_x0000_i1038" type="#_x0000_t75" alt="" style="width:26.45pt;height:20.95pt;mso-width-percent:0;mso-height-percent:0;mso-width-percent:0;mso-height-percent:0" o:ole="">
            <v:imagedata r:id="rId102" o:title=""/>
          </v:shape>
          <o:OLEObject Type="Embed" ProgID="Equation.DSMT4" ShapeID="_x0000_i1038" DrawAspect="Content" ObjectID="_1800081066" r:id="rId103"/>
        </w:object>
      </w:r>
      <w:bookmarkEnd w:id="1"/>
      <w:r>
        <w:rPr>
          <w:rFonts w:ascii="Times New Roman" w:hAnsi="Times New Roman" w:cs="Times New Roman"/>
          <w:sz w:val="28"/>
        </w:rPr>
        <w:t xml:space="preserve"> – предельный переток активной мощности в сечении по условию статической устойчивости; </w:t>
      </w:r>
    </w:p>
    <w:p w14:paraId="44CF411C" w14:textId="77777777" w:rsidR="00F714E9" w:rsidRDefault="007E73A8" w:rsidP="00F714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F714E9">
        <w:rPr>
          <w:noProof/>
          <w:position w:val="-4"/>
        </w:rPr>
        <w:object w:dxaOrig="260" w:dyaOrig="279" w14:anchorId="1C55DDD6">
          <v:shape id="_x0000_i1037" type="#_x0000_t75" alt="" style="width:12.75pt;height:13.65pt;mso-width-percent:0;mso-height-percent:0;mso-width-percent:0;mso-height-percent:0" o:ole="">
            <v:imagedata r:id="rId104" o:title=""/>
          </v:shape>
          <o:OLEObject Type="Embed" ProgID="Equation.DSMT4" ShapeID="_x0000_i1037" DrawAspect="Content" ObjectID="_1800081067" r:id="rId105"/>
        </w:object>
      </w:r>
      <w:r w:rsidR="00F714E9">
        <w:rPr>
          <w:rFonts w:ascii="Times New Roman" w:hAnsi="Times New Roman" w:cs="Times New Roman"/>
          <w:sz w:val="28"/>
        </w:rPr>
        <w:t xml:space="preserve"> – переток активной мощности в сечении для рассматриваемого режима (положительное число); </w:t>
      </w:r>
    </w:p>
    <w:p w14:paraId="39719E7B" w14:textId="7C64DF16" w:rsidR="00F7740C" w:rsidRDefault="007E73A8" w:rsidP="00F714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F714E9">
        <w:rPr>
          <w:noProof/>
          <w:position w:val="-12"/>
        </w:rPr>
        <w:object w:dxaOrig="540" w:dyaOrig="380" w14:anchorId="5CD237C5">
          <v:shape id="_x0000_i1036" type="#_x0000_t75" alt="" style="width:27.35pt;height:19.15pt;mso-width-percent:0;mso-height-percent:0;mso-width-percent:0;mso-height-percent:0" o:ole="">
            <v:imagedata r:id="rId106" o:title=""/>
          </v:shape>
          <o:OLEObject Type="Embed" ProgID="Equation.DSMT4" ShapeID="_x0000_i1036" DrawAspect="Content" ObjectID="_1800081068" r:id="rId107"/>
        </w:object>
      </w:r>
      <w:r w:rsidR="00F714E9">
        <w:rPr>
          <w:rFonts w:ascii="Times New Roman" w:hAnsi="Times New Roman" w:cs="Times New Roman"/>
          <w:sz w:val="28"/>
        </w:rPr>
        <w:t xml:space="preserve"> – амплитуда нерегулярных колебаний перетока активной мощности в сечении.</w:t>
      </w:r>
    </w:p>
    <w:p w14:paraId="4D7EBB74" w14:textId="637BFB07" w:rsidR="00E4576C" w:rsidRDefault="00E4576C" w:rsidP="00F714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ормативные запасы по статической устойчивости представлены в таблице 4.1.</w:t>
      </w:r>
    </w:p>
    <w:p w14:paraId="265A166F" w14:textId="4492BFAB" w:rsidR="00E4576C" w:rsidRDefault="00E4576C" w:rsidP="00E4576C">
      <w:pPr>
        <w:spacing w:before="240"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1 – Нормативные запасы по статической устойчив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19"/>
        <w:gridCol w:w="2619"/>
        <w:gridCol w:w="2620"/>
        <w:gridCol w:w="2620"/>
      </w:tblGrid>
      <w:tr w:rsidR="00E4576C" w14:paraId="3D283BCF" w14:textId="77777777" w:rsidTr="00E4576C">
        <w:tc>
          <w:tcPr>
            <w:tcW w:w="2619" w:type="dxa"/>
            <w:vAlign w:val="center"/>
          </w:tcPr>
          <w:p w14:paraId="7DE3C186" w14:textId="77777777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619" w:type="dxa"/>
            <w:vAlign w:val="center"/>
          </w:tcPr>
          <w:p w14:paraId="25841F01" w14:textId="4BDC3D13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Нормальный режим, %</w:t>
            </w:r>
          </w:p>
        </w:tc>
        <w:tc>
          <w:tcPr>
            <w:tcW w:w="2620" w:type="dxa"/>
            <w:vAlign w:val="center"/>
          </w:tcPr>
          <w:p w14:paraId="58A61D70" w14:textId="57D0396D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Утяжелённый режим, %</w:t>
            </w:r>
          </w:p>
        </w:tc>
        <w:tc>
          <w:tcPr>
            <w:tcW w:w="2620" w:type="dxa"/>
            <w:vAlign w:val="center"/>
          </w:tcPr>
          <w:p w14:paraId="77C434BD" w14:textId="1175857D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Вынужденный режим, %</w:t>
            </w:r>
          </w:p>
        </w:tc>
      </w:tr>
      <w:tr w:rsidR="00E4576C" w14:paraId="1C1522CD" w14:textId="77777777" w:rsidTr="00E4576C">
        <w:tc>
          <w:tcPr>
            <w:tcW w:w="2619" w:type="dxa"/>
            <w:vAlign w:val="center"/>
          </w:tcPr>
          <w:p w14:paraId="4B8B457F" w14:textId="5F2AC9A9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Запас по активной мощности</w:t>
            </w:r>
            <w:r w:rsidR="00FC37A7">
              <w:rPr>
                <w:rFonts w:ascii="Times New Roman" w:hAnsi="Times New Roman" w:cs="Times New Roman"/>
                <w:sz w:val="28"/>
              </w:rPr>
              <w:t xml:space="preserve">, </w:t>
            </w:r>
            <w:r w:rsidR="007E73A8" w:rsidRPr="00FC37A7">
              <w:rPr>
                <w:rFonts w:ascii="Times New Roman" w:hAnsi="Times New Roman" w:cs="Times New Roman"/>
                <w:noProof/>
                <w:position w:val="-12"/>
                <w:sz w:val="28"/>
              </w:rPr>
              <w:object w:dxaOrig="520" w:dyaOrig="380" w14:anchorId="70CF22D7">
                <v:shape id="_x0000_i1035" type="#_x0000_t75" alt="" style="width:26.45pt;height:19.15pt;mso-width-percent:0;mso-height-percent:0;mso-width-percent:0;mso-height-percent:0" o:ole="">
                  <v:imagedata r:id="rId108" o:title=""/>
                </v:shape>
                <o:OLEObject Type="Embed" ProgID="Equation.DSMT4" ShapeID="_x0000_i1035" DrawAspect="Content" ObjectID="_1800081069" r:id="rId109"/>
              </w:object>
            </w:r>
          </w:p>
        </w:tc>
        <w:tc>
          <w:tcPr>
            <w:tcW w:w="2619" w:type="dxa"/>
            <w:vAlign w:val="center"/>
          </w:tcPr>
          <w:p w14:paraId="38F5F60C" w14:textId="5244C612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2620" w:type="dxa"/>
            <w:vAlign w:val="center"/>
          </w:tcPr>
          <w:p w14:paraId="4EED0D30" w14:textId="336F700A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</w:p>
        </w:tc>
        <w:tc>
          <w:tcPr>
            <w:tcW w:w="2620" w:type="dxa"/>
            <w:vAlign w:val="center"/>
          </w:tcPr>
          <w:p w14:paraId="771FDAAD" w14:textId="5529FEC2" w:rsidR="00E4576C" w:rsidRDefault="00E4576C" w:rsidP="00E4576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</w:p>
        </w:tc>
      </w:tr>
    </w:tbl>
    <w:p w14:paraId="568E6437" w14:textId="79EB2887" w:rsidR="00F714E9" w:rsidRDefault="00F714E9" w:rsidP="00E4576C">
      <w:pPr>
        <w:spacing w:before="240"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</w:t>
      </w:r>
      <w:r w:rsidRPr="00F714E9">
        <w:rPr>
          <w:rFonts w:ascii="Times New Roman" w:hAnsi="Times New Roman" w:cs="Times New Roman"/>
          <w:sz w:val="28"/>
        </w:rPr>
        <w:t>опускается определять величину амплитуды</w:t>
      </w:r>
      <w:r>
        <w:rPr>
          <w:rFonts w:ascii="Times New Roman" w:hAnsi="Times New Roman" w:cs="Times New Roman"/>
          <w:sz w:val="28"/>
        </w:rPr>
        <w:t xml:space="preserve"> </w:t>
      </w:r>
      <w:r w:rsidRPr="00F714E9">
        <w:rPr>
          <w:rFonts w:ascii="Times New Roman" w:hAnsi="Times New Roman" w:cs="Times New Roman"/>
          <w:sz w:val="28"/>
        </w:rPr>
        <w:t>нерегулярных колебаний активной мощности в полном контролируемом сечении</w:t>
      </w:r>
      <w:r>
        <w:rPr>
          <w:rFonts w:ascii="Times New Roman" w:hAnsi="Times New Roman" w:cs="Times New Roman"/>
          <w:sz w:val="28"/>
        </w:rPr>
        <w:t xml:space="preserve"> </w:t>
      </w:r>
      <w:r w:rsidRPr="00F714E9">
        <w:rPr>
          <w:rFonts w:ascii="Times New Roman" w:hAnsi="Times New Roman" w:cs="Times New Roman"/>
          <w:sz w:val="28"/>
        </w:rPr>
        <w:t>по формуле:</w:t>
      </w:r>
    </w:p>
    <w:p w14:paraId="62BF51A8" w14:textId="3168813E" w:rsidR="00F714E9" w:rsidRDefault="00F714E9" w:rsidP="00F714E9">
      <w:pPr>
        <w:pStyle w:val="MTDisplayEquation"/>
      </w:pPr>
      <w:r>
        <w:tab/>
      </w:r>
      <w:r w:rsidR="007E73A8" w:rsidRPr="00F714E9">
        <w:rPr>
          <w:noProof/>
          <w:position w:val="-36"/>
        </w:rPr>
        <w:object w:dxaOrig="2380" w:dyaOrig="859" w14:anchorId="2626DE2E">
          <v:shape id="_x0000_i1034" type="#_x0000_t75" alt="" style="width:119.4pt;height:42.85pt;mso-width-percent:0;mso-height-percent:0;mso-width-percent:0;mso-height-percent:0" o:ole="">
            <v:imagedata r:id="rId110" o:title=""/>
          </v:shape>
          <o:OLEObject Type="Embed" ProgID="Equation.DSMT4" ShapeID="_x0000_i1034" DrawAspect="Content" ObjectID="_1800081070" r:id="rId111"/>
        </w:object>
      </w:r>
      <w:r>
        <w:t>,</w:t>
      </w:r>
      <w:r>
        <w:tab/>
      </w:r>
    </w:p>
    <w:p w14:paraId="19395BBB" w14:textId="47476BC4" w:rsidR="004468B2" w:rsidRDefault="00F714E9" w:rsidP="00F714E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="007E73A8" w:rsidRPr="00F714E9">
        <w:rPr>
          <w:rFonts w:ascii="Times New Roman" w:hAnsi="Times New Roman" w:cs="Times New Roman"/>
          <w:noProof/>
          <w:position w:val="-12"/>
          <w:sz w:val="28"/>
        </w:rPr>
        <w:object w:dxaOrig="800" w:dyaOrig="380" w14:anchorId="62F6B8F2">
          <v:shape id="_x0000_i1033" type="#_x0000_t75" alt="" style="width:40.1pt;height:19.15pt;mso-width-percent:0;mso-height-percent:0;mso-width-percent:0;mso-height-percent:0" o:ole="">
            <v:imagedata r:id="rId112" o:title=""/>
          </v:shape>
          <o:OLEObject Type="Embed" ProgID="Equation.DSMT4" ShapeID="_x0000_i1033" DrawAspect="Content" ObjectID="_1800081071" r:id="rId113"/>
        </w:object>
      </w:r>
      <w:r>
        <w:rPr>
          <w:rFonts w:ascii="Times New Roman" w:hAnsi="Times New Roman" w:cs="Times New Roman"/>
          <w:sz w:val="28"/>
        </w:rPr>
        <w:t xml:space="preserve"> – </w:t>
      </w:r>
      <w:r w:rsidRPr="00F714E9">
        <w:rPr>
          <w:rFonts w:ascii="Times New Roman" w:hAnsi="Times New Roman" w:cs="Times New Roman"/>
          <w:sz w:val="28"/>
        </w:rPr>
        <w:t>активная мощность потребления энергосистемы (части энергосистемы, совокупности энергосистем) с каждой из сторон контролируемого сечения (МВт);</w:t>
      </w:r>
    </w:p>
    <w:p w14:paraId="19FE224F" w14:textId="7112D10F" w:rsidR="00F714E9" w:rsidRPr="00F714E9" w:rsidRDefault="007E73A8" w:rsidP="00E4576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 w:rsidRPr="00F714E9">
        <w:rPr>
          <w:rFonts w:ascii="Times New Roman" w:hAnsi="Times New Roman" w:cs="Times New Roman"/>
          <w:noProof/>
          <w:position w:val="-4"/>
          <w:sz w:val="28"/>
        </w:rPr>
        <w:object w:dxaOrig="300" w:dyaOrig="279" w14:anchorId="585CAF7E">
          <v:shape id="_x0000_i1032" type="#_x0000_t75" alt="" style="width:14.6pt;height:13.65pt;mso-width-percent:0;mso-height-percent:0;mso-width-percent:0;mso-height-percent:0" o:ole="">
            <v:imagedata r:id="rId114" o:title=""/>
          </v:shape>
          <o:OLEObject Type="Embed" ProgID="Equation.DSMT4" ShapeID="_x0000_i1032" DrawAspect="Content" ObjectID="_1800081072" r:id="rId115"/>
        </w:object>
      </w:r>
      <w:r w:rsidR="00F714E9">
        <w:rPr>
          <w:rFonts w:ascii="Times New Roman" w:hAnsi="Times New Roman" w:cs="Times New Roman"/>
          <w:sz w:val="28"/>
        </w:rPr>
        <w:t xml:space="preserve"> </w:t>
      </w:r>
      <w:r w:rsidR="00F714E9" w:rsidRPr="00F714E9">
        <w:rPr>
          <w:rFonts w:ascii="Times New Roman" w:hAnsi="Times New Roman" w:cs="Times New Roman"/>
          <w:sz w:val="28"/>
        </w:rPr>
        <w:t>– коэффициент, характеризующий способ регулирования перетока активной мощности в контролируемом сечении (</w:t>
      </w:r>
      <w:r w:rsidRPr="00F714E9">
        <w:rPr>
          <w:rFonts w:ascii="Times New Roman" w:hAnsi="Times New Roman" w:cs="Times New Roman"/>
          <w:noProof/>
          <w:position w:val="-8"/>
          <w:sz w:val="28"/>
        </w:rPr>
        <w:object w:dxaOrig="840" w:dyaOrig="400" w14:anchorId="5E8953A9">
          <v:shape id="_x0000_i1031" type="#_x0000_t75" alt="" style="width:41.9pt;height:20.05pt;mso-width-percent:0;mso-height-percent:0;mso-width-percent:0;mso-height-percent:0" o:ole="">
            <v:imagedata r:id="rId116" o:title=""/>
          </v:shape>
          <o:OLEObject Type="Embed" ProgID="Equation.DSMT4" ShapeID="_x0000_i1031" DrawAspect="Content" ObjectID="_1800081073" r:id="rId117"/>
        </w:object>
      </w:r>
      <w:r w:rsidR="00F714E9" w:rsidRPr="00F714E9">
        <w:rPr>
          <w:rFonts w:ascii="Times New Roman" w:hAnsi="Times New Roman" w:cs="Times New Roman"/>
          <w:sz w:val="28"/>
        </w:rPr>
        <w:t>)</w:t>
      </w:r>
      <w:r w:rsidR="00F714E9">
        <w:rPr>
          <w:rFonts w:ascii="Times New Roman" w:hAnsi="Times New Roman" w:cs="Times New Roman"/>
          <w:sz w:val="28"/>
        </w:rPr>
        <w:t>.</w:t>
      </w:r>
      <w:r w:rsidR="00E4576C">
        <w:rPr>
          <w:rFonts w:ascii="Times New Roman" w:hAnsi="Times New Roman" w:cs="Times New Roman"/>
          <w:sz w:val="28"/>
        </w:rPr>
        <w:t xml:space="preserve"> </w:t>
      </w:r>
      <w:r w:rsidR="00E4576C" w:rsidRPr="00E4576C">
        <w:rPr>
          <w:rFonts w:ascii="Times New Roman" w:hAnsi="Times New Roman" w:cs="Times New Roman"/>
          <w:sz w:val="28"/>
        </w:rPr>
        <w:t>При оперативном регулировании перетока активной мощности в контролируемом</w:t>
      </w:r>
      <w:r w:rsidR="00E4576C">
        <w:rPr>
          <w:rFonts w:ascii="Times New Roman" w:hAnsi="Times New Roman" w:cs="Times New Roman"/>
          <w:sz w:val="28"/>
        </w:rPr>
        <w:t xml:space="preserve"> </w:t>
      </w:r>
      <w:r w:rsidR="00E4576C" w:rsidRPr="00E4576C">
        <w:rPr>
          <w:rFonts w:ascii="Times New Roman" w:hAnsi="Times New Roman" w:cs="Times New Roman"/>
          <w:sz w:val="28"/>
        </w:rPr>
        <w:t xml:space="preserve">сечении значение коэффициента </w:t>
      </w:r>
      <w:r w:rsidRPr="00F714E9">
        <w:rPr>
          <w:rFonts w:ascii="Times New Roman" w:hAnsi="Times New Roman" w:cs="Times New Roman"/>
          <w:noProof/>
          <w:position w:val="-4"/>
          <w:sz w:val="28"/>
        </w:rPr>
        <w:object w:dxaOrig="300" w:dyaOrig="279" w14:anchorId="17F41D1E">
          <v:shape id="_x0000_i1030" type="#_x0000_t75" alt="" style="width:14.6pt;height:13.65pt;mso-width-percent:0;mso-height-percent:0;mso-width-percent:0;mso-height-percent:0" o:ole="">
            <v:imagedata r:id="rId114" o:title=""/>
          </v:shape>
          <o:OLEObject Type="Embed" ProgID="Equation.DSMT4" ShapeID="_x0000_i1030" DrawAspect="Content" ObjectID="_1800081074" r:id="rId118"/>
        </w:object>
      </w:r>
      <w:r w:rsidR="00E4576C" w:rsidRPr="00E4576C">
        <w:rPr>
          <w:rFonts w:ascii="Times New Roman" w:hAnsi="Times New Roman" w:cs="Times New Roman"/>
          <w:sz w:val="28"/>
        </w:rPr>
        <w:t xml:space="preserve"> должно приниматься равным 1,5.</w:t>
      </w:r>
    </w:p>
    <w:p w14:paraId="7BF2CFBE" w14:textId="0DC85DEF" w:rsidR="00CF77B3" w:rsidRDefault="00FC37A7" w:rsidP="00E4576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гда, в соответствии с таблицей 4.1 и выражения для определения амплитуды нерегулярных колебаний получим следующие выражения для определения максимально-допустимого и аварийно-допустимого перетоков:</w:t>
      </w:r>
    </w:p>
    <w:p w14:paraId="25F0127B" w14:textId="17E4DEF7" w:rsidR="00FC37A7" w:rsidRDefault="00FC37A7" w:rsidP="00FC37A7">
      <w:pPr>
        <w:pStyle w:val="MTDisplayEquation"/>
        <w:spacing w:before="240" w:after="0" w:line="360" w:lineRule="auto"/>
      </w:pPr>
      <w:r>
        <w:tab/>
      </w:r>
      <w:r w:rsidR="007E73A8" w:rsidRPr="00FC37A7">
        <w:rPr>
          <w:noProof/>
          <w:position w:val="-16"/>
        </w:rPr>
        <w:object w:dxaOrig="5260" w:dyaOrig="440" w14:anchorId="11813868">
          <v:shape id="_x0000_i1029" type="#_x0000_t75" alt="" style="width:263.4pt;height:21.85pt;mso-width-percent:0;mso-height-percent:0;mso-width-percent:0;mso-height-percent:0" o:ole="">
            <v:imagedata r:id="rId119" o:title=""/>
          </v:shape>
          <o:OLEObject Type="Embed" ProgID="Equation.DSMT4" ShapeID="_x0000_i1029" DrawAspect="Content" ObjectID="_1800081075" r:id="rId120"/>
        </w:object>
      </w:r>
      <w:r>
        <w:t>,</w:t>
      </w:r>
      <w:r>
        <w:tab/>
      </w:r>
    </w:p>
    <w:p w14:paraId="4D14F564" w14:textId="7368C869" w:rsidR="00FC37A7" w:rsidRDefault="00FC37A7" w:rsidP="00FC37A7">
      <w:pPr>
        <w:pStyle w:val="MTDisplayEquation"/>
        <w:spacing w:after="240" w:line="360" w:lineRule="auto"/>
      </w:pPr>
      <w:r>
        <w:tab/>
      </w:r>
      <w:r w:rsidR="007E73A8" w:rsidRPr="00FC37A7">
        <w:rPr>
          <w:noProof/>
          <w:position w:val="-16"/>
        </w:rPr>
        <w:object w:dxaOrig="5380" w:dyaOrig="440" w14:anchorId="796905EB">
          <v:shape id="_x0000_i1028" type="#_x0000_t75" alt="" style="width:268.85pt;height:21.85pt;mso-width-percent:0;mso-height-percent:0;mso-width-percent:0;mso-height-percent:0" o:ole="">
            <v:imagedata r:id="rId121" o:title=""/>
          </v:shape>
          <o:OLEObject Type="Embed" ProgID="Equation.DSMT4" ShapeID="_x0000_i1028" DrawAspect="Content" ObjectID="_1800081076" r:id="rId122"/>
        </w:object>
      </w:r>
      <w:r>
        <w:t>,</w:t>
      </w:r>
      <w:r>
        <w:tab/>
      </w:r>
    </w:p>
    <w:p w14:paraId="47E6568B" w14:textId="6A2DD936" w:rsidR="00F7740C" w:rsidRPr="00E4576C" w:rsidRDefault="00E4576C" w:rsidP="00E4576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Более подробно про определение МДП</w:t>
      </w:r>
      <w:r w:rsidR="004903FD">
        <w:rPr>
          <w:rFonts w:ascii="Times New Roman" w:hAnsi="Times New Roman" w:cs="Times New Roman"/>
          <w:sz w:val="28"/>
        </w:rPr>
        <w:t xml:space="preserve"> и</w:t>
      </w:r>
      <w:r>
        <w:rPr>
          <w:rFonts w:ascii="Times New Roman" w:hAnsi="Times New Roman" w:cs="Times New Roman"/>
          <w:sz w:val="28"/>
        </w:rPr>
        <w:t xml:space="preserve"> АДП можно прочитать в источнике </w:t>
      </w:r>
      <w:r w:rsidRPr="00E4576C">
        <w:rPr>
          <w:rFonts w:ascii="Times New Roman" w:hAnsi="Times New Roman" w:cs="Times New Roman"/>
          <w:sz w:val="28"/>
        </w:rPr>
        <w:t>[</w:t>
      </w:r>
      <w:r w:rsidRPr="00E4576C">
        <w:rPr>
          <w:rFonts w:ascii="Times New Roman" w:hAnsi="Times New Roman" w:cs="Times New Roman"/>
          <w:sz w:val="28"/>
          <w:highlight w:val="yellow"/>
        </w:rPr>
        <w:t>СТО 59012820.27.010.004-2020</w:t>
      </w:r>
      <w:r w:rsidRPr="00E4576C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14:paraId="77CF0CAC" w14:textId="5FAF142B" w:rsidR="00646825" w:rsidRPr="0001109F" w:rsidRDefault="00646825" w:rsidP="0001109F">
      <w:pPr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01109F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Ход работы.</w:t>
      </w:r>
    </w:p>
    <w:p w14:paraId="5D261127" w14:textId="1F8BBB91" w:rsidR="00646825" w:rsidRDefault="00646825" w:rsidP="0064682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троить схему электрической сети </w:t>
      </w:r>
      <w:r w:rsidR="006D46C2">
        <w:rPr>
          <w:rFonts w:ascii="Times New Roman" w:hAnsi="Times New Roman" w:cs="Times New Roman"/>
          <w:sz w:val="28"/>
        </w:rPr>
        <w:t>в соответствии с</w:t>
      </w:r>
      <w:r>
        <w:rPr>
          <w:rFonts w:ascii="Times New Roman" w:hAnsi="Times New Roman" w:cs="Times New Roman"/>
          <w:sz w:val="28"/>
        </w:rPr>
        <w:t xml:space="preserve"> вариант</w:t>
      </w:r>
      <w:r w:rsidR="006D46C2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. Схемы электрической сети изображены на рисунках </w:t>
      </w:r>
      <w:r w:rsidR="006D46C2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В1.1, </w:t>
      </w:r>
      <w:r w:rsidR="00470BBD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В</w:t>
      </w:r>
      <w:r w:rsidR="00470BBD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.</w:t>
      </w:r>
      <w:r w:rsidR="00470BBD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и т.д. Исходные данные для линий электропередачи и трансформаторов приведены в таблицах </w:t>
      </w:r>
      <w:r w:rsidR="00470BBD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В1.1</w:t>
      </w:r>
      <w:r w:rsidR="00470BBD">
        <w:rPr>
          <w:rFonts w:ascii="Times New Roman" w:hAnsi="Times New Roman" w:cs="Times New Roman"/>
          <w:sz w:val="28"/>
        </w:rPr>
        <w:t>-4</w:t>
      </w:r>
      <w:r>
        <w:rPr>
          <w:rFonts w:ascii="Times New Roman" w:hAnsi="Times New Roman" w:cs="Times New Roman"/>
          <w:sz w:val="28"/>
        </w:rPr>
        <w:t>.В1.2</w:t>
      </w:r>
      <w:r w:rsidR="00470BBD">
        <w:rPr>
          <w:rFonts w:ascii="Times New Roman" w:hAnsi="Times New Roman" w:cs="Times New Roman"/>
          <w:sz w:val="28"/>
        </w:rPr>
        <w:t>, 4.В2.1-4.В2.2 и т.д.</w:t>
      </w:r>
      <w:r>
        <w:rPr>
          <w:rFonts w:ascii="Times New Roman" w:hAnsi="Times New Roman" w:cs="Times New Roman"/>
          <w:sz w:val="28"/>
        </w:rPr>
        <w:t xml:space="preserve"> Данные по узлам представлены в таблице </w:t>
      </w:r>
      <w:r w:rsidR="00470BBD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В1.3</w:t>
      </w:r>
      <w:r w:rsidR="00470BBD">
        <w:rPr>
          <w:rFonts w:ascii="Times New Roman" w:hAnsi="Times New Roman" w:cs="Times New Roman"/>
          <w:sz w:val="28"/>
        </w:rPr>
        <w:t>, 4.В2.3 и т.д</w:t>
      </w:r>
      <w:r>
        <w:rPr>
          <w:rFonts w:ascii="Times New Roman" w:hAnsi="Times New Roman" w:cs="Times New Roman"/>
          <w:sz w:val="28"/>
        </w:rPr>
        <w:t>.</w:t>
      </w:r>
    </w:p>
    <w:p w14:paraId="07D27A24" w14:textId="7214A2D4" w:rsidR="00470BBD" w:rsidRDefault="00DB719C" w:rsidP="0064682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предельного перетока активной мощности в контролируемом сечении определяется путём утяжеления исходного установившегося режима. Утяжеление режима – расчёт серии установившихся режимов при изменении параметров режима в соответствии с заданной траекторией утяжеления. Основным критерием нахождения предельного режима является сходимость итерационного процесса (более подробно рассмотрено в лекционном курсе). Дополнительными критериями нахождения предельного режима по статической устойчивости может служить достижение технических ограничений по контролируемым параметрам (мощность в сечении, потери мощности,</w:t>
      </w:r>
      <w:r w:rsidR="000973D5">
        <w:rPr>
          <w:rFonts w:ascii="Times New Roman" w:hAnsi="Times New Roman" w:cs="Times New Roman"/>
          <w:sz w:val="28"/>
        </w:rPr>
        <w:t xml:space="preserve"> токовые ограничения,</w:t>
      </w:r>
      <w:r>
        <w:rPr>
          <w:rFonts w:ascii="Times New Roman" w:hAnsi="Times New Roman" w:cs="Times New Roman"/>
          <w:sz w:val="28"/>
        </w:rPr>
        <w:t xml:space="preserve"> напряжения в узлах и т.д.).</w:t>
      </w:r>
    </w:p>
    <w:p w14:paraId="41CD8CA3" w14:textId="5DEB734F" w:rsidR="00847698" w:rsidRDefault="00847698" w:rsidP="00646825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тяжеление режима заключается в следующем:</w:t>
      </w:r>
    </w:p>
    <w:p w14:paraId="673E0405" w14:textId="70CB600A" w:rsidR="00847698" w:rsidRPr="00847698" w:rsidRDefault="00847698" w:rsidP="00847698">
      <w:pPr>
        <w:pStyle w:val="a4"/>
        <w:numPr>
          <w:ilvl w:val="0"/>
          <w:numId w:val="14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847698">
        <w:rPr>
          <w:rFonts w:ascii="Times New Roman" w:hAnsi="Times New Roman" w:cs="Times New Roman"/>
          <w:sz w:val="28"/>
        </w:rPr>
        <w:t xml:space="preserve">Задается множество узлов, в которых будет осуществляться изменение параметров режима, со значениями приращений. </w:t>
      </w:r>
      <w:r>
        <w:rPr>
          <w:rFonts w:ascii="Times New Roman" w:hAnsi="Times New Roman" w:cs="Times New Roman"/>
          <w:sz w:val="28"/>
        </w:rPr>
        <w:t>Данное множество узлов наз</w:t>
      </w:r>
      <w:r w:rsidRPr="00847698">
        <w:rPr>
          <w:rFonts w:ascii="Times New Roman" w:hAnsi="Times New Roman" w:cs="Times New Roman"/>
          <w:sz w:val="28"/>
        </w:rPr>
        <w:t>ывается траекторией утяжеления</w:t>
      </w:r>
      <w:r>
        <w:rPr>
          <w:rFonts w:ascii="Times New Roman" w:hAnsi="Times New Roman" w:cs="Times New Roman"/>
          <w:sz w:val="28"/>
        </w:rPr>
        <w:t>.</w:t>
      </w:r>
    </w:p>
    <w:p w14:paraId="18A842EF" w14:textId="4449D4ED" w:rsidR="00847698" w:rsidRPr="00847698" w:rsidRDefault="00847698" w:rsidP="00847698">
      <w:pPr>
        <w:pStyle w:val="a4"/>
        <w:numPr>
          <w:ilvl w:val="0"/>
          <w:numId w:val="14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847698">
        <w:rPr>
          <w:rFonts w:ascii="Times New Roman" w:hAnsi="Times New Roman" w:cs="Times New Roman"/>
          <w:sz w:val="28"/>
        </w:rPr>
        <w:t xml:space="preserve">Проводится серия расчетов </w:t>
      </w:r>
      <w:r>
        <w:rPr>
          <w:rFonts w:ascii="Times New Roman" w:hAnsi="Times New Roman" w:cs="Times New Roman"/>
          <w:sz w:val="28"/>
        </w:rPr>
        <w:t xml:space="preserve">установившихся </w:t>
      </w:r>
      <w:r w:rsidRPr="00847698">
        <w:rPr>
          <w:rFonts w:ascii="Times New Roman" w:hAnsi="Times New Roman" w:cs="Times New Roman"/>
          <w:sz w:val="28"/>
        </w:rPr>
        <w:t>режимов при последовательном изменении утяжеляемых параметров на заданную величину</w:t>
      </w:r>
      <w:r>
        <w:rPr>
          <w:rFonts w:ascii="Times New Roman" w:hAnsi="Times New Roman" w:cs="Times New Roman"/>
          <w:sz w:val="28"/>
        </w:rPr>
        <w:t xml:space="preserve"> по заданной траектории утяжеления.</w:t>
      </w:r>
      <w:r w:rsidRPr="00847698">
        <w:rPr>
          <w:rFonts w:ascii="Times New Roman" w:hAnsi="Times New Roman" w:cs="Times New Roman"/>
          <w:sz w:val="28"/>
        </w:rPr>
        <w:t xml:space="preserve"> </w:t>
      </w:r>
    </w:p>
    <w:p w14:paraId="2CB389F9" w14:textId="6AB6286A" w:rsidR="00847698" w:rsidRDefault="00847698" w:rsidP="00847698">
      <w:pPr>
        <w:pStyle w:val="a4"/>
        <w:numPr>
          <w:ilvl w:val="0"/>
          <w:numId w:val="14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847698">
        <w:rPr>
          <w:rFonts w:ascii="Times New Roman" w:hAnsi="Times New Roman" w:cs="Times New Roman"/>
          <w:sz w:val="28"/>
        </w:rPr>
        <w:t xml:space="preserve">При аварийном окончании одного из расчетов осуществляется возврат к последнему из сбалансированных режимов, и </w:t>
      </w:r>
      <w:r>
        <w:rPr>
          <w:rFonts w:ascii="Times New Roman" w:hAnsi="Times New Roman" w:cs="Times New Roman"/>
          <w:sz w:val="28"/>
        </w:rPr>
        <w:t>шаг следующего приращения делится пополам.</w:t>
      </w:r>
      <w:r w:rsidRPr="0084769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анная</w:t>
      </w:r>
      <w:r w:rsidRPr="00847698">
        <w:rPr>
          <w:rFonts w:ascii="Times New Roman" w:hAnsi="Times New Roman" w:cs="Times New Roman"/>
          <w:sz w:val="28"/>
        </w:rPr>
        <w:t xml:space="preserve"> процедура повторяется до тех пор, пока не будет достигнут предельный режим с заданной точностью.</w:t>
      </w:r>
    </w:p>
    <w:p w14:paraId="69395B1F" w14:textId="1624BD36" w:rsidR="00847698" w:rsidRDefault="00847698" w:rsidP="00847698">
      <w:pPr>
        <w:pStyle w:val="a4"/>
        <w:spacing w:after="0" w:line="360" w:lineRule="auto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процесс утяжеления режима в графическом виде</w:t>
      </w:r>
      <w:r w:rsidR="00CF5EF0">
        <w:rPr>
          <w:rFonts w:ascii="Times New Roman" w:hAnsi="Times New Roman" w:cs="Times New Roman"/>
          <w:sz w:val="28"/>
        </w:rPr>
        <w:t xml:space="preserve"> </w:t>
      </w:r>
      <w:r w:rsidR="00CF5EF0" w:rsidRPr="00CF5EF0">
        <w:rPr>
          <w:rFonts w:ascii="Times New Roman" w:hAnsi="Times New Roman" w:cs="Times New Roman"/>
          <w:sz w:val="28"/>
        </w:rPr>
        <w:t>[</w:t>
      </w:r>
      <w:r w:rsidR="00CF5EF0" w:rsidRPr="00CF5EF0">
        <w:rPr>
          <w:rFonts w:ascii="Times New Roman" w:hAnsi="Times New Roman" w:cs="Times New Roman"/>
          <w:sz w:val="28"/>
          <w:highlight w:val="yellow"/>
          <w:lang w:val="en-US"/>
        </w:rPr>
        <w:t>RastrWin</w:t>
      </w:r>
      <w:r w:rsidR="00CF5EF0" w:rsidRPr="00CF5EF0">
        <w:rPr>
          <w:rFonts w:ascii="Times New Roman" w:hAnsi="Times New Roman" w:cs="Times New Roman"/>
          <w:sz w:val="28"/>
          <w:highlight w:val="yellow"/>
        </w:rPr>
        <w:t>3</w:t>
      </w:r>
      <w:r w:rsidR="00CF5EF0" w:rsidRPr="00CF5EF0">
        <w:rPr>
          <w:rFonts w:ascii="Times New Roman" w:hAnsi="Times New Roman" w:cs="Times New Roman"/>
          <w:sz w:val="28"/>
        </w:rPr>
        <w:t>].</w:t>
      </w:r>
    </w:p>
    <w:tbl>
      <w:tblPr>
        <w:tblStyle w:val="a3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62"/>
      </w:tblGrid>
      <w:tr w:rsidR="00175D2B" w14:paraId="5BF219EB" w14:textId="77777777" w:rsidTr="00175D2B">
        <w:tc>
          <w:tcPr>
            <w:tcW w:w="10478" w:type="dxa"/>
          </w:tcPr>
          <w:p w14:paraId="789DE1F3" w14:textId="7C41913C" w:rsidR="00175D2B" w:rsidRDefault="00175D2B" w:rsidP="00175D2B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</w:rPr>
            </w:pPr>
            <w:r w:rsidRPr="00175D2B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7A6D9FC2" wp14:editId="3565B846">
                  <wp:extent cx="6257963" cy="372745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7046" cy="373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5D2B" w14:paraId="321D3CFB" w14:textId="77777777" w:rsidTr="00175D2B">
        <w:tc>
          <w:tcPr>
            <w:tcW w:w="10478" w:type="dxa"/>
          </w:tcPr>
          <w:p w14:paraId="71D922E9" w14:textId="5E24B27D" w:rsidR="00175D2B" w:rsidRDefault="00175D2B" w:rsidP="00175D2B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2 – Утяжеление электроэнергетического режима</w:t>
            </w:r>
          </w:p>
        </w:tc>
      </w:tr>
    </w:tbl>
    <w:p w14:paraId="1A7B8ACC" w14:textId="308DC3D8" w:rsidR="00175D2B" w:rsidRDefault="00175D2B" w:rsidP="00175D2B">
      <w:pPr>
        <w:pStyle w:val="a4"/>
        <w:spacing w:before="240"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ние траектории утяжеления производится по директории</w:t>
      </w:r>
      <w:r w:rsidR="00C5282E"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 xml:space="preserve"> </w:t>
      </w:r>
      <w:r w:rsidR="00C5282E" w:rsidRPr="00C5282E">
        <w:rPr>
          <w:rFonts w:ascii="Times New Roman" w:hAnsi="Times New Roman" w:cs="Times New Roman"/>
          <w:sz w:val="28"/>
        </w:rPr>
        <w:t>Открыть-</w:t>
      </w:r>
      <w:r w:rsidR="00C5282E">
        <w:rPr>
          <w:rFonts w:ascii="Times New Roman" w:hAnsi="Times New Roman" w:cs="Times New Roman"/>
          <w:sz w:val="28"/>
        </w:rPr>
        <w:t>Траектория</w:t>
      </w:r>
      <w:r w:rsidR="00C5282E" w:rsidRPr="00C5282E">
        <w:rPr>
          <w:rFonts w:ascii="Times New Roman" w:hAnsi="Times New Roman" w:cs="Times New Roman"/>
          <w:sz w:val="28"/>
        </w:rPr>
        <w:t>-</w:t>
      </w:r>
      <w:r w:rsidR="00C5282E">
        <w:rPr>
          <w:rFonts w:ascii="Times New Roman" w:hAnsi="Times New Roman" w:cs="Times New Roman"/>
          <w:sz w:val="28"/>
        </w:rPr>
        <w:t>Приращения_Узлы</w:t>
      </w:r>
      <w:r w:rsidR="00C5282E" w:rsidRPr="00C5282E">
        <w:rPr>
          <w:rFonts w:ascii="Times New Roman" w:hAnsi="Times New Roman" w:cs="Times New Roman"/>
          <w:sz w:val="28"/>
        </w:rPr>
        <w:t xml:space="preserve"> (рисунок </w:t>
      </w:r>
      <w:r w:rsidR="00C5282E">
        <w:rPr>
          <w:rFonts w:ascii="Times New Roman" w:hAnsi="Times New Roman" w:cs="Times New Roman"/>
          <w:sz w:val="28"/>
        </w:rPr>
        <w:t>4</w:t>
      </w:r>
      <w:r w:rsidR="00C5282E" w:rsidRPr="00C5282E">
        <w:rPr>
          <w:rFonts w:ascii="Times New Roman" w:hAnsi="Times New Roman" w:cs="Times New Roman"/>
          <w:sz w:val="28"/>
        </w:rPr>
        <w:t>.</w:t>
      </w:r>
      <w:r w:rsidR="00C5282E">
        <w:rPr>
          <w:rFonts w:ascii="Times New Roman" w:hAnsi="Times New Roman" w:cs="Times New Roman"/>
          <w:sz w:val="28"/>
        </w:rPr>
        <w:t>3</w:t>
      </w:r>
      <w:r w:rsidR="00C5282E" w:rsidRPr="00C5282E">
        <w:rPr>
          <w:rFonts w:ascii="Times New Roman" w:hAnsi="Times New Roman" w:cs="Times New Roman"/>
          <w:sz w:val="28"/>
        </w:rPr>
        <w:t>).</w:t>
      </w:r>
    </w:p>
    <w:tbl>
      <w:tblPr>
        <w:tblStyle w:val="a3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62"/>
      </w:tblGrid>
      <w:tr w:rsidR="00C5282E" w14:paraId="22A24EF6" w14:textId="77777777" w:rsidTr="00280DBE">
        <w:tc>
          <w:tcPr>
            <w:tcW w:w="10478" w:type="dxa"/>
          </w:tcPr>
          <w:p w14:paraId="79A3F95D" w14:textId="2EE54EB3" w:rsidR="00C5282E" w:rsidRDefault="00C5282E" w:rsidP="00280DBE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2E08FE5F" wp14:editId="2A135815">
                  <wp:extent cx="6334125" cy="1609725"/>
                  <wp:effectExtent l="0" t="0" r="9525" b="952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4125" cy="160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282E" w14:paraId="10CCE48A" w14:textId="77777777" w:rsidTr="00280DBE">
        <w:tc>
          <w:tcPr>
            <w:tcW w:w="10478" w:type="dxa"/>
          </w:tcPr>
          <w:p w14:paraId="47BBF5AE" w14:textId="5548580A" w:rsidR="00C5282E" w:rsidRDefault="00C5282E" w:rsidP="00280DBE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3 – Вкладка «Приращения_Узлы»</w:t>
            </w:r>
          </w:p>
        </w:tc>
      </w:tr>
    </w:tbl>
    <w:p w14:paraId="2D31B83F" w14:textId="2A4B2642" w:rsidR="00C5282E" w:rsidRDefault="00C5282E" w:rsidP="00C5282E">
      <w:pPr>
        <w:pStyle w:val="a4"/>
        <w:spacing w:before="240"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таблице необходимо задать шаг утяжеления по узлам (рассмотрение утяжеления по Районам можете рассмотреть самостоятельно). В лабораторной работе значение принимаем равное 25 МВт, для нагрузочных и генераторных узлов.</w:t>
      </w:r>
    </w:p>
    <w:p w14:paraId="405F5D1F" w14:textId="62E89534" w:rsidR="00C5282E" w:rsidRDefault="00C5282E" w:rsidP="00C5282E">
      <w:pPr>
        <w:pStyle w:val="a4"/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того, чтобы задать ограничения при утяжелении (напряжения в узлах, мощности в узлах, токовые ограничения необходимо воспользоваться следующим меню: Расчёты-Параметры-Утяжеление</w:t>
      </w:r>
      <w:r w:rsidR="0074207A">
        <w:rPr>
          <w:rFonts w:ascii="Times New Roman" w:hAnsi="Times New Roman" w:cs="Times New Roman"/>
          <w:sz w:val="28"/>
        </w:rPr>
        <w:t xml:space="preserve"> (рисунок 4.4.)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8"/>
      </w:tblGrid>
      <w:tr w:rsidR="0074207A" w14:paraId="1D24AC97" w14:textId="77777777" w:rsidTr="00C814EE">
        <w:tc>
          <w:tcPr>
            <w:tcW w:w="10478" w:type="dxa"/>
          </w:tcPr>
          <w:p w14:paraId="749F44F0" w14:textId="1F3F44B0" w:rsidR="0074207A" w:rsidRDefault="007E73A8" w:rsidP="0074207A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noProof/>
              </w:rPr>
              <w:object w:dxaOrig="15780" w:dyaOrig="8130" w14:anchorId="3A53EC35">
                <v:shape id="_x0000_i1027" type="#_x0000_t75" alt="" style="width:512.2pt;height:263.4pt;mso-width-percent:0;mso-height-percent:0;mso-width-percent:0;mso-height-percent:0" o:ole="">
                  <v:imagedata r:id="rId125" o:title=""/>
                </v:shape>
                <o:OLEObject Type="Embed" ProgID="PBrush" ShapeID="_x0000_i1027" DrawAspect="Content" ObjectID="_1800081077" r:id="rId126"/>
              </w:object>
            </w:r>
          </w:p>
        </w:tc>
      </w:tr>
      <w:tr w:rsidR="0074207A" w14:paraId="022D7084" w14:textId="77777777" w:rsidTr="00C814EE">
        <w:tc>
          <w:tcPr>
            <w:tcW w:w="10478" w:type="dxa"/>
          </w:tcPr>
          <w:p w14:paraId="22FDEB02" w14:textId="51B4BFE2" w:rsidR="0074207A" w:rsidRDefault="0074207A" w:rsidP="0074207A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</w:rPr>
              <w:t xml:space="preserve"> – Меню «Утяжеление»</w:t>
            </w:r>
          </w:p>
        </w:tc>
      </w:tr>
    </w:tbl>
    <w:p w14:paraId="0FB0E67A" w14:textId="1BC9176E" w:rsidR="0074207A" w:rsidRPr="00C814EE" w:rsidRDefault="00C814EE" w:rsidP="00C814EE">
      <w:pPr>
        <w:pStyle w:val="a4"/>
        <w:spacing w:before="240"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уск утяжеления производится кнопкой</w:t>
      </w:r>
      <w:r w:rsidRPr="00C814EE">
        <w:rPr>
          <w:rFonts w:ascii="Times New Roman" w:hAnsi="Times New Roman" w:cs="Times New Roman"/>
          <w:sz w:val="28"/>
        </w:rPr>
        <w:t xml:space="preserve"> </w:t>
      </w:r>
      <w:r w:rsidRPr="00C814EE">
        <w:rPr>
          <w:noProof/>
        </w:rPr>
        <w:drawing>
          <wp:inline distT="0" distB="0" distL="0" distR="0" wp14:anchorId="71D46796" wp14:editId="736FA4ED">
            <wp:extent cx="216000" cy="20982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" cy="209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t xml:space="preserve"> на панели инструментов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814EE">
        <w:rPr>
          <w:rFonts w:ascii="Times New Roman" w:hAnsi="Times New Roman" w:cs="Times New Roman"/>
          <w:sz w:val="28"/>
        </w:rPr>
        <w:t>3.</w:t>
      </w:r>
    </w:p>
    <w:p w14:paraId="3AA6AB32" w14:textId="457A6CE2" w:rsidR="003B6BA6" w:rsidRDefault="003B6BA6" w:rsidP="00C5282E">
      <w:pPr>
        <w:pStyle w:val="a4"/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еред началом утяжеления необходимо определить сечения. Для создания сечения необходимо перейти по следующей вкладке: </w:t>
      </w:r>
      <w:r w:rsidRPr="00C5282E">
        <w:rPr>
          <w:rFonts w:ascii="Times New Roman" w:hAnsi="Times New Roman" w:cs="Times New Roman"/>
          <w:sz w:val="28"/>
        </w:rPr>
        <w:t>Открыть-</w:t>
      </w:r>
      <w:r>
        <w:rPr>
          <w:rFonts w:ascii="Times New Roman" w:hAnsi="Times New Roman" w:cs="Times New Roman"/>
          <w:sz w:val="28"/>
        </w:rPr>
        <w:t>Сечения</w:t>
      </w:r>
      <w:r w:rsidRPr="00C5282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Сечения (рисунок 4.5)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8"/>
      </w:tblGrid>
      <w:tr w:rsidR="003B6BA6" w14:paraId="18409FBE" w14:textId="77777777" w:rsidTr="003B6BA6">
        <w:tc>
          <w:tcPr>
            <w:tcW w:w="10478" w:type="dxa"/>
            <w:vAlign w:val="center"/>
          </w:tcPr>
          <w:p w14:paraId="5F7B4CDD" w14:textId="153C4CC6" w:rsidR="003B6BA6" w:rsidRDefault="003B6BA6" w:rsidP="003B6BA6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5A0CE7" wp14:editId="2AADC842">
                  <wp:extent cx="6296025" cy="838200"/>
                  <wp:effectExtent l="0" t="0" r="9525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6025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6BA6" w14:paraId="7666970C" w14:textId="77777777" w:rsidTr="00280DBE">
        <w:tc>
          <w:tcPr>
            <w:tcW w:w="10478" w:type="dxa"/>
          </w:tcPr>
          <w:p w14:paraId="023CED41" w14:textId="29F66C77" w:rsidR="003B6BA6" w:rsidRDefault="003B6BA6" w:rsidP="00280DBE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5 – Вкладка «Сечения»</w:t>
            </w:r>
          </w:p>
        </w:tc>
      </w:tr>
    </w:tbl>
    <w:p w14:paraId="4606FF2F" w14:textId="02EC67FD" w:rsidR="003E7752" w:rsidRPr="003E7752" w:rsidRDefault="003E7752" w:rsidP="003B6BA6">
      <w:pPr>
        <w:pStyle w:val="a4"/>
        <w:spacing w:before="240"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представленной таблице, в столбце,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3E7752">
        <w:rPr>
          <w:rFonts w:ascii="Times New Roman" w:hAnsi="Times New Roman" w:cs="Times New Roman"/>
          <w:sz w:val="28"/>
        </w:rPr>
        <w:t>_</w:t>
      </w:r>
      <w:r>
        <w:rPr>
          <w:rFonts w:ascii="Times New Roman" w:hAnsi="Times New Roman" w:cs="Times New Roman"/>
          <w:sz w:val="28"/>
        </w:rPr>
        <w:t>сеч</w:t>
      </w:r>
      <w:r w:rsidRPr="003E775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осле утяжеления режима необходимо будет взять значение предельного перетока в рассматриваемом сечении.</w:t>
      </w:r>
    </w:p>
    <w:p w14:paraId="229EDA19" w14:textId="7E9C1CBA" w:rsidR="00C814EE" w:rsidRDefault="00C814EE" w:rsidP="003E7752">
      <w:pPr>
        <w:pStyle w:val="a4"/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добавления ветви в рассматриваемое сечение можно воспользоваться двумя способами:</w:t>
      </w:r>
    </w:p>
    <w:p w14:paraId="7D5F4BDC" w14:textId="0B3F0102" w:rsidR="00C814EE" w:rsidRDefault="00C814EE" w:rsidP="00C814EE">
      <w:pPr>
        <w:pStyle w:val="a4"/>
        <w:numPr>
          <w:ilvl w:val="0"/>
          <w:numId w:val="1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бавление ветви через таблицу Ветвей (рисунок 4.</w:t>
      </w:r>
      <w:r w:rsidR="003B6BA6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>);</w:t>
      </w:r>
    </w:p>
    <w:p w14:paraId="72DEFDB8" w14:textId="01F1051B" w:rsidR="00C814EE" w:rsidRDefault="00C814EE" w:rsidP="00C814EE">
      <w:pPr>
        <w:pStyle w:val="a4"/>
        <w:numPr>
          <w:ilvl w:val="0"/>
          <w:numId w:val="15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обавление ветви через Графику (рисунок 4.</w:t>
      </w:r>
      <w:r w:rsidR="003B6BA6">
        <w:rPr>
          <w:rFonts w:ascii="Times New Roman" w:hAnsi="Times New Roman" w:cs="Times New Roman"/>
          <w:sz w:val="28"/>
        </w:rPr>
        <w:t>7</w:t>
      </w:r>
      <w:r>
        <w:rPr>
          <w:rFonts w:ascii="Times New Roman" w:hAnsi="Times New Roman" w:cs="Times New Roman"/>
          <w:sz w:val="28"/>
        </w:rPr>
        <w:t>).</w:t>
      </w:r>
    </w:p>
    <w:p w14:paraId="165D7D8E" w14:textId="77777777" w:rsidR="003E7752" w:rsidRPr="003E7752" w:rsidRDefault="003E7752" w:rsidP="003E7752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8"/>
      </w:tblGrid>
      <w:tr w:rsidR="005137D5" w14:paraId="36156094" w14:textId="77777777" w:rsidTr="005137D5">
        <w:tc>
          <w:tcPr>
            <w:tcW w:w="10478" w:type="dxa"/>
          </w:tcPr>
          <w:p w14:paraId="12ED5653" w14:textId="694DF7D4" w:rsidR="005137D5" w:rsidRDefault="007E73A8" w:rsidP="005137D5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</w:rPr>
              <w:object w:dxaOrig="11650" w:dyaOrig="8120" w14:anchorId="574CC063">
                <v:shape id="_x0000_i1026" type="#_x0000_t75" alt="" style="width:367.3pt;height:256.1pt;mso-width-percent:0;mso-height-percent:0;mso-width-percent:0;mso-height-percent:0" o:ole="">
                  <v:imagedata r:id="rId129" o:title=""/>
                </v:shape>
                <o:OLEObject Type="Embed" ProgID="PBrush" ShapeID="_x0000_i1026" DrawAspect="Content" ObjectID="_1800081078" r:id="rId130"/>
              </w:object>
            </w:r>
          </w:p>
        </w:tc>
      </w:tr>
      <w:tr w:rsidR="005137D5" w14:paraId="09F746D1" w14:textId="77777777" w:rsidTr="005137D5">
        <w:tc>
          <w:tcPr>
            <w:tcW w:w="10478" w:type="dxa"/>
          </w:tcPr>
          <w:p w14:paraId="6D26F0F8" w14:textId="66D1B326" w:rsidR="005137D5" w:rsidRDefault="005137D5" w:rsidP="005137D5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6 – Добавление ветви через таблицу Ветвей</w:t>
            </w:r>
          </w:p>
        </w:tc>
      </w:tr>
    </w:tbl>
    <w:p w14:paraId="4C1B75A5" w14:textId="77777777" w:rsidR="00C814EE" w:rsidRDefault="00C814EE" w:rsidP="00C5282E">
      <w:pPr>
        <w:pStyle w:val="a4"/>
        <w:spacing w:after="0" w:line="360" w:lineRule="auto"/>
        <w:ind w:left="0" w:firstLine="425"/>
        <w:contextualSpacing w:val="0"/>
        <w:jc w:val="both"/>
        <w:rPr>
          <w:rFonts w:ascii="Times New Roman" w:hAnsi="Times New Roman" w:cs="Times New Roman"/>
          <w:sz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8"/>
      </w:tblGrid>
      <w:tr w:rsidR="005137D5" w14:paraId="35305CF1" w14:textId="77777777" w:rsidTr="00280DBE">
        <w:tc>
          <w:tcPr>
            <w:tcW w:w="10478" w:type="dxa"/>
          </w:tcPr>
          <w:p w14:paraId="447770D4" w14:textId="23A1F31E" w:rsidR="005137D5" w:rsidRDefault="007E73A8" w:rsidP="00280DBE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noProof/>
              </w:rPr>
              <w:object w:dxaOrig="13930" w:dyaOrig="10370" w14:anchorId="68C71806">
                <v:shape id="_x0000_i1025" type="#_x0000_t75" alt="" style="width:424.7pt;height:316.25pt;mso-width-percent:0;mso-height-percent:0;mso-width-percent:0;mso-height-percent:0" o:ole="">
                  <v:imagedata r:id="rId131" o:title=""/>
                </v:shape>
                <o:OLEObject Type="Embed" ProgID="PBrush" ShapeID="_x0000_i1025" DrawAspect="Content" ObjectID="_1800081079" r:id="rId132"/>
              </w:object>
            </w:r>
          </w:p>
        </w:tc>
      </w:tr>
      <w:tr w:rsidR="005137D5" w14:paraId="5B14E944" w14:textId="77777777" w:rsidTr="00280DBE">
        <w:tc>
          <w:tcPr>
            <w:tcW w:w="10478" w:type="dxa"/>
          </w:tcPr>
          <w:p w14:paraId="1B6A60EB" w14:textId="527F8A7F" w:rsidR="005137D5" w:rsidRDefault="005137D5" w:rsidP="00280DBE">
            <w:pPr>
              <w:pStyle w:val="a4"/>
              <w:spacing w:line="36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Рисунок 4.</w:t>
            </w:r>
            <w:r w:rsidR="003E7752">
              <w:rPr>
                <w:rFonts w:ascii="Times New Roman" w:hAnsi="Times New Roman" w:cs="Times New Roman"/>
                <w:sz w:val="28"/>
              </w:rPr>
              <w:t>7</w:t>
            </w:r>
            <w:r>
              <w:rPr>
                <w:rFonts w:ascii="Times New Roman" w:hAnsi="Times New Roman" w:cs="Times New Roman"/>
                <w:sz w:val="28"/>
              </w:rPr>
              <w:t xml:space="preserve"> – Добавление ветви через </w:t>
            </w:r>
            <w:r w:rsidR="003E7752">
              <w:rPr>
                <w:rFonts w:ascii="Times New Roman" w:hAnsi="Times New Roman" w:cs="Times New Roman"/>
                <w:sz w:val="28"/>
              </w:rPr>
              <w:t>Графику</w:t>
            </w:r>
          </w:p>
        </w:tc>
      </w:tr>
    </w:tbl>
    <w:p w14:paraId="609CA0DE" w14:textId="77777777" w:rsidR="00722A3E" w:rsidRDefault="00722A3E" w:rsidP="006D2254">
      <w:pPr>
        <w:spacing w:before="240" w:after="0" w:line="36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98605FE" w14:textId="1CB18088" w:rsidR="00646825" w:rsidRDefault="00646825" w:rsidP="006D2254">
      <w:pPr>
        <w:spacing w:before="240" w:after="0" w:line="360" w:lineRule="auto"/>
        <w:jc w:val="center"/>
        <w:rPr>
          <w:rFonts w:ascii="Times New Roman" w:hAnsi="Times New Roman" w:cs="Times New Roman"/>
          <w:sz w:val="28"/>
        </w:rPr>
      </w:pP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По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ядок выполнения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работ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ы</w:t>
      </w:r>
      <w:r w:rsidRPr="00D57C28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15A0B559" w14:textId="12663908" w:rsidR="00646825" w:rsidRDefault="00646825" w:rsidP="00CF77B3">
      <w:pPr>
        <w:pStyle w:val="a4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пустить на рабочем компьютере программу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C6647A">
        <w:rPr>
          <w:rFonts w:ascii="Times New Roman" w:hAnsi="Times New Roman" w:cs="Times New Roman"/>
          <w:sz w:val="28"/>
        </w:rPr>
        <w:t>3</w:t>
      </w:r>
      <w:r w:rsidR="001A38D9">
        <w:rPr>
          <w:rFonts w:ascii="Times New Roman" w:hAnsi="Times New Roman" w:cs="Times New Roman"/>
          <w:sz w:val="28"/>
        </w:rPr>
        <w:t>.</w:t>
      </w:r>
    </w:p>
    <w:p w14:paraId="5159C32A" w14:textId="76A692E9" w:rsidR="00646825" w:rsidRDefault="00646825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олнить таблицу узлов согласно схеме и исходным данным по варианту</w:t>
      </w:r>
      <w:r w:rsidR="001A38D9">
        <w:rPr>
          <w:rFonts w:ascii="Times New Roman" w:hAnsi="Times New Roman" w:cs="Times New Roman"/>
          <w:sz w:val="28"/>
        </w:rPr>
        <w:t>.</w:t>
      </w:r>
    </w:p>
    <w:p w14:paraId="7BA1060F" w14:textId="6F5EFEE2" w:rsidR="00646825" w:rsidRDefault="00646825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олнить таблицу ветвей согласно схеме и исходным данным по варианту</w:t>
      </w:r>
      <w:r w:rsidR="001A38D9">
        <w:rPr>
          <w:rFonts w:ascii="Times New Roman" w:hAnsi="Times New Roman" w:cs="Times New Roman"/>
          <w:sz w:val="28"/>
        </w:rPr>
        <w:t>.</w:t>
      </w:r>
    </w:p>
    <w:p w14:paraId="6B726B8D" w14:textId="2A652940" w:rsidR="00646825" w:rsidRDefault="00646825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ить графику (однолинейную схему) согласно варианту</w:t>
      </w:r>
      <w:r w:rsidR="001A38D9">
        <w:rPr>
          <w:rFonts w:ascii="Times New Roman" w:hAnsi="Times New Roman" w:cs="Times New Roman"/>
          <w:sz w:val="28"/>
        </w:rPr>
        <w:t>.</w:t>
      </w:r>
    </w:p>
    <w:p w14:paraId="1F94F50A" w14:textId="7AF234AE" w:rsidR="00646825" w:rsidRDefault="00646825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извести </w:t>
      </w:r>
      <w:r w:rsidR="000164FF">
        <w:rPr>
          <w:rFonts w:ascii="Times New Roman" w:hAnsi="Times New Roman" w:cs="Times New Roman"/>
          <w:sz w:val="28"/>
        </w:rPr>
        <w:t>заполнение таблицы, представленной на рисунке 4.3.</w:t>
      </w:r>
      <w:r w:rsidR="009B5ACB">
        <w:rPr>
          <w:rFonts w:ascii="Times New Roman" w:hAnsi="Times New Roman" w:cs="Times New Roman"/>
          <w:sz w:val="28"/>
        </w:rPr>
        <w:t xml:space="preserve"> </w:t>
      </w:r>
    </w:p>
    <w:p w14:paraId="30893B01" w14:textId="74882D56" w:rsidR="00646825" w:rsidRDefault="009B5ACB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дать контролируемое сечение согласно варианту (рисунок 4.4). </w:t>
      </w:r>
    </w:p>
    <w:p w14:paraId="2740322E" w14:textId="3347B596" w:rsidR="009B5ACB" w:rsidRDefault="009B5ACB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ть амплитуду нерегулярных качаний в электроэнергетической системе согласно заданному сечению.</w:t>
      </w:r>
    </w:p>
    <w:p w14:paraId="3AF247FD" w14:textId="22DDA0F0" w:rsidR="009B5ACB" w:rsidRDefault="00646825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извести </w:t>
      </w:r>
      <w:r w:rsidR="009B5ACB">
        <w:rPr>
          <w:rFonts w:ascii="Times New Roman" w:hAnsi="Times New Roman" w:cs="Times New Roman"/>
          <w:sz w:val="28"/>
        </w:rPr>
        <w:t xml:space="preserve">утяжеление электроэнергетического режима в нормальном режиме. Все ветви, входящие в сечение, должны быть включены. Определить предельный, максимально-допустимый и аварийно-допустимый перетоки для рассматриваемого </w:t>
      </w:r>
      <w:r w:rsidR="006D5B86">
        <w:rPr>
          <w:rFonts w:ascii="Times New Roman" w:hAnsi="Times New Roman" w:cs="Times New Roman"/>
          <w:sz w:val="28"/>
        </w:rPr>
        <w:t>режима</w:t>
      </w:r>
      <w:r w:rsidR="009B5ACB">
        <w:rPr>
          <w:rFonts w:ascii="Times New Roman" w:hAnsi="Times New Roman" w:cs="Times New Roman"/>
          <w:sz w:val="28"/>
        </w:rPr>
        <w:t xml:space="preserve">. </w:t>
      </w:r>
    </w:p>
    <w:p w14:paraId="25060F5D" w14:textId="78F60D44" w:rsidR="009B5ACB" w:rsidRDefault="009B5ACB" w:rsidP="00CF77B3">
      <w:pPr>
        <w:pStyle w:val="a4"/>
        <w:numPr>
          <w:ilvl w:val="0"/>
          <w:numId w:val="11"/>
        </w:numPr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ключить одну из линий (по варианту), входящую в сечение, для создания послеаварийной ситуации. Произвести утяжеление электроэнергетического режима в </w:t>
      </w:r>
      <w:r w:rsidR="006D5B86">
        <w:rPr>
          <w:rFonts w:ascii="Times New Roman" w:hAnsi="Times New Roman" w:cs="Times New Roman"/>
          <w:sz w:val="28"/>
        </w:rPr>
        <w:t>ремонтном режиме. Определить предельный и аварийно-допустимый перетоки для рассматриваемого режима.</w:t>
      </w:r>
    </w:p>
    <w:p w14:paraId="4B3930CD" w14:textId="0C3CC535" w:rsidR="00646825" w:rsidRPr="00C6647A" w:rsidRDefault="00646825" w:rsidP="006D5B86">
      <w:pPr>
        <w:pStyle w:val="a4"/>
        <w:numPr>
          <w:ilvl w:val="0"/>
          <w:numId w:val="11"/>
        </w:numPr>
        <w:tabs>
          <w:tab w:val="left" w:pos="851"/>
        </w:tabs>
        <w:spacing w:after="0" w:line="360" w:lineRule="auto"/>
        <w:ind w:left="0"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делать вывод</w:t>
      </w:r>
      <w:r w:rsidR="001A38D9">
        <w:rPr>
          <w:rFonts w:ascii="Times New Roman" w:hAnsi="Times New Roman" w:cs="Times New Roman"/>
          <w:sz w:val="28"/>
        </w:rPr>
        <w:t>.</w:t>
      </w:r>
    </w:p>
    <w:p w14:paraId="6C11F2CD" w14:textId="77777777" w:rsidR="00646825" w:rsidRPr="00E56778" w:rsidRDefault="00646825" w:rsidP="00646825">
      <w:pPr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E56778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Вопросы.</w:t>
      </w:r>
    </w:p>
    <w:p w14:paraId="079C8382" w14:textId="70E6A3C6" w:rsidR="00646825" w:rsidRDefault="005A4ADB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статической устойчивости электроэнергетической системы. Виды статической устойчивости.</w:t>
      </w:r>
    </w:p>
    <w:p w14:paraId="5B25E262" w14:textId="4B0424C6" w:rsidR="005A4ADB" w:rsidRDefault="005A4ADB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то такое сечение? Виды сечений.</w:t>
      </w:r>
    </w:p>
    <w:p w14:paraId="790396FE" w14:textId="31A212DD" w:rsidR="005A4ADB" w:rsidRDefault="005A4ADB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иды наибольших перетоков активных мощностей в зависимости от состояния сети.</w:t>
      </w:r>
    </w:p>
    <w:p w14:paraId="31BA7F81" w14:textId="4E23933D" w:rsidR="005A4ADB" w:rsidRDefault="005A4ADB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эффициент запаса статической устойчивости (формула). Величина коэффициента запаса устойчивости для различных видов перетоков и состояния сети.</w:t>
      </w:r>
    </w:p>
    <w:p w14:paraId="45D46C0B" w14:textId="11EE73FA" w:rsidR="005A4ADB" w:rsidRDefault="006D2254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ражение для определения амплитуды нерегулярных колебаний активной мощности. Назовите суть этой мощности.</w:t>
      </w:r>
    </w:p>
    <w:p w14:paraId="03E40801" w14:textId="249C05BF" w:rsidR="006D2254" w:rsidRDefault="006D2254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ражения для определения максимально-допустимого и аварийно-допустимого перетоков (по выбору преподавателя).</w:t>
      </w:r>
    </w:p>
    <w:p w14:paraId="109531A7" w14:textId="6FC6E505" w:rsidR="006D2254" w:rsidRDefault="006D2254" w:rsidP="00CF77B3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ак производится утяжеление электроэнергетического режима?</w:t>
      </w:r>
    </w:p>
    <w:p w14:paraId="75BA0236" w14:textId="17616ECE" w:rsidR="00646825" w:rsidRPr="00E56778" w:rsidRDefault="006D2254" w:rsidP="00646825">
      <w:pPr>
        <w:pStyle w:val="a4"/>
        <w:numPr>
          <w:ilvl w:val="0"/>
          <w:numId w:val="12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E56778">
        <w:rPr>
          <w:rFonts w:ascii="Times New Roman" w:hAnsi="Times New Roman" w:cs="Times New Roman"/>
          <w:sz w:val="28"/>
        </w:rPr>
        <w:t>Процесс утяжеления электроэнергетического режима в графическом виде.</w:t>
      </w:r>
      <w:r w:rsidR="00646825" w:rsidRPr="00E56778">
        <w:rPr>
          <w:rFonts w:ascii="Times New Roman" w:hAnsi="Times New Roman" w:cs="Times New Roman"/>
          <w:sz w:val="28"/>
        </w:rPr>
        <w:br w:type="page"/>
      </w:r>
    </w:p>
    <w:p w14:paraId="7BF3B6B1" w14:textId="77777777" w:rsidR="00646825" w:rsidRDefault="00646825" w:rsidP="00646825">
      <w:pPr>
        <w:ind w:firstLine="426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1</w:t>
      </w:r>
    </w:p>
    <w:p w14:paraId="4FB4A5DA" w14:textId="605A2357" w:rsidR="00646825" w:rsidRDefault="00417AD6" w:rsidP="00646825">
      <w:pPr>
        <w:jc w:val="center"/>
        <w:rPr>
          <w:rFonts w:ascii="Times New Roman" w:hAnsi="Times New Roman" w:cs="Times New Roman"/>
          <w:sz w:val="28"/>
        </w:rPr>
      </w:pPr>
      <w:r w:rsidRPr="00417AD6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7D0AA455" wp14:editId="78DC2441">
            <wp:extent cx="6659880" cy="5201285"/>
            <wp:effectExtent l="0" t="0" r="762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520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B7848" w14:textId="23B53EEC" w:rsidR="00646825" w:rsidRPr="00E919DE" w:rsidRDefault="00646825" w:rsidP="00646825">
      <w:pPr>
        <w:jc w:val="center"/>
        <w:rPr>
          <w:rFonts w:ascii="Times New Roman" w:hAnsi="Times New Roman" w:cs="Times New Roman"/>
          <w:sz w:val="24"/>
          <w:szCs w:val="20"/>
        </w:rPr>
      </w:pPr>
      <w:r w:rsidRPr="00E919DE">
        <w:rPr>
          <w:rFonts w:ascii="Times New Roman" w:hAnsi="Times New Roman" w:cs="Times New Roman"/>
          <w:sz w:val="24"/>
          <w:szCs w:val="20"/>
        </w:rPr>
        <w:t xml:space="preserve">Рисунок </w:t>
      </w:r>
      <w:r w:rsidR="001F1773">
        <w:rPr>
          <w:rFonts w:ascii="Times New Roman" w:hAnsi="Times New Roman" w:cs="Times New Roman"/>
          <w:sz w:val="24"/>
          <w:szCs w:val="20"/>
        </w:rPr>
        <w:t>4</w:t>
      </w:r>
      <w:r w:rsidRPr="00E919DE">
        <w:rPr>
          <w:rFonts w:ascii="Times New Roman" w:hAnsi="Times New Roman" w:cs="Times New Roman"/>
          <w:sz w:val="24"/>
          <w:szCs w:val="20"/>
        </w:rPr>
        <w:t>.В1.1 – Исходная схема района электрических сетей (вариант 1)</w:t>
      </w:r>
    </w:p>
    <w:p w14:paraId="4A524510" w14:textId="393B97BF" w:rsidR="00646825" w:rsidRPr="00E61438" w:rsidRDefault="00646825" w:rsidP="00646825">
      <w:pPr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1F1773"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В1.</w:t>
      </w:r>
      <w:r w:rsidRPr="00E61438">
        <w:rPr>
          <w:rFonts w:ascii="Times New Roman" w:hAnsi="Times New Roman" w:cs="Times New Roman"/>
          <w:sz w:val="24"/>
          <w:szCs w:val="20"/>
        </w:rPr>
        <w:t>1 – Исходные данные по ВЛЭП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54"/>
        <w:gridCol w:w="1559"/>
        <w:gridCol w:w="1417"/>
        <w:gridCol w:w="1419"/>
        <w:gridCol w:w="1417"/>
        <w:gridCol w:w="3112"/>
      </w:tblGrid>
      <w:tr w:rsidR="00646825" w14:paraId="3D37AF39" w14:textId="77777777" w:rsidTr="00087A8B">
        <w:tc>
          <w:tcPr>
            <w:tcW w:w="742" w:type="pct"/>
          </w:tcPr>
          <w:p w14:paraId="513047A9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точка ВЛЭП</w:t>
            </w:r>
          </w:p>
        </w:tc>
        <w:tc>
          <w:tcPr>
            <w:tcW w:w="744" w:type="pct"/>
          </w:tcPr>
          <w:p w14:paraId="4439F7DC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нечная </w:t>
            </w:r>
          </w:p>
          <w:p w14:paraId="7EE6881D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очка ВЛЭП</w:t>
            </w:r>
          </w:p>
        </w:tc>
        <w:tc>
          <w:tcPr>
            <w:tcW w:w="676" w:type="pct"/>
          </w:tcPr>
          <w:p w14:paraId="6D00AE87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а провода</w:t>
            </w:r>
          </w:p>
        </w:tc>
        <w:tc>
          <w:tcPr>
            <w:tcW w:w="677" w:type="pct"/>
          </w:tcPr>
          <w:p w14:paraId="4E3463C2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личество цепей</w:t>
            </w:r>
          </w:p>
        </w:tc>
        <w:tc>
          <w:tcPr>
            <w:tcW w:w="676" w:type="pct"/>
          </w:tcPr>
          <w:p w14:paraId="4AE3E6E9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лина, км</w:t>
            </w:r>
          </w:p>
        </w:tc>
        <w:tc>
          <w:tcPr>
            <w:tcW w:w="1485" w:type="pct"/>
          </w:tcPr>
          <w:p w14:paraId="241E65E4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E842D0" w14:paraId="11CDC20D" w14:textId="77777777" w:rsidTr="00087A8B">
        <w:tc>
          <w:tcPr>
            <w:tcW w:w="742" w:type="pct"/>
          </w:tcPr>
          <w:p w14:paraId="1C49FDEB" w14:textId="77C682C8" w:rsidR="00E842D0" w:rsidRPr="006246D3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44" w:type="pct"/>
          </w:tcPr>
          <w:p w14:paraId="5D9EDC89" w14:textId="15943808" w:rsidR="00E842D0" w:rsidRPr="002D09C5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76" w:type="pct"/>
          </w:tcPr>
          <w:p w14:paraId="327F6E81" w14:textId="19A34591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400/51</w:t>
            </w:r>
          </w:p>
        </w:tc>
        <w:tc>
          <w:tcPr>
            <w:tcW w:w="677" w:type="pct"/>
          </w:tcPr>
          <w:p w14:paraId="5DBF1291" w14:textId="27DB7211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6" w:type="pct"/>
          </w:tcPr>
          <w:p w14:paraId="06383E5D" w14:textId="2D0A2124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485" w:type="pct"/>
          </w:tcPr>
          <w:p w14:paraId="36BD28AA" w14:textId="672BB24B" w:rsid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щепление на 3 провода</w:t>
            </w:r>
          </w:p>
        </w:tc>
      </w:tr>
      <w:tr w:rsidR="00E842D0" w14:paraId="05827E1D" w14:textId="77777777" w:rsidTr="00087A8B">
        <w:tc>
          <w:tcPr>
            <w:tcW w:w="742" w:type="pct"/>
          </w:tcPr>
          <w:p w14:paraId="3D3DDE96" w14:textId="28B3B80A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44" w:type="pct"/>
          </w:tcPr>
          <w:p w14:paraId="09910846" w14:textId="11A82483" w:rsidR="00E842D0" w:rsidRPr="002D09C5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76" w:type="pct"/>
          </w:tcPr>
          <w:p w14:paraId="1BF70880" w14:textId="5959D3A9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500/64</w:t>
            </w:r>
          </w:p>
        </w:tc>
        <w:tc>
          <w:tcPr>
            <w:tcW w:w="677" w:type="pct"/>
          </w:tcPr>
          <w:p w14:paraId="6F0DCA46" w14:textId="7F7AD6A5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7F15CCF9" w14:textId="4CDE1CDE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485" w:type="pct"/>
          </w:tcPr>
          <w:p w14:paraId="02655BE1" w14:textId="3F3BDE19" w:rsid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щепление на 3 провода</w:t>
            </w:r>
          </w:p>
        </w:tc>
      </w:tr>
      <w:tr w:rsidR="00E842D0" w14:paraId="7B78DB3A" w14:textId="77777777" w:rsidTr="00087A8B">
        <w:tc>
          <w:tcPr>
            <w:tcW w:w="742" w:type="pct"/>
          </w:tcPr>
          <w:p w14:paraId="44FB599A" w14:textId="7A8D7700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4" w:type="pct"/>
          </w:tcPr>
          <w:p w14:paraId="79A93931" w14:textId="201B2ACC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76" w:type="pct"/>
          </w:tcPr>
          <w:p w14:paraId="6C03FB3E" w14:textId="06177C48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400/51</w:t>
            </w:r>
          </w:p>
        </w:tc>
        <w:tc>
          <w:tcPr>
            <w:tcW w:w="677" w:type="pct"/>
          </w:tcPr>
          <w:p w14:paraId="6FCA6FD5" w14:textId="1A033854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44313763" w14:textId="37A68BB2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85" w:type="pct"/>
          </w:tcPr>
          <w:p w14:paraId="2F26B84B" w14:textId="05008B19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842D0" w14:paraId="72CFD67E" w14:textId="77777777" w:rsidTr="00087A8B">
        <w:tc>
          <w:tcPr>
            <w:tcW w:w="742" w:type="pct"/>
          </w:tcPr>
          <w:p w14:paraId="667F32EF" w14:textId="17EB9782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4" w:type="pct"/>
          </w:tcPr>
          <w:p w14:paraId="38D1E632" w14:textId="44201864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76" w:type="pct"/>
          </w:tcPr>
          <w:p w14:paraId="6778F12A" w14:textId="2C77BAF7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300/39</w:t>
            </w:r>
          </w:p>
        </w:tc>
        <w:tc>
          <w:tcPr>
            <w:tcW w:w="677" w:type="pct"/>
          </w:tcPr>
          <w:p w14:paraId="25C8D2C4" w14:textId="7C746871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244A825F" w14:textId="31D056E4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85" w:type="pct"/>
          </w:tcPr>
          <w:p w14:paraId="59782FD5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842D0" w14:paraId="7B92F61E" w14:textId="77777777" w:rsidTr="00087A8B">
        <w:tc>
          <w:tcPr>
            <w:tcW w:w="742" w:type="pct"/>
          </w:tcPr>
          <w:p w14:paraId="2A6490FE" w14:textId="1E548516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4" w:type="pct"/>
          </w:tcPr>
          <w:p w14:paraId="6F1B256E" w14:textId="2B8250FE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76" w:type="pct"/>
          </w:tcPr>
          <w:p w14:paraId="7F77DFE6" w14:textId="20963F3C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500/64</w:t>
            </w:r>
          </w:p>
        </w:tc>
        <w:tc>
          <w:tcPr>
            <w:tcW w:w="677" w:type="pct"/>
          </w:tcPr>
          <w:p w14:paraId="34D56CF9" w14:textId="6B26E87A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7AC24E04" w14:textId="08BCB023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85" w:type="pct"/>
          </w:tcPr>
          <w:p w14:paraId="0B37ED30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842D0" w14:paraId="3050A932" w14:textId="77777777" w:rsidTr="00087A8B">
        <w:tc>
          <w:tcPr>
            <w:tcW w:w="742" w:type="pct"/>
          </w:tcPr>
          <w:p w14:paraId="03674D5E" w14:textId="7821C1F3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44" w:type="pct"/>
          </w:tcPr>
          <w:p w14:paraId="2D0FB810" w14:textId="421A70A0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76" w:type="pct"/>
          </w:tcPr>
          <w:p w14:paraId="4F14F808" w14:textId="61793C16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300/39</w:t>
            </w:r>
          </w:p>
        </w:tc>
        <w:tc>
          <w:tcPr>
            <w:tcW w:w="677" w:type="pct"/>
          </w:tcPr>
          <w:p w14:paraId="727C29EA" w14:textId="6C955289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6" w:type="pct"/>
          </w:tcPr>
          <w:p w14:paraId="2060DC23" w14:textId="6C04A93A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85" w:type="pct"/>
          </w:tcPr>
          <w:p w14:paraId="3EE9F45F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842D0" w14:paraId="7185C5E8" w14:textId="77777777" w:rsidTr="00087A8B">
        <w:tc>
          <w:tcPr>
            <w:tcW w:w="742" w:type="pct"/>
          </w:tcPr>
          <w:p w14:paraId="56FA92C2" w14:textId="378C3EF1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44" w:type="pct"/>
          </w:tcPr>
          <w:p w14:paraId="65DCEE5F" w14:textId="1A57700E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76" w:type="pct"/>
          </w:tcPr>
          <w:p w14:paraId="67B1A0CE" w14:textId="752D8543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240/32</w:t>
            </w:r>
          </w:p>
        </w:tc>
        <w:tc>
          <w:tcPr>
            <w:tcW w:w="677" w:type="pct"/>
          </w:tcPr>
          <w:p w14:paraId="2472E710" w14:textId="70BF33D9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6" w:type="pct"/>
          </w:tcPr>
          <w:p w14:paraId="67171DB0" w14:textId="7D6ADE1D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485" w:type="pct"/>
          </w:tcPr>
          <w:p w14:paraId="7CDAD0B6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7A8B" w14:paraId="69462960" w14:textId="77777777" w:rsidTr="00087A8B">
        <w:tc>
          <w:tcPr>
            <w:tcW w:w="742" w:type="pct"/>
          </w:tcPr>
          <w:p w14:paraId="03F93CC4" w14:textId="72350A75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44" w:type="pct"/>
          </w:tcPr>
          <w:p w14:paraId="0B9CEDAB" w14:textId="77DF29CE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676" w:type="pct"/>
          </w:tcPr>
          <w:p w14:paraId="1E567105" w14:textId="4F63577F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240/32</w:t>
            </w:r>
          </w:p>
        </w:tc>
        <w:tc>
          <w:tcPr>
            <w:tcW w:w="677" w:type="pct"/>
          </w:tcPr>
          <w:p w14:paraId="753A939F" w14:textId="70094303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6" w:type="pct"/>
          </w:tcPr>
          <w:p w14:paraId="633E2D8D" w14:textId="059BFB3E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485" w:type="pct"/>
          </w:tcPr>
          <w:p w14:paraId="63665E8D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7A8B" w14:paraId="1A567A97" w14:textId="77777777" w:rsidTr="00087A8B">
        <w:tc>
          <w:tcPr>
            <w:tcW w:w="742" w:type="pct"/>
          </w:tcPr>
          <w:p w14:paraId="3225AF51" w14:textId="4753B50D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44" w:type="pct"/>
          </w:tcPr>
          <w:p w14:paraId="6AC37956" w14:textId="7CCB0076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676" w:type="pct"/>
          </w:tcPr>
          <w:p w14:paraId="6812B9F2" w14:textId="49507D94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240/32</w:t>
            </w:r>
          </w:p>
        </w:tc>
        <w:tc>
          <w:tcPr>
            <w:tcW w:w="677" w:type="pct"/>
          </w:tcPr>
          <w:p w14:paraId="317473B9" w14:textId="5A035547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5B884EE1" w14:textId="5C594751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85" w:type="pct"/>
          </w:tcPr>
          <w:p w14:paraId="1747034E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7A8B" w14:paraId="7E4397F2" w14:textId="77777777" w:rsidTr="00087A8B">
        <w:tc>
          <w:tcPr>
            <w:tcW w:w="742" w:type="pct"/>
          </w:tcPr>
          <w:p w14:paraId="02A9AFA0" w14:textId="12DDA149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44" w:type="pct"/>
          </w:tcPr>
          <w:p w14:paraId="42C34C84" w14:textId="05F81000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76" w:type="pct"/>
          </w:tcPr>
          <w:p w14:paraId="595B310E" w14:textId="55D19C68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150/24</w:t>
            </w:r>
          </w:p>
        </w:tc>
        <w:tc>
          <w:tcPr>
            <w:tcW w:w="677" w:type="pct"/>
          </w:tcPr>
          <w:p w14:paraId="1A75D369" w14:textId="716D5367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353C1725" w14:textId="6811E197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85" w:type="pct"/>
          </w:tcPr>
          <w:p w14:paraId="5D50C287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7A8B" w14:paraId="6DECCD15" w14:textId="77777777" w:rsidTr="00087A8B">
        <w:tc>
          <w:tcPr>
            <w:tcW w:w="742" w:type="pct"/>
          </w:tcPr>
          <w:p w14:paraId="02291621" w14:textId="13B1FEB4" w:rsidR="00E842D0" w:rsidRPr="006246D3" w:rsidRDefault="00E842D0" w:rsidP="00E842D0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44" w:type="pct"/>
          </w:tcPr>
          <w:p w14:paraId="7D42A329" w14:textId="3F8DE77D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76" w:type="pct"/>
          </w:tcPr>
          <w:p w14:paraId="007A5E6D" w14:textId="49401067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С 185/29</w:t>
            </w:r>
          </w:p>
        </w:tc>
        <w:tc>
          <w:tcPr>
            <w:tcW w:w="677" w:type="pct"/>
          </w:tcPr>
          <w:p w14:paraId="71852FD2" w14:textId="1B0A98EE" w:rsidR="00E842D0" w:rsidRPr="00E842D0" w:rsidRDefault="00087A8B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6" w:type="pct"/>
          </w:tcPr>
          <w:p w14:paraId="1D887C49" w14:textId="11083EAA" w:rsidR="00E842D0" w:rsidRP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42D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85" w:type="pct"/>
          </w:tcPr>
          <w:p w14:paraId="1814B83D" w14:textId="77777777" w:rsidR="00E842D0" w:rsidRDefault="00E842D0" w:rsidP="00E842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CF3EB7D" w14:textId="77777777" w:rsidR="00087A8B" w:rsidRDefault="00087A8B" w:rsidP="00646825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</w:p>
    <w:p w14:paraId="695CDC2E" w14:textId="77777777" w:rsidR="00087A8B" w:rsidRDefault="00087A8B">
      <w:pPr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sz w:val="24"/>
          <w:szCs w:val="20"/>
        </w:rPr>
        <w:br w:type="page"/>
      </w:r>
    </w:p>
    <w:p w14:paraId="4A12C404" w14:textId="749DEB68" w:rsidR="00646825" w:rsidRPr="00E61438" w:rsidRDefault="00646825" w:rsidP="00646825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E61438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1F1773"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В1.</w:t>
      </w:r>
      <w:r w:rsidRPr="00E61438">
        <w:rPr>
          <w:rFonts w:ascii="Times New Roman" w:hAnsi="Times New Roman" w:cs="Times New Roman"/>
          <w:sz w:val="24"/>
          <w:szCs w:val="20"/>
        </w:rPr>
        <w:t>2 – Исходные данные по трансформаторам</w:t>
      </w:r>
      <w:r w:rsidR="00B54BD0">
        <w:rPr>
          <w:rFonts w:ascii="Times New Roman" w:hAnsi="Times New Roman" w:cs="Times New Roman"/>
          <w:sz w:val="24"/>
          <w:szCs w:val="20"/>
        </w:rPr>
        <w:t>*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683"/>
        <w:gridCol w:w="685"/>
        <w:gridCol w:w="1702"/>
        <w:gridCol w:w="1702"/>
        <w:gridCol w:w="1419"/>
        <w:gridCol w:w="1551"/>
      </w:tblGrid>
      <w:tr w:rsidR="00646825" w14:paraId="10256014" w14:textId="77777777" w:rsidTr="001F1773">
        <w:trPr>
          <w:trHeight w:val="378"/>
        </w:trPr>
        <w:tc>
          <w:tcPr>
            <w:tcW w:w="653" w:type="pct"/>
            <w:vMerge w:val="restart"/>
          </w:tcPr>
          <w:p w14:paraId="7937AE7B" w14:textId="77777777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</w:t>
            </w:r>
            <w:r w:rsidR="00646825" w:rsidRPr="002D09C5">
              <w:rPr>
                <w:rFonts w:ascii="Times New Roman" w:hAnsi="Times New Roman" w:cs="Times New Roman"/>
                <w:sz w:val="24"/>
              </w:rPr>
              <w:t>очка</w:t>
            </w:r>
          </w:p>
          <w:p w14:paraId="4CF6AFE9" w14:textId="39F60BF8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Н</w:t>
            </w:r>
          </w:p>
        </w:tc>
        <w:tc>
          <w:tcPr>
            <w:tcW w:w="653" w:type="pct"/>
            <w:vMerge w:val="restart"/>
          </w:tcPr>
          <w:p w14:paraId="4CEE5638" w14:textId="77777777" w:rsidR="001F1773" w:rsidRDefault="001F1773" w:rsidP="001F17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</w:t>
            </w:r>
            <w:r w:rsidRPr="002D09C5">
              <w:rPr>
                <w:rFonts w:ascii="Times New Roman" w:hAnsi="Times New Roman" w:cs="Times New Roman"/>
                <w:sz w:val="24"/>
              </w:rPr>
              <w:t>очка</w:t>
            </w:r>
          </w:p>
          <w:p w14:paraId="2EC74B0C" w14:textId="4FE008EE" w:rsidR="00646825" w:rsidRDefault="001F1773" w:rsidP="001F17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Н</w:t>
            </w:r>
          </w:p>
        </w:tc>
        <w:tc>
          <w:tcPr>
            <w:tcW w:w="653" w:type="pct"/>
            <w:gridSpan w:val="2"/>
            <w:vMerge w:val="restart"/>
          </w:tcPr>
          <w:p w14:paraId="45FEA20C" w14:textId="77777777" w:rsidR="001F1773" w:rsidRDefault="001F1773" w:rsidP="001F17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</w:t>
            </w:r>
            <w:r w:rsidRPr="002D09C5">
              <w:rPr>
                <w:rFonts w:ascii="Times New Roman" w:hAnsi="Times New Roman" w:cs="Times New Roman"/>
                <w:sz w:val="24"/>
              </w:rPr>
              <w:t>очка</w:t>
            </w:r>
          </w:p>
          <w:p w14:paraId="2E96D730" w14:textId="70D7509B" w:rsidR="00646825" w:rsidRPr="002D09C5" w:rsidRDefault="001F1773" w:rsidP="001F17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Н(НН2)</w:t>
            </w:r>
          </w:p>
        </w:tc>
        <w:tc>
          <w:tcPr>
            <w:tcW w:w="1624" w:type="pct"/>
            <w:gridSpan w:val="2"/>
          </w:tcPr>
          <w:p w14:paraId="6BCA1F61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677" w:type="pct"/>
            <w:vMerge w:val="restart"/>
          </w:tcPr>
          <w:p w14:paraId="5B03D009" w14:textId="5F86EA40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Ном. </w:t>
            </w:r>
            <w:r w:rsidR="007F73CA">
              <w:rPr>
                <w:rFonts w:ascii="Times New Roman" w:hAnsi="Times New Roman" w:cs="Times New Roman"/>
                <w:sz w:val="24"/>
              </w:rPr>
              <w:t>м</w:t>
            </w:r>
            <w:r>
              <w:rPr>
                <w:rFonts w:ascii="Times New Roman" w:hAnsi="Times New Roman" w:cs="Times New Roman"/>
                <w:sz w:val="24"/>
              </w:rPr>
              <w:t>ощность</w:t>
            </w:r>
            <w:r w:rsidR="007F73CA">
              <w:rPr>
                <w:rFonts w:ascii="Times New Roman" w:hAnsi="Times New Roman" w:cs="Times New Roman"/>
                <w:sz w:val="24"/>
              </w:rPr>
              <w:t>,</w:t>
            </w:r>
          </w:p>
          <w:p w14:paraId="4422CF5D" w14:textId="6C9C67AD" w:rsidR="007F73CA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ВА**</w:t>
            </w:r>
          </w:p>
        </w:tc>
        <w:tc>
          <w:tcPr>
            <w:tcW w:w="740" w:type="pct"/>
            <w:vMerge w:val="restart"/>
          </w:tcPr>
          <w:p w14:paraId="0679F7D5" w14:textId="0D0A4F9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упени напряжения ВН/</w:t>
            </w:r>
            <w:r w:rsidR="007F73CA">
              <w:rPr>
                <w:rFonts w:ascii="Times New Roman" w:hAnsi="Times New Roman" w:cs="Times New Roman"/>
                <w:sz w:val="24"/>
              </w:rPr>
              <w:t>СН/</w:t>
            </w:r>
            <w:r>
              <w:rPr>
                <w:rFonts w:ascii="Times New Roman" w:hAnsi="Times New Roman" w:cs="Times New Roman"/>
                <w:sz w:val="24"/>
              </w:rPr>
              <w:t>НН</w:t>
            </w:r>
          </w:p>
        </w:tc>
      </w:tr>
      <w:tr w:rsidR="00646825" w14:paraId="419A9060" w14:textId="77777777" w:rsidTr="001F1773">
        <w:trPr>
          <w:trHeight w:val="378"/>
        </w:trPr>
        <w:tc>
          <w:tcPr>
            <w:tcW w:w="653" w:type="pct"/>
            <w:vMerge/>
          </w:tcPr>
          <w:p w14:paraId="04E38D80" w14:textId="77777777" w:rsidR="00646825" w:rsidRPr="002D09C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vMerge/>
          </w:tcPr>
          <w:p w14:paraId="28B81DC0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3" w:type="pct"/>
            <w:gridSpan w:val="2"/>
            <w:vMerge/>
          </w:tcPr>
          <w:p w14:paraId="3A5A15B5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2" w:type="pct"/>
          </w:tcPr>
          <w:p w14:paraId="2CFF9B1E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л. обозн.</w:t>
            </w:r>
          </w:p>
        </w:tc>
        <w:tc>
          <w:tcPr>
            <w:tcW w:w="812" w:type="pct"/>
          </w:tcPr>
          <w:p w14:paraId="64EEA9FC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ркировка</w:t>
            </w:r>
          </w:p>
        </w:tc>
        <w:tc>
          <w:tcPr>
            <w:tcW w:w="677" w:type="pct"/>
            <w:vMerge/>
          </w:tcPr>
          <w:p w14:paraId="32FC0B74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40" w:type="pct"/>
            <w:vMerge/>
          </w:tcPr>
          <w:p w14:paraId="0A5031FE" w14:textId="77777777" w:rsidR="00646825" w:rsidRDefault="00646825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46825" w14:paraId="33515043" w14:textId="77777777" w:rsidTr="001F1773">
        <w:tc>
          <w:tcPr>
            <w:tcW w:w="653" w:type="pct"/>
          </w:tcPr>
          <w:p w14:paraId="61A18811" w14:textId="2337F132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53" w:type="pct"/>
          </w:tcPr>
          <w:p w14:paraId="0CEDE22D" w14:textId="342CCC0E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653" w:type="pct"/>
            <w:gridSpan w:val="2"/>
          </w:tcPr>
          <w:p w14:paraId="1D0A7E57" w14:textId="614D5A11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812" w:type="pct"/>
          </w:tcPr>
          <w:p w14:paraId="369D869B" w14:textId="19055BBC" w:rsidR="00646825" w:rsidRP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5441A839" w14:textId="48FC78C3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ОДЦТН</w:t>
            </w:r>
          </w:p>
        </w:tc>
        <w:tc>
          <w:tcPr>
            <w:tcW w:w="677" w:type="pct"/>
          </w:tcPr>
          <w:p w14:paraId="75DF6A38" w14:textId="3246C6BE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7</w:t>
            </w:r>
          </w:p>
        </w:tc>
        <w:tc>
          <w:tcPr>
            <w:tcW w:w="740" w:type="pct"/>
          </w:tcPr>
          <w:p w14:paraId="16FAEC8B" w14:textId="6E290C9B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88/133/10</w:t>
            </w:r>
          </w:p>
        </w:tc>
      </w:tr>
      <w:tr w:rsidR="00646825" w14:paraId="2994D2DE" w14:textId="77777777" w:rsidTr="001F1773">
        <w:tc>
          <w:tcPr>
            <w:tcW w:w="653" w:type="pct"/>
          </w:tcPr>
          <w:p w14:paraId="5180E3EB" w14:textId="6F852919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53" w:type="pct"/>
          </w:tcPr>
          <w:p w14:paraId="58B49672" w14:textId="628685A3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53" w:type="pct"/>
            <w:gridSpan w:val="2"/>
          </w:tcPr>
          <w:p w14:paraId="22FC78B8" w14:textId="69D301A6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812" w:type="pct"/>
          </w:tcPr>
          <w:p w14:paraId="4AAFF47F" w14:textId="0C4F67C3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5B439B2E" w14:textId="3365272D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ОДЦТН</w:t>
            </w:r>
          </w:p>
        </w:tc>
        <w:tc>
          <w:tcPr>
            <w:tcW w:w="677" w:type="pct"/>
          </w:tcPr>
          <w:p w14:paraId="4BA514E4" w14:textId="0A0A744D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7</w:t>
            </w:r>
          </w:p>
        </w:tc>
        <w:tc>
          <w:tcPr>
            <w:tcW w:w="740" w:type="pct"/>
          </w:tcPr>
          <w:p w14:paraId="171F5F39" w14:textId="724A4517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88/133/10</w:t>
            </w:r>
          </w:p>
        </w:tc>
      </w:tr>
      <w:tr w:rsidR="00646825" w14:paraId="6792C345" w14:textId="77777777" w:rsidTr="001F1773">
        <w:tc>
          <w:tcPr>
            <w:tcW w:w="653" w:type="pct"/>
          </w:tcPr>
          <w:p w14:paraId="4D6A5B3A" w14:textId="5EF329E0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653" w:type="pct"/>
          </w:tcPr>
          <w:p w14:paraId="043A8BFA" w14:textId="319A57C8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653" w:type="pct"/>
            <w:gridSpan w:val="2"/>
          </w:tcPr>
          <w:p w14:paraId="5518A95F" w14:textId="2306EA04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812" w:type="pct"/>
          </w:tcPr>
          <w:p w14:paraId="2E267A27" w14:textId="5A4953CB" w:rsidR="00646825" w:rsidRPr="00B126AA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1528FF70" w14:textId="5A8AD362" w:rsidR="00646825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ДЦТН</w:t>
            </w:r>
          </w:p>
        </w:tc>
        <w:tc>
          <w:tcPr>
            <w:tcW w:w="677" w:type="pct"/>
          </w:tcPr>
          <w:p w14:paraId="60DC3A49" w14:textId="6469E233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</w:t>
            </w:r>
          </w:p>
        </w:tc>
        <w:tc>
          <w:tcPr>
            <w:tcW w:w="740" w:type="pct"/>
          </w:tcPr>
          <w:p w14:paraId="7BB4F11C" w14:textId="69C37314" w:rsidR="00646825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1</w:t>
            </w:r>
            <w:r w:rsidR="00FA7F17">
              <w:rPr>
                <w:rFonts w:ascii="Times New Roman" w:hAnsi="Times New Roman" w:cs="Times New Roman"/>
                <w:sz w:val="24"/>
              </w:rPr>
              <w:t>0/10</w:t>
            </w:r>
          </w:p>
        </w:tc>
      </w:tr>
      <w:tr w:rsidR="00646825" w14:paraId="491C7A36" w14:textId="77777777" w:rsidTr="001F1773">
        <w:tc>
          <w:tcPr>
            <w:tcW w:w="653" w:type="pct"/>
          </w:tcPr>
          <w:p w14:paraId="045A10E7" w14:textId="5B4C6927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653" w:type="pct"/>
          </w:tcPr>
          <w:p w14:paraId="0E471170" w14:textId="28DB017A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653" w:type="pct"/>
            <w:gridSpan w:val="2"/>
          </w:tcPr>
          <w:p w14:paraId="5774ACE9" w14:textId="1208F427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812" w:type="pct"/>
          </w:tcPr>
          <w:p w14:paraId="321A3B77" w14:textId="65A5ED71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33680F62" w14:textId="63B4D094" w:rsidR="0064682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ДЦТН</w:t>
            </w:r>
          </w:p>
        </w:tc>
        <w:tc>
          <w:tcPr>
            <w:tcW w:w="677" w:type="pct"/>
          </w:tcPr>
          <w:p w14:paraId="3A23038F" w14:textId="251E0ECD" w:rsidR="0064682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5</w:t>
            </w:r>
          </w:p>
        </w:tc>
        <w:tc>
          <w:tcPr>
            <w:tcW w:w="740" w:type="pct"/>
          </w:tcPr>
          <w:p w14:paraId="6C4C606F" w14:textId="1FF52E6E" w:rsidR="00646825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10/10</w:t>
            </w:r>
          </w:p>
        </w:tc>
      </w:tr>
      <w:tr w:rsidR="001F1773" w14:paraId="1709A40C" w14:textId="77777777" w:rsidTr="001F1773">
        <w:tc>
          <w:tcPr>
            <w:tcW w:w="653" w:type="pct"/>
          </w:tcPr>
          <w:p w14:paraId="5E66D8AA" w14:textId="7C8B48AB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3" w:type="pct"/>
          </w:tcPr>
          <w:p w14:paraId="2A92DFE7" w14:textId="0642EDE9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653" w:type="pct"/>
            <w:gridSpan w:val="2"/>
          </w:tcPr>
          <w:p w14:paraId="5FA47B34" w14:textId="331A94A7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812" w:type="pct"/>
          </w:tcPr>
          <w:p w14:paraId="4417755F" w14:textId="04E4E300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52FEA48A" w14:textId="2AB29702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ДЦТН</w:t>
            </w:r>
          </w:p>
        </w:tc>
        <w:tc>
          <w:tcPr>
            <w:tcW w:w="677" w:type="pct"/>
          </w:tcPr>
          <w:p w14:paraId="0DFB129C" w14:textId="33DC0C89" w:rsidR="001F1773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0" w:type="pct"/>
          </w:tcPr>
          <w:p w14:paraId="7405A14B" w14:textId="1C02FE77" w:rsidR="001F1773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10/10</w:t>
            </w:r>
          </w:p>
        </w:tc>
      </w:tr>
      <w:tr w:rsidR="001F1773" w14:paraId="1ABD693B" w14:textId="77777777" w:rsidTr="001F1773">
        <w:tc>
          <w:tcPr>
            <w:tcW w:w="653" w:type="pct"/>
          </w:tcPr>
          <w:p w14:paraId="676717E2" w14:textId="1DC58783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653" w:type="pct"/>
          </w:tcPr>
          <w:p w14:paraId="790C37E1" w14:textId="28F53D3E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653" w:type="pct"/>
            <w:gridSpan w:val="2"/>
          </w:tcPr>
          <w:p w14:paraId="64C89977" w14:textId="7330D02E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812" w:type="pct"/>
          </w:tcPr>
          <w:p w14:paraId="7EB44544" w14:textId="03504857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</w:t>
            </w:r>
          </w:p>
        </w:tc>
        <w:tc>
          <w:tcPr>
            <w:tcW w:w="812" w:type="pct"/>
          </w:tcPr>
          <w:p w14:paraId="64D23624" w14:textId="2057E804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ТДЦТН</w:t>
            </w:r>
          </w:p>
        </w:tc>
        <w:tc>
          <w:tcPr>
            <w:tcW w:w="677" w:type="pct"/>
          </w:tcPr>
          <w:p w14:paraId="6F73E768" w14:textId="096EB0D1" w:rsidR="001F1773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0" w:type="pct"/>
          </w:tcPr>
          <w:p w14:paraId="4C8162F0" w14:textId="39E8E02A" w:rsidR="001F1773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10/10</w:t>
            </w:r>
          </w:p>
        </w:tc>
      </w:tr>
      <w:tr w:rsidR="001F1773" w14:paraId="24F7ABAB" w14:textId="77777777" w:rsidTr="001F1773">
        <w:tc>
          <w:tcPr>
            <w:tcW w:w="653" w:type="pct"/>
          </w:tcPr>
          <w:p w14:paraId="145278A5" w14:textId="32AF7643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653" w:type="pct"/>
          </w:tcPr>
          <w:p w14:paraId="3AEB15FA" w14:textId="1058C46E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  <w:gridSpan w:val="2"/>
          </w:tcPr>
          <w:p w14:paraId="67B6EEF6" w14:textId="22849553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812" w:type="pct"/>
          </w:tcPr>
          <w:p w14:paraId="6FFA36B8" w14:textId="14CC1207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6D122B80" w14:textId="6AFAB649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Ц</w:t>
            </w:r>
          </w:p>
        </w:tc>
        <w:tc>
          <w:tcPr>
            <w:tcW w:w="677" w:type="pct"/>
          </w:tcPr>
          <w:p w14:paraId="6D1BB4AD" w14:textId="4D9637F4" w:rsidR="001F1773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5</w:t>
            </w:r>
          </w:p>
        </w:tc>
        <w:tc>
          <w:tcPr>
            <w:tcW w:w="740" w:type="pct"/>
          </w:tcPr>
          <w:p w14:paraId="5AEF2F55" w14:textId="4364D210" w:rsidR="001F1773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3,8</w:t>
            </w:r>
          </w:p>
        </w:tc>
      </w:tr>
      <w:tr w:rsidR="001F1773" w14:paraId="34874AA1" w14:textId="77777777" w:rsidTr="001F1773">
        <w:tc>
          <w:tcPr>
            <w:tcW w:w="653" w:type="pct"/>
          </w:tcPr>
          <w:p w14:paraId="593B1316" w14:textId="536158C8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53" w:type="pct"/>
          </w:tcPr>
          <w:p w14:paraId="4A5824E2" w14:textId="5897E35F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  <w:gridSpan w:val="2"/>
          </w:tcPr>
          <w:p w14:paraId="328BCF8A" w14:textId="0894A14B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812" w:type="pct"/>
          </w:tcPr>
          <w:p w14:paraId="38A5A804" w14:textId="68AB29F9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462B74D9" w14:textId="3F67CA7A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Ц</w:t>
            </w:r>
          </w:p>
        </w:tc>
        <w:tc>
          <w:tcPr>
            <w:tcW w:w="677" w:type="pct"/>
          </w:tcPr>
          <w:p w14:paraId="0C2E890B" w14:textId="6704C843" w:rsidR="001F1773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0</w:t>
            </w:r>
          </w:p>
        </w:tc>
        <w:tc>
          <w:tcPr>
            <w:tcW w:w="740" w:type="pct"/>
          </w:tcPr>
          <w:p w14:paraId="704C2729" w14:textId="7AE527A8" w:rsidR="001F1773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3,8</w:t>
            </w:r>
          </w:p>
        </w:tc>
      </w:tr>
      <w:tr w:rsidR="001F1773" w14:paraId="5008D88D" w14:textId="77777777" w:rsidTr="001F1773">
        <w:tc>
          <w:tcPr>
            <w:tcW w:w="653" w:type="pct"/>
          </w:tcPr>
          <w:p w14:paraId="07ABCC03" w14:textId="20887585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653" w:type="pct"/>
          </w:tcPr>
          <w:p w14:paraId="64BE51ED" w14:textId="2E1131EE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653" w:type="pct"/>
            <w:gridSpan w:val="2"/>
          </w:tcPr>
          <w:p w14:paraId="7459CBD5" w14:textId="17FD4B2D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812" w:type="pct"/>
          </w:tcPr>
          <w:p w14:paraId="33EDA94F" w14:textId="142106A9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</w:t>
            </w:r>
          </w:p>
        </w:tc>
        <w:tc>
          <w:tcPr>
            <w:tcW w:w="812" w:type="pct"/>
          </w:tcPr>
          <w:p w14:paraId="3F850A26" w14:textId="0A7A811A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ДЦ</w:t>
            </w:r>
          </w:p>
        </w:tc>
        <w:tc>
          <w:tcPr>
            <w:tcW w:w="677" w:type="pct"/>
          </w:tcPr>
          <w:p w14:paraId="6DE33476" w14:textId="63D13004" w:rsidR="001F1773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0</w:t>
            </w:r>
          </w:p>
        </w:tc>
        <w:tc>
          <w:tcPr>
            <w:tcW w:w="740" w:type="pct"/>
          </w:tcPr>
          <w:p w14:paraId="406078D8" w14:textId="50D725A2" w:rsidR="001F1773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0/13,8</w:t>
            </w:r>
          </w:p>
        </w:tc>
      </w:tr>
      <w:tr w:rsidR="001F1773" w14:paraId="2762F74A" w14:textId="77777777" w:rsidTr="001F1773">
        <w:tc>
          <w:tcPr>
            <w:tcW w:w="653" w:type="pct"/>
          </w:tcPr>
          <w:p w14:paraId="64893511" w14:textId="0D9DDD25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653" w:type="pct"/>
          </w:tcPr>
          <w:p w14:paraId="7EC5CA01" w14:textId="77777777" w:rsidR="001F1773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</w:t>
            </w:r>
          </w:p>
        </w:tc>
        <w:tc>
          <w:tcPr>
            <w:tcW w:w="326" w:type="pct"/>
          </w:tcPr>
          <w:p w14:paraId="1A86E134" w14:textId="44808898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326" w:type="pct"/>
          </w:tcPr>
          <w:p w14:paraId="04E379BC" w14:textId="67364ABD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812" w:type="pct"/>
          </w:tcPr>
          <w:p w14:paraId="25C1CE08" w14:textId="0ABE2609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Т с расщ</w:t>
            </w:r>
          </w:p>
        </w:tc>
        <w:tc>
          <w:tcPr>
            <w:tcW w:w="812" w:type="pct"/>
          </w:tcPr>
          <w:p w14:paraId="1709CD3E" w14:textId="306ACCEB" w:rsidR="001F1773" w:rsidRPr="002D09C5" w:rsidRDefault="001F1773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ДН</w:t>
            </w:r>
          </w:p>
        </w:tc>
        <w:tc>
          <w:tcPr>
            <w:tcW w:w="677" w:type="pct"/>
          </w:tcPr>
          <w:p w14:paraId="6E13902C" w14:textId="0F64F2C8" w:rsidR="001F1773" w:rsidRPr="002D09C5" w:rsidRDefault="007F73CA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40" w:type="pct"/>
          </w:tcPr>
          <w:p w14:paraId="7F8EE137" w14:textId="097C3BD0" w:rsidR="001F1773" w:rsidRPr="002D09C5" w:rsidRDefault="00FA7F17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/10/10</w:t>
            </w:r>
          </w:p>
        </w:tc>
      </w:tr>
    </w:tbl>
    <w:p w14:paraId="1AB5928C" w14:textId="4742543A" w:rsidR="00646825" w:rsidRDefault="00B54BD0" w:rsidP="007F73CA">
      <w:pPr>
        <w:tabs>
          <w:tab w:val="left" w:pos="592"/>
          <w:tab w:val="center" w:pos="5244"/>
        </w:tabs>
        <w:spacing w:after="0" w:line="240" w:lineRule="auto"/>
        <w:rPr>
          <w:rFonts w:ascii="Times New Roman" w:hAnsi="Times New Roman" w:cs="Times New Roman"/>
          <w:sz w:val="24"/>
          <w:szCs w:val="20"/>
        </w:rPr>
      </w:pPr>
      <w:r w:rsidRPr="00B54BD0">
        <w:rPr>
          <w:rFonts w:ascii="Times New Roman" w:hAnsi="Times New Roman" w:cs="Times New Roman"/>
          <w:sz w:val="24"/>
          <w:szCs w:val="20"/>
        </w:rPr>
        <w:t>*трёхобмоточные и автотрансформаторы задаём в соответствии с полной схемой замещения</w:t>
      </w:r>
    </w:p>
    <w:p w14:paraId="56A622FD" w14:textId="45E3AC5F" w:rsidR="007F73CA" w:rsidRPr="00B54BD0" w:rsidRDefault="007F73CA" w:rsidP="007F73CA">
      <w:pPr>
        <w:tabs>
          <w:tab w:val="left" w:pos="592"/>
          <w:tab w:val="center" w:pos="5244"/>
        </w:tabs>
        <w:spacing w:after="0" w:line="240" w:lineRule="auto"/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sz w:val="24"/>
          <w:szCs w:val="20"/>
        </w:rPr>
        <w:t>**мощность автотрансформатора АОДЦТН указана для одной фазы</w:t>
      </w:r>
    </w:p>
    <w:p w14:paraId="42C3D555" w14:textId="25524420" w:rsidR="00646825" w:rsidRPr="007B3829" w:rsidRDefault="00646825" w:rsidP="007F73CA">
      <w:pPr>
        <w:spacing w:before="240" w:after="0" w:line="360" w:lineRule="auto"/>
        <w:rPr>
          <w:rFonts w:ascii="Times New Roman" w:hAnsi="Times New Roman" w:cs="Times New Roman"/>
          <w:sz w:val="24"/>
          <w:szCs w:val="20"/>
        </w:rPr>
      </w:pPr>
      <w:r w:rsidRPr="007B3829">
        <w:rPr>
          <w:rFonts w:ascii="Times New Roman" w:hAnsi="Times New Roman" w:cs="Times New Roman"/>
          <w:sz w:val="24"/>
          <w:szCs w:val="20"/>
        </w:rPr>
        <w:t xml:space="preserve">Таблица </w:t>
      </w:r>
      <w:r w:rsidR="001F1773">
        <w:rPr>
          <w:rFonts w:ascii="Times New Roman" w:hAnsi="Times New Roman" w:cs="Times New Roman"/>
          <w:sz w:val="24"/>
          <w:szCs w:val="20"/>
        </w:rPr>
        <w:t>4</w:t>
      </w:r>
      <w:r w:rsidRPr="007B3829">
        <w:rPr>
          <w:rFonts w:ascii="Times New Roman" w:hAnsi="Times New Roman" w:cs="Times New Roman"/>
          <w:sz w:val="24"/>
          <w:szCs w:val="20"/>
        </w:rPr>
        <w:t>.В1.3 – Исходные данные по узлам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32"/>
        <w:gridCol w:w="1491"/>
        <w:gridCol w:w="2181"/>
        <w:gridCol w:w="1092"/>
        <w:gridCol w:w="1092"/>
        <w:gridCol w:w="3690"/>
      </w:tblGrid>
      <w:tr w:rsidR="0068604E" w14:paraId="13C8242A" w14:textId="77777777" w:rsidTr="0068604E">
        <w:tc>
          <w:tcPr>
            <w:tcW w:w="445" w:type="pct"/>
            <w:vMerge w:val="restart"/>
          </w:tcPr>
          <w:p w14:paraId="6DDBFADD" w14:textId="77777777" w:rsidR="0068604E" w:rsidRPr="002D09C5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омер узла</w:t>
            </w:r>
          </w:p>
        </w:tc>
        <w:tc>
          <w:tcPr>
            <w:tcW w:w="711" w:type="pct"/>
            <w:vMerge w:val="restart"/>
          </w:tcPr>
          <w:p w14:paraId="2B33DA16" w14:textId="77777777" w:rsidR="0068604E" w:rsidRPr="002D09C5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пряжение</w:t>
            </w:r>
          </w:p>
        </w:tc>
        <w:tc>
          <w:tcPr>
            <w:tcW w:w="1041" w:type="pct"/>
            <w:vMerge w:val="restart"/>
          </w:tcPr>
          <w:p w14:paraId="7F4243BF" w14:textId="77777777" w:rsidR="0068604E" w:rsidRPr="00A706A9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т</w:t>
            </w:r>
          </w:p>
        </w:tc>
        <w:tc>
          <w:tcPr>
            <w:tcW w:w="1042" w:type="pct"/>
            <w:gridSpan w:val="2"/>
          </w:tcPr>
          <w:p w14:paraId="2C2DFAB6" w14:textId="0E0ACEF2" w:rsidR="0068604E" w:rsidRPr="00A706A9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активная мощность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вар</w:t>
            </w:r>
          </w:p>
        </w:tc>
        <w:tc>
          <w:tcPr>
            <w:tcW w:w="1761" w:type="pct"/>
            <w:vMerge w:val="restart"/>
          </w:tcPr>
          <w:p w14:paraId="7AF7E990" w14:textId="77777777" w:rsidR="0068604E" w:rsidRPr="002D09C5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чание</w:t>
            </w:r>
          </w:p>
        </w:tc>
      </w:tr>
      <w:tr w:rsidR="0068604E" w14:paraId="0FB48A5F" w14:textId="77777777" w:rsidTr="0068604E">
        <w:tc>
          <w:tcPr>
            <w:tcW w:w="445" w:type="pct"/>
            <w:vMerge/>
          </w:tcPr>
          <w:p w14:paraId="36DE56D9" w14:textId="77777777" w:rsidR="0068604E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11" w:type="pct"/>
            <w:vMerge/>
          </w:tcPr>
          <w:p w14:paraId="0AB68320" w14:textId="77777777" w:rsidR="0068604E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041" w:type="pct"/>
            <w:vMerge/>
          </w:tcPr>
          <w:p w14:paraId="16D11042" w14:textId="77777777" w:rsidR="0068604E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21" w:type="pct"/>
          </w:tcPr>
          <w:p w14:paraId="3E67ED8A" w14:textId="1B07EF08" w:rsidR="0068604E" w:rsidRPr="0068604E" w:rsidRDefault="0068604E" w:rsidP="005A01EE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lang w:val="en-US"/>
              </w:rPr>
            </w:pPr>
            <w:r w:rsidRPr="0068604E">
              <w:rPr>
                <w:rFonts w:ascii="Times New Roman" w:hAnsi="Times New Roman" w:cs="Times New Roman"/>
                <w:i/>
                <w:iCs/>
                <w:sz w:val="24"/>
                <w:lang w:val="en-US"/>
              </w:rPr>
              <w:t>Q</w:t>
            </w:r>
            <w:r w:rsidRPr="0068604E">
              <w:rPr>
                <w:rFonts w:ascii="Times New Roman" w:hAnsi="Times New Roman" w:cs="Times New Roman"/>
                <w:sz w:val="24"/>
                <w:vertAlign w:val="subscript"/>
                <w:lang w:val="en-US"/>
              </w:rPr>
              <w:t>min</w:t>
            </w:r>
          </w:p>
        </w:tc>
        <w:tc>
          <w:tcPr>
            <w:tcW w:w="521" w:type="pct"/>
          </w:tcPr>
          <w:p w14:paraId="6D697F34" w14:textId="06D215A1" w:rsidR="0068604E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8604E">
              <w:rPr>
                <w:rFonts w:ascii="Times New Roman" w:hAnsi="Times New Roman" w:cs="Times New Roman"/>
                <w:i/>
                <w:iCs/>
                <w:sz w:val="24"/>
                <w:lang w:val="en-US"/>
              </w:rPr>
              <w:t>Q</w:t>
            </w:r>
            <w:r w:rsidRPr="0068604E">
              <w:rPr>
                <w:rFonts w:ascii="Times New Roman" w:hAnsi="Times New Roman" w:cs="Times New Roman"/>
                <w:sz w:val="24"/>
                <w:vertAlign w:val="subscript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vertAlign w:val="subscript"/>
                <w:lang w:val="en-US"/>
              </w:rPr>
              <w:t>ax</w:t>
            </w:r>
          </w:p>
        </w:tc>
        <w:tc>
          <w:tcPr>
            <w:tcW w:w="1761" w:type="pct"/>
            <w:vMerge/>
          </w:tcPr>
          <w:p w14:paraId="0341D5D2" w14:textId="77777777" w:rsidR="0068604E" w:rsidRDefault="0068604E" w:rsidP="005A01E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1A31EAF0" w14:textId="77777777" w:rsidTr="0068604E">
        <w:tc>
          <w:tcPr>
            <w:tcW w:w="445" w:type="pct"/>
          </w:tcPr>
          <w:p w14:paraId="002013A3" w14:textId="374A1E69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711" w:type="pct"/>
          </w:tcPr>
          <w:p w14:paraId="699E066A" w14:textId="36749F6F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25</w:t>
            </w:r>
          </w:p>
        </w:tc>
        <w:tc>
          <w:tcPr>
            <w:tcW w:w="1041" w:type="pct"/>
          </w:tcPr>
          <w:p w14:paraId="6E69052C" w14:textId="06DB0B97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4DF84A17" w14:textId="0281E111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493F3DC8" w14:textId="77777777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Базисно-балансирующий узел</w:t>
            </w:r>
          </w:p>
        </w:tc>
      </w:tr>
      <w:tr w:rsidR="002951F1" w14:paraId="731CE596" w14:textId="77777777" w:rsidTr="0068604E">
        <w:tc>
          <w:tcPr>
            <w:tcW w:w="445" w:type="pct"/>
          </w:tcPr>
          <w:p w14:paraId="080EC565" w14:textId="51391F06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711" w:type="pct"/>
          </w:tcPr>
          <w:p w14:paraId="39B75CC1" w14:textId="0DA478D8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00</w:t>
            </w:r>
          </w:p>
        </w:tc>
        <w:tc>
          <w:tcPr>
            <w:tcW w:w="1041" w:type="pct"/>
          </w:tcPr>
          <w:p w14:paraId="4A6E2045" w14:textId="6A886237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50</w:t>
            </w:r>
          </w:p>
        </w:tc>
        <w:tc>
          <w:tcPr>
            <w:tcW w:w="1042" w:type="pct"/>
            <w:gridSpan w:val="2"/>
          </w:tcPr>
          <w:p w14:paraId="7DD8CDD4" w14:textId="08FEBC53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0</w:t>
            </w:r>
          </w:p>
        </w:tc>
        <w:tc>
          <w:tcPr>
            <w:tcW w:w="1761" w:type="pct"/>
          </w:tcPr>
          <w:p w14:paraId="015D4B42" w14:textId="77777777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4D4A4778" w14:textId="77777777" w:rsidTr="0068604E">
        <w:tc>
          <w:tcPr>
            <w:tcW w:w="445" w:type="pct"/>
          </w:tcPr>
          <w:p w14:paraId="36A097B1" w14:textId="55C21B3B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711" w:type="pct"/>
          </w:tcPr>
          <w:p w14:paraId="49E82B68" w14:textId="759CEC2E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00</w:t>
            </w:r>
          </w:p>
        </w:tc>
        <w:tc>
          <w:tcPr>
            <w:tcW w:w="1041" w:type="pct"/>
          </w:tcPr>
          <w:p w14:paraId="6AD600E8" w14:textId="12774E7A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0</w:t>
            </w:r>
          </w:p>
        </w:tc>
        <w:tc>
          <w:tcPr>
            <w:tcW w:w="1042" w:type="pct"/>
            <w:gridSpan w:val="2"/>
          </w:tcPr>
          <w:p w14:paraId="2EEDB31A" w14:textId="5358A325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1761" w:type="pct"/>
          </w:tcPr>
          <w:p w14:paraId="6FFCB8CB" w14:textId="77777777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72A79EAF" w14:textId="77777777" w:rsidTr="0068604E">
        <w:tc>
          <w:tcPr>
            <w:tcW w:w="445" w:type="pct"/>
          </w:tcPr>
          <w:p w14:paraId="6F6059CE" w14:textId="212D58EE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11" w:type="pct"/>
          </w:tcPr>
          <w:p w14:paraId="5E62335D" w14:textId="5BA38182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0</w:t>
            </w:r>
          </w:p>
        </w:tc>
        <w:tc>
          <w:tcPr>
            <w:tcW w:w="1041" w:type="pct"/>
          </w:tcPr>
          <w:p w14:paraId="7859569E" w14:textId="17BE7915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0</w:t>
            </w:r>
          </w:p>
        </w:tc>
        <w:tc>
          <w:tcPr>
            <w:tcW w:w="1042" w:type="pct"/>
            <w:gridSpan w:val="2"/>
          </w:tcPr>
          <w:p w14:paraId="165CD174" w14:textId="5669024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1761" w:type="pct"/>
          </w:tcPr>
          <w:p w14:paraId="01DC11E8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22B80CE5" w14:textId="77777777" w:rsidTr="0068604E">
        <w:tc>
          <w:tcPr>
            <w:tcW w:w="445" w:type="pct"/>
          </w:tcPr>
          <w:p w14:paraId="237FA2A1" w14:textId="2DC1288D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11" w:type="pct"/>
          </w:tcPr>
          <w:p w14:paraId="728EB90D" w14:textId="60CE4F00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0</w:t>
            </w:r>
          </w:p>
        </w:tc>
        <w:tc>
          <w:tcPr>
            <w:tcW w:w="1041" w:type="pct"/>
          </w:tcPr>
          <w:p w14:paraId="685E1B43" w14:textId="5030108F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7D48B6C6" w14:textId="6FF1A3D4" w:rsidR="002951F1" w:rsidRPr="002D09C5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6998B72C" w14:textId="77777777" w:rsidR="002951F1" w:rsidRPr="00B95267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7484DAF5" w14:textId="77777777" w:rsidTr="0068604E">
        <w:tc>
          <w:tcPr>
            <w:tcW w:w="445" w:type="pct"/>
          </w:tcPr>
          <w:p w14:paraId="09D374FA" w14:textId="1CC40A1B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11" w:type="pct"/>
          </w:tcPr>
          <w:p w14:paraId="103B4EC0" w14:textId="33D4FF31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0</w:t>
            </w:r>
          </w:p>
        </w:tc>
        <w:tc>
          <w:tcPr>
            <w:tcW w:w="1041" w:type="pct"/>
          </w:tcPr>
          <w:p w14:paraId="4E48CA81" w14:textId="01E3F8EE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80</w:t>
            </w:r>
          </w:p>
        </w:tc>
        <w:tc>
          <w:tcPr>
            <w:tcW w:w="1042" w:type="pct"/>
            <w:gridSpan w:val="2"/>
          </w:tcPr>
          <w:p w14:paraId="598D9DE3" w14:textId="7A057C9C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1761" w:type="pct"/>
          </w:tcPr>
          <w:p w14:paraId="28EF044E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0C9CA20C" w14:textId="77777777" w:rsidTr="0068604E">
        <w:tc>
          <w:tcPr>
            <w:tcW w:w="445" w:type="pct"/>
          </w:tcPr>
          <w:p w14:paraId="27D0D2CE" w14:textId="242F2A0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711" w:type="pct"/>
          </w:tcPr>
          <w:p w14:paraId="1133EE99" w14:textId="0E39A19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0</w:t>
            </w:r>
          </w:p>
        </w:tc>
        <w:tc>
          <w:tcPr>
            <w:tcW w:w="1041" w:type="pct"/>
          </w:tcPr>
          <w:p w14:paraId="10551B2F" w14:textId="3D711442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1042" w:type="pct"/>
            <w:gridSpan w:val="2"/>
          </w:tcPr>
          <w:p w14:paraId="2C008502" w14:textId="78E116E5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761" w:type="pct"/>
          </w:tcPr>
          <w:p w14:paraId="2AFB7AA4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083835A7" w14:textId="77777777" w:rsidTr="0068604E">
        <w:tc>
          <w:tcPr>
            <w:tcW w:w="445" w:type="pct"/>
          </w:tcPr>
          <w:p w14:paraId="7001703C" w14:textId="0C91AF66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711" w:type="pct"/>
          </w:tcPr>
          <w:p w14:paraId="023BB1C0" w14:textId="18A82D53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0</w:t>
            </w:r>
          </w:p>
        </w:tc>
        <w:tc>
          <w:tcPr>
            <w:tcW w:w="1041" w:type="pct"/>
          </w:tcPr>
          <w:p w14:paraId="471EC148" w14:textId="00E60BE5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01E9B949" w14:textId="34209959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7E75CCA1" w14:textId="77777777" w:rsidR="002951F1" w:rsidRPr="00A706A9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6B3A8533" w14:textId="77777777" w:rsidTr="0068604E">
        <w:tc>
          <w:tcPr>
            <w:tcW w:w="445" w:type="pct"/>
          </w:tcPr>
          <w:p w14:paraId="7881D81C" w14:textId="5B6A8678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711" w:type="pct"/>
          </w:tcPr>
          <w:p w14:paraId="284CAD73" w14:textId="6EF8C590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20A6D13F" w14:textId="361C726C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3AB627C4" w14:textId="4F7425EF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792067C9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40A864D5" w14:textId="77777777" w:rsidTr="0068604E">
        <w:tc>
          <w:tcPr>
            <w:tcW w:w="445" w:type="pct"/>
          </w:tcPr>
          <w:p w14:paraId="3F14E70B" w14:textId="5B69AD5C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711" w:type="pct"/>
          </w:tcPr>
          <w:p w14:paraId="1FF07208" w14:textId="456B8ABA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665358FF" w14:textId="73698538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268A2267" w14:textId="5B2BF73F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1C56953F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47F9AAB3" w14:textId="77777777" w:rsidTr="0068604E">
        <w:tc>
          <w:tcPr>
            <w:tcW w:w="445" w:type="pct"/>
          </w:tcPr>
          <w:p w14:paraId="17311C25" w14:textId="62167B09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711" w:type="pct"/>
          </w:tcPr>
          <w:p w14:paraId="521165F9" w14:textId="6EC22100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0081D395" w14:textId="197BAFF0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42" w:type="pct"/>
            <w:gridSpan w:val="2"/>
          </w:tcPr>
          <w:p w14:paraId="0F9EB19B" w14:textId="1987871D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61" w:type="pct"/>
          </w:tcPr>
          <w:p w14:paraId="56103CCF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07F2802C" w14:textId="77777777" w:rsidTr="0068604E">
        <w:tc>
          <w:tcPr>
            <w:tcW w:w="445" w:type="pct"/>
          </w:tcPr>
          <w:p w14:paraId="785B9A26" w14:textId="4EAD06BA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711" w:type="pct"/>
          </w:tcPr>
          <w:p w14:paraId="6D359CE3" w14:textId="5EE7EF46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3CD09EAF" w14:textId="02D34B3E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1042" w:type="pct"/>
            <w:gridSpan w:val="2"/>
          </w:tcPr>
          <w:p w14:paraId="2A6480E8" w14:textId="7EFA31D5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1761" w:type="pct"/>
          </w:tcPr>
          <w:p w14:paraId="6CB21C3F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0B46C61D" w14:textId="77777777" w:rsidTr="0068604E">
        <w:tc>
          <w:tcPr>
            <w:tcW w:w="445" w:type="pct"/>
          </w:tcPr>
          <w:p w14:paraId="1CDA0251" w14:textId="2878FE7A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711" w:type="pct"/>
          </w:tcPr>
          <w:p w14:paraId="7297A2BB" w14:textId="44C7635D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10</w:t>
            </w:r>
          </w:p>
        </w:tc>
        <w:tc>
          <w:tcPr>
            <w:tcW w:w="1041" w:type="pct"/>
          </w:tcPr>
          <w:p w14:paraId="3E4AE0D0" w14:textId="7F571416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5</w:t>
            </w:r>
          </w:p>
        </w:tc>
        <w:tc>
          <w:tcPr>
            <w:tcW w:w="1042" w:type="pct"/>
            <w:gridSpan w:val="2"/>
          </w:tcPr>
          <w:p w14:paraId="599F4F39" w14:textId="4AAA84CE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761" w:type="pct"/>
          </w:tcPr>
          <w:p w14:paraId="4FAF185F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8604E" w14:paraId="0ED58750" w14:textId="77777777" w:rsidTr="0068604E">
        <w:tc>
          <w:tcPr>
            <w:tcW w:w="445" w:type="pct"/>
          </w:tcPr>
          <w:p w14:paraId="4CA31814" w14:textId="42921B68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711" w:type="pct"/>
          </w:tcPr>
          <w:p w14:paraId="27DFA483" w14:textId="7A322CDC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3,8</w:t>
            </w:r>
          </w:p>
        </w:tc>
        <w:tc>
          <w:tcPr>
            <w:tcW w:w="1041" w:type="pct"/>
          </w:tcPr>
          <w:p w14:paraId="49B708FC" w14:textId="2379875A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0</w:t>
            </w:r>
          </w:p>
        </w:tc>
        <w:tc>
          <w:tcPr>
            <w:tcW w:w="521" w:type="pct"/>
          </w:tcPr>
          <w:p w14:paraId="1B7A2BF6" w14:textId="11287DCC" w:rsidR="0068604E" w:rsidRP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80</w:t>
            </w:r>
          </w:p>
        </w:tc>
        <w:tc>
          <w:tcPr>
            <w:tcW w:w="521" w:type="pct"/>
          </w:tcPr>
          <w:p w14:paraId="0DE08BC2" w14:textId="078572A6" w:rsidR="0068604E" w:rsidRP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80</w:t>
            </w:r>
          </w:p>
        </w:tc>
        <w:tc>
          <w:tcPr>
            <w:tcW w:w="1761" w:type="pct"/>
          </w:tcPr>
          <w:p w14:paraId="7A5E4DA4" w14:textId="0779FBB3" w:rsidR="0068604E" w:rsidRP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енераторный узел</w:t>
            </w:r>
          </w:p>
        </w:tc>
      </w:tr>
      <w:tr w:rsidR="0068604E" w14:paraId="3A7AE092" w14:textId="77777777" w:rsidTr="0068604E">
        <w:tc>
          <w:tcPr>
            <w:tcW w:w="445" w:type="pct"/>
          </w:tcPr>
          <w:p w14:paraId="0FB3A3D4" w14:textId="15C2D357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711" w:type="pct"/>
          </w:tcPr>
          <w:p w14:paraId="79A0A320" w14:textId="6E326188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3,8</w:t>
            </w:r>
          </w:p>
        </w:tc>
        <w:tc>
          <w:tcPr>
            <w:tcW w:w="1041" w:type="pct"/>
          </w:tcPr>
          <w:p w14:paraId="229EFBC9" w14:textId="49D87117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</w:t>
            </w:r>
          </w:p>
        </w:tc>
        <w:tc>
          <w:tcPr>
            <w:tcW w:w="521" w:type="pct"/>
          </w:tcPr>
          <w:p w14:paraId="010399C2" w14:textId="43240794" w:rsidR="0068604E" w:rsidRP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-80</w:t>
            </w:r>
          </w:p>
        </w:tc>
        <w:tc>
          <w:tcPr>
            <w:tcW w:w="521" w:type="pct"/>
          </w:tcPr>
          <w:p w14:paraId="482E1CEB" w14:textId="07236CDE" w:rsidR="0068604E" w:rsidRP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80</w:t>
            </w:r>
          </w:p>
        </w:tc>
        <w:tc>
          <w:tcPr>
            <w:tcW w:w="1761" w:type="pct"/>
          </w:tcPr>
          <w:p w14:paraId="2C18477A" w14:textId="469282E2" w:rsidR="0068604E" w:rsidRDefault="0068604E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енераторный узел</w:t>
            </w:r>
          </w:p>
        </w:tc>
      </w:tr>
      <w:tr w:rsidR="002951F1" w14:paraId="5988B69F" w14:textId="77777777" w:rsidTr="0068604E">
        <w:tc>
          <w:tcPr>
            <w:tcW w:w="445" w:type="pct"/>
          </w:tcPr>
          <w:p w14:paraId="46EE8D3A" w14:textId="68C2E0B0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711" w:type="pct"/>
          </w:tcPr>
          <w:p w14:paraId="48ACD418" w14:textId="1732BE7F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29517762" w14:textId="10C2B999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60</w:t>
            </w:r>
          </w:p>
        </w:tc>
        <w:tc>
          <w:tcPr>
            <w:tcW w:w="1042" w:type="pct"/>
            <w:gridSpan w:val="2"/>
          </w:tcPr>
          <w:p w14:paraId="355DBC33" w14:textId="1956E38C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761" w:type="pct"/>
          </w:tcPr>
          <w:p w14:paraId="6809C2F2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380B6764" w14:textId="77777777" w:rsidTr="0068604E">
        <w:tc>
          <w:tcPr>
            <w:tcW w:w="445" w:type="pct"/>
          </w:tcPr>
          <w:p w14:paraId="679C3B83" w14:textId="6CEF73DF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711" w:type="pct"/>
          </w:tcPr>
          <w:p w14:paraId="6FA3F3CB" w14:textId="393D34B0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7FCC9F77" w14:textId="7C1B1562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042" w:type="pct"/>
            <w:gridSpan w:val="2"/>
          </w:tcPr>
          <w:p w14:paraId="680E87A6" w14:textId="36103B73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761" w:type="pct"/>
          </w:tcPr>
          <w:p w14:paraId="1076C90B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050344C1" w14:textId="77777777" w:rsidTr="0068604E">
        <w:tc>
          <w:tcPr>
            <w:tcW w:w="445" w:type="pct"/>
          </w:tcPr>
          <w:p w14:paraId="34ABF9ED" w14:textId="606C0687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711" w:type="pct"/>
          </w:tcPr>
          <w:p w14:paraId="449FC693" w14:textId="2B434F79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091C833" w14:textId="504C940C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042" w:type="pct"/>
            <w:gridSpan w:val="2"/>
          </w:tcPr>
          <w:p w14:paraId="33BA1B5A" w14:textId="24D867F4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761" w:type="pct"/>
          </w:tcPr>
          <w:p w14:paraId="05B828D6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951F1" w14:paraId="2FC0D5DE" w14:textId="77777777" w:rsidTr="0068604E">
        <w:tc>
          <w:tcPr>
            <w:tcW w:w="445" w:type="pct"/>
          </w:tcPr>
          <w:p w14:paraId="62CAE627" w14:textId="514FF8BA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711" w:type="pct"/>
          </w:tcPr>
          <w:p w14:paraId="1CEC5D88" w14:textId="0405D90E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32CCEB72" w14:textId="6F64AD9F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1042" w:type="pct"/>
            <w:gridSpan w:val="2"/>
          </w:tcPr>
          <w:p w14:paraId="7A71415D" w14:textId="0465AE2B" w:rsidR="002951F1" w:rsidRP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761" w:type="pct"/>
          </w:tcPr>
          <w:p w14:paraId="65E57B87" w14:textId="77777777" w:rsidR="002951F1" w:rsidRDefault="002951F1" w:rsidP="002951F1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8604E" w14:paraId="5D954786" w14:textId="77777777" w:rsidTr="0068604E">
        <w:tc>
          <w:tcPr>
            <w:tcW w:w="445" w:type="pct"/>
          </w:tcPr>
          <w:p w14:paraId="42D64148" w14:textId="5DE0C14B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711" w:type="pct"/>
          </w:tcPr>
          <w:p w14:paraId="309351EF" w14:textId="12643F67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3,8</w:t>
            </w:r>
          </w:p>
        </w:tc>
        <w:tc>
          <w:tcPr>
            <w:tcW w:w="1041" w:type="pct"/>
          </w:tcPr>
          <w:p w14:paraId="1EBB0216" w14:textId="09C2E14A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521" w:type="pct"/>
          </w:tcPr>
          <w:p w14:paraId="6537A7DD" w14:textId="58439839" w:rsidR="0068604E" w:rsidRP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0</w:t>
            </w:r>
          </w:p>
        </w:tc>
        <w:tc>
          <w:tcPr>
            <w:tcW w:w="521" w:type="pct"/>
          </w:tcPr>
          <w:p w14:paraId="074BCBAE" w14:textId="3D651D60" w:rsidR="0068604E" w:rsidRP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80</w:t>
            </w:r>
          </w:p>
        </w:tc>
        <w:tc>
          <w:tcPr>
            <w:tcW w:w="1761" w:type="pct"/>
          </w:tcPr>
          <w:p w14:paraId="01D182D8" w14:textId="7DB3E2E0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енераторный узел</w:t>
            </w:r>
          </w:p>
        </w:tc>
      </w:tr>
      <w:tr w:rsidR="0068604E" w14:paraId="4116E1B0" w14:textId="77777777" w:rsidTr="0068604E">
        <w:tc>
          <w:tcPr>
            <w:tcW w:w="445" w:type="pct"/>
          </w:tcPr>
          <w:p w14:paraId="0262886C" w14:textId="62F8BEA5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1</w:t>
            </w:r>
          </w:p>
        </w:tc>
        <w:tc>
          <w:tcPr>
            <w:tcW w:w="711" w:type="pct"/>
          </w:tcPr>
          <w:p w14:paraId="19185474" w14:textId="7BB6B760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556CA8FA" w14:textId="2BA5CC3F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1042" w:type="pct"/>
            <w:gridSpan w:val="2"/>
          </w:tcPr>
          <w:p w14:paraId="449B7090" w14:textId="129955CC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761" w:type="pct"/>
          </w:tcPr>
          <w:p w14:paraId="1A3A13D0" w14:textId="77777777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8604E" w14:paraId="366A0705" w14:textId="77777777" w:rsidTr="0068604E">
        <w:tc>
          <w:tcPr>
            <w:tcW w:w="445" w:type="pct"/>
          </w:tcPr>
          <w:p w14:paraId="4C0F7837" w14:textId="1F7D1C79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11" w:type="pct"/>
          </w:tcPr>
          <w:p w14:paraId="0883C2DB" w14:textId="1DBA0BA0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41D6FC1D" w14:textId="055CBF69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2</w:t>
            </w:r>
          </w:p>
        </w:tc>
        <w:tc>
          <w:tcPr>
            <w:tcW w:w="1042" w:type="pct"/>
            <w:gridSpan w:val="2"/>
          </w:tcPr>
          <w:p w14:paraId="6F92B2FC" w14:textId="5227E128" w:rsidR="0068604E" w:rsidRPr="002951F1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761" w:type="pct"/>
          </w:tcPr>
          <w:p w14:paraId="69E94E34" w14:textId="77777777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8604E" w14:paraId="3EE93A91" w14:textId="77777777" w:rsidTr="0068604E">
        <w:tc>
          <w:tcPr>
            <w:tcW w:w="445" w:type="pct"/>
          </w:tcPr>
          <w:p w14:paraId="56EFEEC0" w14:textId="6485F11D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711" w:type="pct"/>
          </w:tcPr>
          <w:p w14:paraId="4DA71DD5" w14:textId="017FDC73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F30454E" w14:textId="6735774B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1042" w:type="pct"/>
            <w:gridSpan w:val="2"/>
          </w:tcPr>
          <w:p w14:paraId="19DF7B68" w14:textId="092E5323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761" w:type="pct"/>
          </w:tcPr>
          <w:p w14:paraId="2D8E15DB" w14:textId="77777777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8604E" w14:paraId="22A1840B" w14:textId="77777777" w:rsidTr="0068604E">
        <w:tc>
          <w:tcPr>
            <w:tcW w:w="445" w:type="pct"/>
          </w:tcPr>
          <w:p w14:paraId="644ABDA9" w14:textId="66F892A6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711" w:type="pct"/>
          </w:tcPr>
          <w:p w14:paraId="225AF734" w14:textId="691ED364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041" w:type="pct"/>
          </w:tcPr>
          <w:p w14:paraId="16CA5491" w14:textId="128468DF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1042" w:type="pct"/>
            <w:gridSpan w:val="2"/>
          </w:tcPr>
          <w:p w14:paraId="6B1B0DDF" w14:textId="7CB7F3F9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1F1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761" w:type="pct"/>
          </w:tcPr>
          <w:p w14:paraId="07F023FE" w14:textId="77777777" w:rsidR="0068604E" w:rsidRDefault="0068604E" w:rsidP="0068604E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A58B271" w14:textId="3A3BA18D" w:rsidR="00E919DE" w:rsidRDefault="00417AD6" w:rsidP="00722A3E">
      <w:pPr>
        <w:spacing w:before="240" w:after="0" w:line="360" w:lineRule="auto"/>
        <w:ind w:firstLine="425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гласно П.9 порядка выполнения работы необходимо рассчитать несколько различных послеаварийных ситуаций. В данном случае, это означает, что из трёх ветвей, входящих в сечение необходимо произвести утяжеление относительно отключения каждой из этих трёх линий.</w:t>
      </w:r>
    </w:p>
    <w:sectPr w:rsidR="00E919DE" w:rsidSect="00152C10">
      <w:headerReference w:type="default" r:id="rId134"/>
      <w:footerReference w:type="default" r:id="rId135"/>
      <w:headerReference w:type="first" r:id="rId136"/>
      <w:footerReference w:type="first" r:id="rId137"/>
      <w:pgSz w:w="11906" w:h="16838"/>
      <w:pgMar w:top="567" w:right="567" w:bottom="567" w:left="851" w:header="709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D450A2" w14:textId="77777777" w:rsidR="007E73A8" w:rsidRDefault="007E73A8" w:rsidP="009720E0">
      <w:pPr>
        <w:spacing w:after="0" w:line="240" w:lineRule="auto"/>
      </w:pPr>
      <w:r>
        <w:separator/>
      </w:r>
    </w:p>
  </w:endnote>
  <w:endnote w:type="continuationSeparator" w:id="0">
    <w:p w14:paraId="432A38C0" w14:textId="77777777" w:rsidR="007E73A8" w:rsidRDefault="007E73A8" w:rsidP="009720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0C23CB" w14:textId="330EE01B" w:rsidR="00B63F0B" w:rsidRPr="00B63F0B" w:rsidRDefault="00B63F0B" w:rsidP="00B63F0B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93636E" w14:textId="46511CCA" w:rsidR="00B63F0B" w:rsidRPr="009720E0" w:rsidRDefault="00B63F0B" w:rsidP="00981BE9">
    <w:pPr>
      <w:pStyle w:val="ad"/>
      <w:rPr>
        <w:rFonts w:ascii="Times New Roman" w:hAnsi="Times New Roman" w:cs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37E07B" w14:textId="30CA50CE" w:rsidR="00B63F0B" w:rsidRPr="00B63F0B" w:rsidRDefault="00B63F0B" w:rsidP="00B63F0B">
    <w:pPr>
      <w:pStyle w:val="ad"/>
      <w:rPr>
        <w:rFonts w:ascii="Times New Roman" w:hAnsi="Times New Roman" w:cs="Times New Roman"/>
        <w:sz w:val="24"/>
        <w:szCs w:val="24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0BDCB" w14:textId="77777777" w:rsidR="00152C10" w:rsidRPr="000A13AE" w:rsidRDefault="00152C10" w:rsidP="000A13AE">
    <w:pPr>
      <w:pStyle w:val="ad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D99FE1" w14:textId="5C8AC1B5" w:rsidR="00152C10" w:rsidRPr="00B63F0B" w:rsidRDefault="00152C10" w:rsidP="00B63F0B">
    <w:pPr>
      <w:pStyle w:val="ad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40F767" w14:textId="77777777" w:rsidR="007E73A8" w:rsidRDefault="007E73A8" w:rsidP="009720E0">
      <w:pPr>
        <w:spacing w:after="0" w:line="240" w:lineRule="auto"/>
      </w:pPr>
      <w:r>
        <w:separator/>
      </w:r>
    </w:p>
  </w:footnote>
  <w:footnote w:type="continuationSeparator" w:id="0">
    <w:p w14:paraId="0DE4086E" w14:textId="77777777" w:rsidR="007E73A8" w:rsidRDefault="007E73A8" w:rsidP="009720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133CB1" w14:textId="77777777" w:rsidR="00B63F0B" w:rsidRDefault="00B63F0B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4C1F84" w14:textId="77777777" w:rsidR="00152C10" w:rsidRDefault="00152C10">
    <w:pPr>
      <w:pStyle w:val="ab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F4EA55" w14:textId="77777777" w:rsidR="00152C10" w:rsidRDefault="00152C10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B341F"/>
    <w:multiLevelType w:val="hybridMultilevel"/>
    <w:tmpl w:val="BBFA0FAA"/>
    <w:lvl w:ilvl="0" w:tplc="0F8486B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146112F6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178209DF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179C73EE"/>
    <w:multiLevelType w:val="hybridMultilevel"/>
    <w:tmpl w:val="4F746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6E2B16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 w15:restartNumberingAfterBreak="0">
    <w:nsid w:val="1E473A27"/>
    <w:multiLevelType w:val="hybridMultilevel"/>
    <w:tmpl w:val="4F746AD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063432"/>
    <w:multiLevelType w:val="hybridMultilevel"/>
    <w:tmpl w:val="39FA999E"/>
    <w:lvl w:ilvl="0" w:tplc="0AE44626">
      <w:start w:val="1"/>
      <w:numFmt w:val="decimal"/>
      <w:lvlText w:val="%1)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 w15:restartNumberingAfterBreak="0">
    <w:nsid w:val="21F61853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255B3BA1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307F3E39"/>
    <w:multiLevelType w:val="hybridMultilevel"/>
    <w:tmpl w:val="1F36AD5E"/>
    <w:lvl w:ilvl="0" w:tplc="EF46DAA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 w15:restartNumberingAfterBreak="0">
    <w:nsid w:val="31304C9C"/>
    <w:multiLevelType w:val="hybridMultilevel"/>
    <w:tmpl w:val="9D9035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083FD7"/>
    <w:multiLevelType w:val="hybridMultilevel"/>
    <w:tmpl w:val="BBFA0FAA"/>
    <w:lvl w:ilvl="0" w:tplc="0F8486B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 w15:restartNumberingAfterBreak="0">
    <w:nsid w:val="3D452E63"/>
    <w:multiLevelType w:val="hybridMultilevel"/>
    <w:tmpl w:val="F3D494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981C8F"/>
    <w:multiLevelType w:val="hybridMultilevel"/>
    <w:tmpl w:val="77E4F7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3654D7"/>
    <w:multiLevelType w:val="hybridMultilevel"/>
    <w:tmpl w:val="F640A7E4"/>
    <w:lvl w:ilvl="0" w:tplc="C1DCAC84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55A13668"/>
    <w:multiLevelType w:val="hybridMultilevel"/>
    <w:tmpl w:val="B7361262"/>
    <w:lvl w:ilvl="0" w:tplc="0AE4462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 w15:restartNumberingAfterBreak="0">
    <w:nsid w:val="5E430A48"/>
    <w:multiLevelType w:val="hybridMultilevel"/>
    <w:tmpl w:val="7B46B3FA"/>
    <w:lvl w:ilvl="0" w:tplc="0AE4462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 w15:restartNumberingAfterBreak="0">
    <w:nsid w:val="6B197D65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771F2F90"/>
    <w:multiLevelType w:val="hybridMultilevel"/>
    <w:tmpl w:val="23B8C6A8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9" w15:restartNumberingAfterBreak="0">
    <w:nsid w:val="7CC3069F"/>
    <w:multiLevelType w:val="hybridMultilevel"/>
    <w:tmpl w:val="BBFA0FAA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 w15:restartNumberingAfterBreak="0">
    <w:nsid w:val="7D644AAA"/>
    <w:multiLevelType w:val="hybridMultilevel"/>
    <w:tmpl w:val="23B8C6A8"/>
    <w:lvl w:ilvl="0" w:tplc="FFFFFFF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num w:numId="1" w16cid:durableId="1426224701">
    <w:abstractNumId w:val="10"/>
  </w:num>
  <w:num w:numId="2" w16cid:durableId="1216240038">
    <w:abstractNumId w:val="3"/>
  </w:num>
  <w:num w:numId="3" w16cid:durableId="2110470947">
    <w:abstractNumId w:val="12"/>
  </w:num>
  <w:num w:numId="4" w16cid:durableId="210382332">
    <w:abstractNumId w:val="13"/>
  </w:num>
  <w:num w:numId="5" w16cid:durableId="663052349">
    <w:abstractNumId w:val="11"/>
  </w:num>
  <w:num w:numId="6" w16cid:durableId="1141649560">
    <w:abstractNumId w:val="0"/>
  </w:num>
  <w:num w:numId="7" w16cid:durableId="1136994716">
    <w:abstractNumId w:val="17"/>
  </w:num>
  <w:num w:numId="8" w16cid:durableId="1730036423">
    <w:abstractNumId w:val="14"/>
  </w:num>
  <w:num w:numId="9" w16cid:durableId="987906394">
    <w:abstractNumId w:val="8"/>
  </w:num>
  <w:num w:numId="10" w16cid:durableId="1485928922">
    <w:abstractNumId w:val="9"/>
  </w:num>
  <w:num w:numId="11" w16cid:durableId="1838957611">
    <w:abstractNumId w:val="1"/>
  </w:num>
  <w:num w:numId="12" w16cid:durableId="1515462394">
    <w:abstractNumId w:val="2"/>
  </w:num>
  <w:num w:numId="13" w16cid:durableId="1581985077">
    <w:abstractNumId w:val="15"/>
  </w:num>
  <w:num w:numId="14" w16cid:durableId="351148749">
    <w:abstractNumId w:val="6"/>
  </w:num>
  <w:num w:numId="15" w16cid:durableId="58328441">
    <w:abstractNumId w:val="16"/>
  </w:num>
  <w:num w:numId="16" w16cid:durableId="243688849">
    <w:abstractNumId w:val="5"/>
  </w:num>
  <w:num w:numId="17" w16cid:durableId="1085805372">
    <w:abstractNumId w:val="4"/>
  </w:num>
  <w:num w:numId="18" w16cid:durableId="1857309614">
    <w:abstractNumId w:val="7"/>
  </w:num>
  <w:num w:numId="19" w16cid:durableId="834995559">
    <w:abstractNumId w:val="18"/>
  </w:num>
  <w:num w:numId="20" w16cid:durableId="205528560">
    <w:abstractNumId w:val="20"/>
  </w:num>
  <w:num w:numId="21" w16cid:durableId="67345969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7A3E"/>
    <w:rsid w:val="0001109F"/>
    <w:rsid w:val="00014BC4"/>
    <w:rsid w:val="000164FF"/>
    <w:rsid w:val="000477E7"/>
    <w:rsid w:val="00056921"/>
    <w:rsid w:val="00062A9C"/>
    <w:rsid w:val="00073F4F"/>
    <w:rsid w:val="00083840"/>
    <w:rsid w:val="00087A8B"/>
    <w:rsid w:val="00090E01"/>
    <w:rsid w:val="000973D5"/>
    <w:rsid w:val="000A13AE"/>
    <w:rsid w:val="000A1880"/>
    <w:rsid w:val="000B54FF"/>
    <w:rsid w:val="00135847"/>
    <w:rsid w:val="00137322"/>
    <w:rsid w:val="00152C10"/>
    <w:rsid w:val="00175D2B"/>
    <w:rsid w:val="00182307"/>
    <w:rsid w:val="00184F1E"/>
    <w:rsid w:val="001A38D9"/>
    <w:rsid w:val="001B2E97"/>
    <w:rsid w:val="001B5C35"/>
    <w:rsid w:val="001C4C20"/>
    <w:rsid w:val="001F1773"/>
    <w:rsid w:val="001F7255"/>
    <w:rsid w:val="00202792"/>
    <w:rsid w:val="002077E5"/>
    <w:rsid w:val="002143B9"/>
    <w:rsid w:val="0025558B"/>
    <w:rsid w:val="00286F39"/>
    <w:rsid w:val="00294C61"/>
    <w:rsid w:val="002951F1"/>
    <w:rsid w:val="002B1EC5"/>
    <w:rsid w:val="0030516A"/>
    <w:rsid w:val="00356B68"/>
    <w:rsid w:val="003605E3"/>
    <w:rsid w:val="00365733"/>
    <w:rsid w:val="0037108C"/>
    <w:rsid w:val="003808BC"/>
    <w:rsid w:val="003A6590"/>
    <w:rsid w:val="003B6BA6"/>
    <w:rsid w:val="003C1BBA"/>
    <w:rsid w:val="003C745E"/>
    <w:rsid w:val="003D1EAB"/>
    <w:rsid w:val="003E7752"/>
    <w:rsid w:val="00417AD6"/>
    <w:rsid w:val="004468B2"/>
    <w:rsid w:val="00452F1C"/>
    <w:rsid w:val="00460888"/>
    <w:rsid w:val="00470BBD"/>
    <w:rsid w:val="004903FD"/>
    <w:rsid w:val="00490634"/>
    <w:rsid w:val="004A0CA8"/>
    <w:rsid w:val="004C6553"/>
    <w:rsid w:val="004C6AA7"/>
    <w:rsid w:val="004C7174"/>
    <w:rsid w:val="004D04ED"/>
    <w:rsid w:val="004E4272"/>
    <w:rsid w:val="004E6C17"/>
    <w:rsid w:val="004E6C70"/>
    <w:rsid w:val="004F3BA1"/>
    <w:rsid w:val="00500492"/>
    <w:rsid w:val="00500AD7"/>
    <w:rsid w:val="005026A7"/>
    <w:rsid w:val="005137D5"/>
    <w:rsid w:val="00515021"/>
    <w:rsid w:val="00523555"/>
    <w:rsid w:val="00524FD1"/>
    <w:rsid w:val="00544931"/>
    <w:rsid w:val="00560889"/>
    <w:rsid w:val="00594D6E"/>
    <w:rsid w:val="00595E2C"/>
    <w:rsid w:val="005A4ADB"/>
    <w:rsid w:val="005A4E13"/>
    <w:rsid w:val="005B4421"/>
    <w:rsid w:val="005B59E8"/>
    <w:rsid w:val="005B76E8"/>
    <w:rsid w:val="005C2E8A"/>
    <w:rsid w:val="005D0E7F"/>
    <w:rsid w:val="00617C5E"/>
    <w:rsid w:val="006246D3"/>
    <w:rsid w:val="00625F06"/>
    <w:rsid w:val="0063478F"/>
    <w:rsid w:val="00646825"/>
    <w:rsid w:val="00683F86"/>
    <w:rsid w:val="0068604E"/>
    <w:rsid w:val="00691F04"/>
    <w:rsid w:val="006A34BF"/>
    <w:rsid w:val="006C334D"/>
    <w:rsid w:val="006D032B"/>
    <w:rsid w:val="006D2254"/>
    <w:rsid w:val="006D46C2"/>
    <w:rsid w:val="006D5B86"/>
    <w:rsid w:val="006F7485"/>
    <w:rsid w:val="00701FCE"/>
    <w:rsid w:val="00707A3E"/>
    <w:rsid w:val="00722A3E"/>
    <w:rsid w:val="0073250B"/>
    <w:rsid w:val="00735AAC"/>
    <w:rsid w:val="00737B4C"/>
    <w:rsid w:val="00737CD6"/>
    <w:rsid w:val="0074207A"/>
    <w:rsid w:val="007539B9"/>
    <w:rsid w:val="00761B14"/>
    <w:rsid w:val="007B3829"/>
    <w:rsid w:val="007C0602"/>
    <w:rsid w:val="007C3BC2"/>
    <w:rsid w:val="007E73A8"/>
    <w:rsid w:val="007F73CA"/>
    <w:rsid w:val="008107CC"/>
    <w:rsid w:val="008142F9"/>
    <w:rsid w:val="00834A76"/>
    <w:rsid w:val="00847698"/>
    <w:rsid w:val="00867955"/>
    <w:rsid w:val="008859E6"/>
    <w:rsid w:val="00892358"/>
    <w:rsid w:val="008C3781"/>
    <w:rsid w:val="008E768C"/>
    <w:rsid w:val="008F3495"/>
    <w:rsid w:val="00956EE0"/>
    <w:rsid w:val="009621C2"/>
    <w:rsid w:val="009637E6"/>
    <w:rsid w:val="0096591F"/>
    <w:rsid w:val="00967A3D"/>
    <w:rsid w:val="009720E0"/>
    <w:rsid w:val="00981A8C"/>
    <w:rsid w:val="00981BE9"/>
    <w:rsid w:val="00983BC9"/>
    <w:rsid w:val="009A3FCB"/>
    <w:rsid w:val="009B5ACB"/>
    <w:rsid w:val="009C5B53"/>
    <w:rsid w:val="009D2B67"/>
    <w:rsid w:val="00A17939"/>
    <w:rsid w:val="00A2242C"/>
    <w:rsid w:val="00A22EBF"/>
    <w:rsid w:val="00A60886"/>
    <w:rsid w:val="00A72A51"/>
    <w:rsid w:val="00A73094"/>
    <w:rsid w:val="00AA1C94"/>
    <w:rsid w:val="00AA59C2"/>
    <w:rsid w:val="00AD24A6"/>
    <w:rsid w:val="00AF3F95"/>
    <w:rsid w:val="00AF68F0"/>
    <w:rsid w:val="00B126AA"/>
    <w:rsid w:val="00B201CB"/>
    <w:rsid w:val="00B22D90"/>
    <w:rsid w:val="00B30707"/>
    <w:rsid w:val="00B54BD0"/>
    <w:rsid w:val="00B63F0B"/>
    <w:rsid w:val="00B831E5"/>
    <w:rsid w:val="00B95267"/>
    <w:rsid w:val="00BA589B"/>
    <w:rsid w:val="00BA7466"/>
    <w:rsid w:val="00BC283C"/>
    <w:rsid w:val="00C17E94"/>
    <w:rsid w:val="00C35A70"/>
    <w:rsid w:val="00C5282E"/>
    <w:rsid w:val="00C6647A"/>
    <w:rsid w:val="00C814EE"/>
    <w:rsid w:val="00C87903"/>
    <w:rsid w:val="00CD7C4B"/>
    <w:rsid w:val="00CE3640"/>
    <w:rsid w:val="00CE5CC6"/>
    <w:rsid w:val="00CF5EF0"/>
    <w:rsid w:val="00CF77B3"/>
    <w:rsid w:val="00D022A3"/>
    <w:rsid w:val="00D05FA8"/>
    <w:rsid w:val="00D117A6"/>
    <w:rsid w:val="00D21BDB"/>
    <w:rsid w:val="00D245C9"/>
    <w:rsid w:val="00D37D1E"/>
    <w:rsid w:val="00D57C28"/>
    <w:rsid w:val="00D6394F"/>
    <w:rsid w:val="00D71AA4"/>
    <w:rsid w:val="00D943FE"/>
    <w:rsid w:val="00DB268D"/>
    <w:rsid w:val="00DB719C"/>
    <w:rsid w:val="00DC1ECA"/>
    <w:rsid w:val="00DE3092"/>
    <w:rsid w:val="00DF227A"/>
    <w:rsid w:val="00DF5638"/>
    <w:rsid w:val="00E4142E"/>
    <w:rsid w:val="00E4576C"/>
    <w:rsid w:val="00E46A65"/>
    <w:rsid w:val="00E47D03"/>
    <w:rsid w:val="00E56778"/>
    <w:rsid w:val="00E61438"/>
    <w:rsid w:val="00E71790"/>
    <w:rsid w:val="00E842D0"/>
    <w:rsid w:val="00E919DE"/>
    <w:rsid w:val="00EC7267"/>
    <w:rsid w:val="00ED27B2"/>
    <w:rsid w:val="00ED5F9D"/>
    <w:rsid w:val="00EE52C5"/>
    <w:rsid w:val="00F11684"/>
    <w:rsid w:val="00F1230F"/>
    <w:rsid w:val="00F12E4A"/>
    <w:rsid w:val="00F343C5"/>
    <w:rsid w:val="00F3625D"/>
    <w:rsid w:val="00F375B1"/>
    <w:rsid w:val="00F45534"/>
    <w:rsid w:val="00F714E9"/>
    <w:rsid w:val="00F763F2"/>
    <w:rsid w:val="00F7740C"/>
    <w:rsid w:val="00F836E3"/>
    <w:rsid w:val="00F949C0"/>
    <w:rsid w:val="00FA7F17"/>
    <w:rsid w:val="00FB042B"/>
    <w:rsid w:val="00FB701F"/>
    <w:rsid w:val="00FC37A7"/>
    <w:rsid w:val="00FF0F2E"/>
    <w:rsid w:val="00FF4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A43A65F"/>
  <w15:chartTrackingRefBased/>
  <w15:docId w15:val="{6DDF7F00-9449-4D24-82FA-82544646BB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67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67955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D71AA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D71AA4"/>
    <w:rPr>
      <w:rFonts w:ascii="Segoe UI" w:hAnsi="Segoe UI" w:cs="Segoe UI"/>
      <w:sz w:val="18"/>
      <w:szCs w:val="18"/>
    </w:rPr>
  </w:style>
  <w:style w:type="paragraph" w:styleId="a7">
    <w:name w:val="Body Text"/>
    <w:basedOn w:val="a"/>
    <w:link w:val="a8"/>
    <w:rsid w:val="00617C5E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617C5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9">
    <w:name w:val="Рисунок"/>
    <w:basedOn w:val="a"/>
    <w:link w:val="aa"/>
    <w:autoRedefine/>
    <w:rsid w:val="00617C5E"/>
    <w:pPr>
      <w:spacing w:after="0" w:line="240" w:lineRule="auto"/>
      <w:jc w:val="center"/>
    </w:pPr>
    <w:rPr>
      <w:rFonts w:ascii="Times New Roman" w:eastAsia="Times New Roman" w:hAnsi="Times New Roman" w:cs="Times New Roman"/>
      <w:sz w:val="26"/>
      <w:szCs w:val="26"/>
      <w:lang w:eastAsia="zh-CN"/>
    </w:rPr>
  </w:style>
  <w:style w:type="character" w:customStyle="1" w:styleId="aa">
    <w:name w:val="Рисунок Знак"/>
    <w:basedOn w:val="a0"/>
    <w:link w:val="a9"/>
    <w:rsid w:val="00617C5E"/>
    <w:rPr>
      <w:rFonts w:ascii="Times New Roman" w:eastAsia="Times New Roman" w:hAnsi="Times New Roman" w:cs="Times New Roman"/>
      <w:sz w:val="26"/>
      <w:szCs w:val="26"/>
      <w:lang w:eastAsia="zh-CN"/>
    </w:rPr>
  </w:style>
  <w:style w:type="paragraph" w:customStyle="1" w:styleId="FR4">
    <w:name w:val="FR4"/>
    <w:rsid w:val="00617C5E"/>
    <w:pPr>
      <w:widowControl w:val="0"/>
      <w:spacing w:after="0" w:line="300" w:lineRule="auto"/>
      <w:ind w:left="120"/>
    </w:pPr>
    <w:rPr>
      <w:rFonts w:ascii="Courier New" w:eastAsia="Times New Roman" w:hAnsi="Courier New" w:cs="Times New Roman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9720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9720E0"/>
  </w:style>
  <w:style w:type="paragraph" w:styleId="ad">
    <w:name w:val="footer"/>
    <w:basedOn w:val="a"/>
    <w:link w:val="ae"/>
    <w:uiPriority w:val="99"/>
    <w:unhideWhenUsed/>
    <w:rsid w:val="009720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9720E0"/>
  </w:style>
  <w:style w:type="paragraph" w:customStyle="1" w:styleId="MTDisplayEquation">
    <w:name w:val="MTDisplayEquation"/>
    <w:basedOn w:val="a"/>
    <w:next w:val="a"/>
    <w:link w:val="MTDisplayEquation0"/>
    <w:rsid w:val="00F836E3"/>
    <w:pPr>
      <w:tabs>
        <w:tab w:val="center" w:pos="5240"/>
        <w:tab w:val="right" w:pos="10480"/>
      </w:tabs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F836E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3.png"/><Relationship Id="rId42" Type="http://schemas.openxmlformats.org/officeDocument/2006/relationships/oleObject" Target="embeddings/oleObject7.bin"/><Relationship Id="rId63" Type="http://schemas.openxmlformats.org/officeDocument/2006/relationships/oleObject" Target="embeddings/oleObject18.bin"/><Relationship Id="rId84" Type="http://schemas.openxmlformats.org/officeDocument/2006/relationships/image" Target="media/image44.wmf"/><Relationship Id="rId138" Type="http://schemas.openxmlformats.org/officeDocument/2006/relationships/fontTable" Target="fontTable.xml"/><Relationship Id="rId16" Type="http://schemas.openxmlformats.org/officeDocument/2006/relationships/image" Target="media/image9.wmf"/><Relationship Id="rId107" Type="http://schemas.openxmlformats.org/officeDocument/2006/relationships/oleObject" Target="embeddings/oleObject39.bin"/><Relationship Id="rId11" Type="http://schemas.openxmlformats.org/officeDocument/2006/relationships/image" Target="media/image4.png"/><Relationship Id="rId32" Type="http://schemas.openxmlformats.org/officeDocument/2006/relationships/oleObject" Target="embeddings/oleObject2.bin"/><Relationship Id="rId37" Type="http://schemas.openxmlformats.org/officeDocument/2006/relationships/image" Target="media/image23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3.wmf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55.wmf"/><Relationship Id="rId123" Type="http://schemas.openxmlformats.org/officeDocument/2006/relationships/image" Target="media/image65.png"/><Relationship Id="rId128" Type="http://schemas.openxmlformats.org/officeDocument/2006/relationships/image" Target="media/image69.png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image" Target="media/image51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26.wmf"/><Relationship Id="rId48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image" Target="media/image38.wmf"/><Relationship Id="rId113" Type="http://schemas.openxmlformats.org/officeDocument/2006/relationships/oleObject" Target="embeddings/oleObject42.bin"/><Relationship Id="rId118" Type="http://schemas.openxmlformats.org/officeDocument/2006/relationships/oleObject" Target="embeddings/oleObject45.bin"/><Relationship Id="rId134" Type="http://schemas.openxmlformats.org/officeDocument/2006/relationships/header" Target="header2.xml"/><Relationship Id="rId139" Type="http://schemas.openxmlformats.org/officeDocument/2006/relationships/theme" Target="theme/theme1.xml"/><Relationship Id="rId80" Type="http://schemas.openxmlformats.org/officeDocument/2006/relationships/image" Target="media/image42.wmf"/><Relationship Id="rId85" Type="http://schemas.openxmlformats.org/officeDocument/2006/relationships/oleObject" Target="embeddings/oleObject31.bin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33" Type="http://schemas.openxmlformats.org/officeDocument/2006/relationships/image" Target="media/image21.wmf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58.wmf"/><Relationship Id="rId124" Type="http://schemas.openxmlformats.org/officeDocument/2006/relationships/image" Target="media/image66.png"/><Relationship Id="rId129" Type="http://schemas.openxmlformats.org/officeDocument/2006/relationships/image" Target="media/image70.png"/><Relationship Id="rId54" Type="http://schemas.openxmlformats.org/officeDocument/2006/relationships/image" Target="media/image31.wmf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4.bin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5.png"/><Relationship Id="rId28" Type="http://schemas.openxmlformats.org/officeDocument/2006/relationships/footer" Target="footer1.xml"/><Relationship Id="rId49" Type="http://schemas.openxmlformats.org/officeDocument/2006/relationships/oleObject" Target="embeddings/oleObject11.bin"/><Relationship Id="rId114" Type="http://schemas.openxmlformats.org/officeDocument/2006/relationships/image" Target="media/image61.wmf"/><Relationship Id="rId119" Type="http://schemas.openxmlformats.org/officeDocument/2006/relationships/image" Target="media/image63.wmf"/><Relationship Id="rId44" Type="http://schemas.openxmlformats.org/officeDocument/2006/relationships/oleObject" Target="embeddings/oleObject8.bin"/><Relationship Id="rId60" Type="http://schemas.openxmlformats.org/officeDocument/2006/relationships/image" Target="media/image34.wmf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49.bin"/><Relationship Id="rId135" Type="http://schemas.openxmlformats.org/officeDocument/2006/relationships/footer" Target="footer4.xml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4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3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1.wmf"/><Relationship Id="rId97" Type="http://schemas.openxmlformats.org/officeDocument/2006/relationships/image" Target="media/image52.png"/><Relationship Id="rId104" Type="http://schemas.openxmlformats.org/officeDocument/2006/relationships/image" Target="media/image56.wmf"/><Relationship Id="rId120" Type="http://schemas.openxmlformats.org/officeDocument/2006/relationships/oleObject" Target="embeddings/oleObject46.bin"/><Relationship Id="rId125" Type="http://schemas.openxmlformats.org/officeDocument/2006/relationships/image" Target="media/image67.png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92" Type="http://schemas.openxmlformats.org/officeDocument/2006/relationships/image" Target="media/image48.png"/><Relationship Id="rId2" Type="http://schemas.openxmlformats.org/officeDocument/2006/relationships/numbering" Target="numbering.xml"/><Relationship Id="rId29" Type="http://schemas.openxmlformats.org/officeDocument/2006/relationships/header" Target="header1.xml"/><Relationship Id="rId24" Type="http://schemas.openxmlformats.org/officeDocument/2006/relationships/image" Target="media/image16.png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1.png"/><Relationship Id="rId136" Type="http://schemas.openxmlformats.org/officeDocument/2006/relationships/header" Target="header3.xml"/><Relationship Id="rId61" Type="http://schemas.openxmlformats.org/officeDocument/2006/relationships/oleObject" Target="embeddings/oleObject17.bin"/><Relationship Id="rId82" Type="http://schemas.openxmlformats.org/officeDocument/2006/relationships/image" Target="media/image43.wmf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30" Type="http://schemas.openxmlformats.org/officeDocument/2006/relationships/footer" Target="footer2.xml"/><Relationship Id="rId35" Type="http://schemas.openxmlformats.org/officeDocument/2006/relationships/image" Target="media/image22.wmf"/><Relationship Id="rId56" Type="http://schemas.openxmlformats.org/officeDocument/2006/relationships/image" Target="media/image32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48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23.bin"/><Relationship Id="rId93" Type="http://schemas.openxmlformats.org/officeDocument/2006/relationships/image" Target="media/image49.png"/><Relationship Id="rId98" Type="http://schemas.openxmlformats.org/officeDocument/2006/relationships/image" Target="media/image53.wmf"/><Relationship Id="rId121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image" Target="media/image17.png"/><Relationship Id="rId46" Type="http://schemas.openxmlformats.org/officeDocument/2006/relationships/image" Target="media/image27.wmf"/><Relationship Id="rId67" Type="http://schemas.openxmlformats.org/officeDocument/2006/relationships/image" Target="media/image37.wmf"/><Relationship Id="rId116" Type="http://schemas.openxmlformats.org/officeDocument/2006/relationships/image" Target="media/image62.wmf"/><Relationship Id="rId137" Type="http://schemas.openxmlformats.org/officeDocument/2006/relationships/footer" Target="footer5.xml"/><Relationship Id="rId20" Type="http://schemas.openxmlformats.org/officeDocument/2006/relationships/image" Target="media/image12.png"/><Relationship Id="rId41" Type="http://schemas.openxmlformats.org/officeDocument/2006/relationships/image" Target="media/image25.wm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0.bin"/><Relationship Id="rId15" Type="http://schemas.openxmlformats.org/officeDocument/2006/relationships/image" Target="media/image8.png"/><Relationship Id="rId36" Type="http://schemas.openxmlformats.org/officeDocument/2006/relationships/oleObject" Target="embeddings/oleObject4.bin"/><Relationship Id="rId57" Type="http://schemas.openxmlformats.org/officeDocument/2006/relationships/oleObject" Target="embeddings/oleObject15.bin"/><Relationship Id="rId106" Type="http://schemas.openxmlformats.org/officeDocument/2006/relationships/image" Target="media/image57.wmf"/><Relationship Id="rId127" Type="http://schemas.openxmlformats.org/officeDocument/2006/relationships/image" Target="media/image68.png"/><Relationship Id="rId10" Type="http://schemas.openxmlformats.org/officeDocument/2006/relationships/image" Target="media/image3.png"/><Relationship Id="rId31" Type="http://schemas.openxmlformats.org/officeDocument/2006/relationships/image" Target="media/image20.wmf"/><Relationship Id="rId52" Type="http://schemas.openxmlformats.org/officeDocument/2006/relationships/image" Target="media/image30.wmf"/><Relationship Id="rId73" Type="http://schemas.openxmlformats.org/officeDocument/2006/relationships/image" Target="media/image40.wmf"/><Relationship Id="rId78" Type="http://schemas.openxmlformats.org/officeDocument/2006/relationships/oleObject" Target="embeddings/oleObject27.bin"/><Relationship Id="rId94" Type="http://schemas.openxmlformats.org/officeDocument/2006/relationships/image" Target="media/image50.png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8.png"/><Relationship Id="rId47" Type="http://schemas.openxmlformats.org/officeDocument/2006/relationships/oleObject" Target="embeddings/oleObject10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60.wmf"/><Relationship Id="rId133" Type="http://schemas.openxmlformats.org/officeDocument/2006/relationships/image" Target="media/image7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689BED-7CB0-4021-A830-6147084FA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1</TotalTime>
  <Pages>24</Pages>
  <Words>6435</Words>
  <Characters>36683</Characters>
  <Application>Microsoft Office Word</Application>
  <DocSecurity>0</DocSecurity>
  <Lines>305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Shepelev</dc:creator>
  <cp:keywords/>
  <dc:description/>
  <cp:lastModifiedBy>Alexander Shepelev</cp:lastModifiedBy>
  <cp:revision>92</cp:revision>
  <cp:lastPrinted>2021-11-18T10:52:00Z</cp:lastPrinted>
  <dcterms:created xsi:type="dcterms:W3CDTF">2019-02-19T08:48:00Z</dcterms:created>
  <dcterms:modified xsi:type="dcterms:W3CDTF">2025-02-03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